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4.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6" r:id="rId4"/>
  </p:sldMasterIdLst>
  <p:notesMasterIdLst>
    <p:notesMasterId r:id="rId33"/>
  </p:notesMasterIdLst>
  <p:sldIdLst>
    <p:sldId id="256" r:id="rId5"/>
    <p:sldId id="735" r:id="rId6"/>
    <p:sldId id="937" r:id="rId7"/>
    <p:sldId id="258" r:id="rId8"/>
    <p:sldId id="372" r:id="rId9"/>
    <p:sldId id="363" r:id="rId10"/>
    <p:sldId id="741" r:id="rId11"/>
    <p:sldId id="747" r:id="rId12"/>
    <p:sldId id="378" r:id="rId13"/>
    <p:sldId id="375" r:id="rId14"/>
    <p:sldId id="359" r:id="rId15"/>
    <p:sldId id="268" r:id="rId16"/>
    <p:sldId id="365" r:id="rId17"/>
    <p:sldId id="740" r:id="rId18"/>
    <p:sldId id="748" r:id="rId19"/>
    <p:sldId id="749" r:id="rId20"/>
    <p:sldId id="750" r:id="rId21"/>
    <p:sldId id="936" r:id="rId22"/>
    <p:sldId id="752" r:id="rId23"/>
    <p:sldId id="753" r:id="rId24"/>
    <p:sldId id="755" r:id="rId25"/>
    <p:sldId id="938" r:id="rId26"/>
    <p:sldId id="374" r:id="rId27"/>
    <p:sldId id="358" r:id="rId28"/>
    <p:sldId id="746" r:id="rId29"/>
    <p:sldId id="754" r:id="rId30"/>
    <p:sldId id="739" r:id="rId31"/>
    <p:sldId id="366"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amille Lombard-Banek" initials="CL" lastIdx="1" clrIdx="0">
    <p:extLst>
      <p:ext uri="{19B8F6BF-5375-455C-9EA6-DF929625EA0E}">
        <p15:presenceInfo xmlns:p15="http://schemas.microsoft.com/office/powerpoint/2012/main" userId="S::clombard@umd.edu::6803bbd5-628e-4f9d-8670-ec69fa99f5b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00080"/>
    <a:srgbClr val="FE8000"/>
    <a:srgbClr val="0000FE"/>
    <a:srgbClr val="5B5AFE"/>
    <a:srgbClr val="E7E7E7"/>
    <a:srgbClr val="CBCBC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A270F8E-62AB-4028-AF2E-41DC6A1D1F05}" v="193" dt="2021-04-16T14:57:21.48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86" autoAdjust="0"/>
    <p:restoredTop sz="91511" autoAdjust="0"/>
  </p:normalViewPr>
  <p:slideViewPr>
    <p:cSldViewPr snapToGrid="0">
      <p:cViewPr varScale="1">
        <p:scale>
          <a:sx n="100" d="100"/>
          <a:sy n="100" d="100"/>
        </p:scale>
        <p:origin x="39" y="18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microsoft.com/office/2016/11/relationships/changesInfo" Target="changesInfos/changesInfo1.xml"/><Relationship Id="rId21" Type="http://schemas.openxmlformats.org/officeDocument/2006/relationships/slide" Target="slides/slide17.xml"/><Relationship Id="rId34" Type="http://schemas.openxmlformats.org/officeDocument/2006/relationships/commentAuthors" Target="commentAuthor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40" Type="http://schemas.microsoft.com/office/2015/10/relationships/revisionInfo" Target="revisionInfo.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customXml" Target="../customXml/item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amille Lombard-Banek" userId="6803bbd5-628e-4f9d-8670-ec69fa99f5b1" providerId="ADAL" clId="{9A344326-3192-4F79-AEF0-8F8BBC434985}"/>
    <pc:docChg chg="modSld">
      <pc:chgData name="Camille Lombard-Banek" userId="6803bbd5-628e-4f9d-8670-ec69fa99f5b1" providerId="ADAL" clId="{9A344326-3192-4F79-AEF0-8F8BBC434985}" dt="2021-03-19T17:32:25.521" v="0"/>
      <pc:docMkLst>
        <pc:docMk/>
      </pc:docMkLst>
      <pc:sldChg chg="delSp modAnim">
        <pc:chgData name="Camille Lombard-Banek" userId="6803bbd5-628e-4f9d-8670-ec69fa99f5b1" providerId="ADAL" clId="{9A344326-3192-4F79-AEF0-8F8BBC434985}" dt="2021-03-19T17:32:25.521" v="0"/>
        <pc:sldMkLst>
          <pc:docMk/>
          <pc:sldMk cId="1906349139" sldId="256"/>
        </pc:sldMkLst>
        <pc:picChg chg="del">
          <ac:chgData name="Camille Lombard-Banek" userId="6803bbd5-628e-4f9d-8670-ec69fa99f5b1" providerId="ADAL" clId="{9A344326-3192-4F79-AEF0-8F8BBC434985}" dt="2021-03-19T17:32:25.521" v="0"/>
          <ac:picMkLst>
            <pc:docMk/>
            <pc:sldMk cId="1906349139" sldId="256"/>
            <ac:picMk id="8" creationId="{761380FF-1CDF-46D6-B19F-B062C6986177}"/>
          </ac:picMkLst>
        </pc:picChg>
      </pc:sldChg>
      <pc:sldChg chg="delSp modAnim">
        <pc:chgData name="Camille Lombard-Banek" userId="6803bbd5-628e-4f9d-8670-ec69fa99f5b1" providerId="ADAL" clId="{9A344326-3192-4F79-AEF0-8F8BBC434985}" dt="2021-03-19T17:32:25.521" v="0"/>
        <pc:sldMkLst>
          <pc:docMk/>
          <pc:sldMk cId="1650018430" sldId="258"/>
        </pc:sldMkLst>
        <pc:picChg chg="del">
          <ac:chgData name="Camille Lombard-Banek" userId="6803bbd5-628e-4f9d-8670-ec69fa99f5b1" providerId="ADAL" clId="{9A344326-3192-4F79-AEF0-8F8BBC434985}" dt="2021-03-19T17:32:25.521" v="0"/>
          <ac:picMkLst>
            <pc:docMk/>
            <pc:sldMk cId="1650018430" sldId="258"/>
            <ac:picMk id="80" creationId="{94D1B4DC-B25E-4A8B-BF34-B6D91E4DB2C2}"/>
          </ac:picMkLst>
        </pc:picChg>
      </pc:sldChg>
      <pc:sldChg chg="delSp modAnim">
        <pc:chgData name="Camille Lombard-Banek" userId="6803bbd5-628e-4f9d-8670-ec69fa99f5b1" providerId="ADAL" clId="{9A344326-3192-4F79-AEF0-8F8BBC434985}" dt="2021-03-19T17:32:25.521" v="0"/>
        <pc:sldMkLst>
          <pc:docMk/>
          <pc:sldMk cId="980903861" sldId="268"/>
        </pc:sldMkLst>
        <pc:picChg chg="del">
          <ac:chgData name="Camille Lombard-Banek" userId="6803bbd5-628e-4f9d-8670-ec69fa99f5b1" providerId="ADAL" clId="{9A344326-3192-4F79-AEF0-8F8BBC434985}" dt="2021-03-19T17:32:25.521" v="0"/>
          <ac:picMkLst>
            <pc:docMk/>
            <pc:sldMk cId="980903861" sldId="268"/>
            <ac:picMk id="6" creationId="{1ECAD3D4-7A73-47B8-BAC3-D390707946BB}"/>
          </ac:picMkLst>
        </pc:picChg>
      </pc:sldChg>
      <pc:sldChg chg="delSp modAnim">
        <pc:chgData name="Camille Lombard-Banek" userId="6803bbd5-628e-4f9d-8670-ec69fa99f5b1" providerId="ADAL" clId="{9A344326-3192-4F79-AEF0-8F8BBC434985}" dt="2021-03-19T17:32:25.521" v="0"/>
        <pc:sldMkLst>
          <pc:docMk/>
          <pc:sldMk cId="1965664323" sldId="358"/>
        </pc:sldMkLst>
        <pc:picChg chg="del">
          <ac:chgData name="Camille Lombard-Banek" userId="6803bbd5-628e-4f9d-8670-ec69fa99f5b1" providerId="ADAL" clId="{9A344326-3192-4F79-AEF0-8F8BBC434985}" dt="2021-03-19T17:32:25.521" v="0"/>
          <ac:picMkLst>
            <pc:docMk/>
            <pc:sldMk cId="1965664323" sldId="358"/>
            <ac:picMk id="7" creationId="{03331777-65A6-478F-B63A-86843ABFE172}"/>
          </ac:picMkLst>
        </pc:picChg>
      </pc:sldChg>
      <pc:sldChg chg="delSp modAnim">
        <pc:chgData name="Camille Lombard-Banek" userId="6803bbd5-628e-4f9d-8670-ec69fa99f5b1" providerId="ADAL" clId="{9A344326-3192-4F79-AEF0-8F8BBC434985}" dt="2021-03-19T17:32:25.521" v="0"/>
        <pc:sldMkLst>
          <pc:docMk/>
          <pc:sldMk cId="1087509808" sldId="359"/>
        </pc:sldMkLst>
        <pc:picChg chg="del">
          <ac:chgData name="Camille Lombard-Banek" userId="6803bbd5-628e-4f9d-8670-ec69fa99f5b1" providerId="ADAL" clId="{9A344326-3192-4F79-AEF0-8F8BBC434985}" dt="2021-03-19T17:32:25.521" v="0"/>
          <ac:picMkLst>
            <pc:docMk/>
            <pc:sldMk cId="1087509808" sldId="359"/>
            <ac:picMk id="6" creationId="{1C3D8664-9C3A-41D6-88AD-D781AD52CE5D}"/>
          </ac:picMkLst>
        </pc:picChg>
      </pc:sldChg>
      <pc:sldChg chg="delSp modAnim">
        <pc:chgData name="Camille Lombard-Banek" userId="6803bbd5-628e-4f9d-8670-ec69fa99f5b1" providerId="ADAL" clId="{9A344326-3192-4F79-AEF0-8F8BBC434985}" dt="2021-03-19T17:32:25.521" v="0"/>
        <pc:sldMkLst>
          <pc:docMk/>
          <pc:sldMk cId="4212839513" sldId="361"/>
        </pc:sldMkLst>
        <pc:picChg chg="del">
          <ac:chgData name="Camille Lombard-Banek" userId="6803bbd5-628e-4f9d-8670-ec69fa99f5b1" providerId="ADAL" clId="{9A344326-3192-4F79-AEF0-8F8BBC434985}" dt="2021-03-19T17:32:25.521" v="0"/>
          <ac:picMkLst>
            <pc:docMk/>
            <pc:sldMk cId="4212839513" sldId="361"/>
            <ac:picMk id="23" creationId="{4936B29F-BE3D-41AD-BD69-6C04717D327E}"/>
          </ac:picMkLst>
        </pc:picChg>
      </pc:sldChg>
      <pc:sldChg chg="delSp modAnim">
        <pc:chgData name="Camille Lombard-Banek" userId="6803bbd5-628e-4f9d-8670-ec69fa99f5b1" providerId="ADAL" clId="{9A344326-3192-4F79-AEF0-8F8BBC434985}" dt="2021-03-19T17:32:25.521" v="0"/>
        <pc:sldMkLst>
          <pc:docMk/>
          <pc:sldMk cId="764337895" sldId="363"/>
        </pc:sldMkLst>
        <pc:picChg chg="del">
          <ac:chgData name="Camille Lombard-Banek" userId="6803bbd5-628e-4f9d-8670-ec69fa99f5b1" providerId="ADAL" clId="{9A344326-3192-4F79-AEF0-8F8BBC434985}" dt="2021-03-19T17:32:25.521" v="0"/>
          <ac:picMkLst>
            <pc:docMk/>
            <pc:sldMk cId="764337895" sldId="363"/>
            <ac:picMk id="9" creationId="{D5B8FE11-9BFC-41C0-93FE-5D00E592E2C4}"/>
          </ac:picMkLst>
        </pc:picChg>
      </pc:sldChg>
      <pc:sldChg chg="delSp modAnim">
        <pc:chgData name="Camille Lombard-Banek" userId="6803bbd5-628e-4f9d-8670-ec69fa99f5b1" providerId="ADAL" clId="{9A344326-3192-4F79-AEF0-8F8BBC434985}" dt="2021-03-19T17:32:25.521" v="0"/>
        <pc:sldMkLst>
          <pc:docMk/>
          <pc:sldMk cId="2142313335" sldId="365"/>
        </pc:sldMkLst>
        <pc:picChg chg="del">
          <ac:chgData name="Camille Lombard-Banek" userId="6803bbd5-628e-4f9d-8670-ec69fa99f5b1" providerId="ADAL" clId="{9A344326-3192-4F79-AEF0-8F8BBC434985}" dt="2021-03-19T17:32:25.521" v="0"/>
          <ac:picMkLst>
            <pc:docMk/>
            <pc:sldMk cId="2142313335" sldId="365"/>
            <ac:picMk id="5" creationId="{4CDEFA0A-97E1-4CE6-B79E-494E21BC363D}"/>
          </ac:picMkLst>
        </pc:picChg>
      </pc:sldChg>
      <pc:sldChg chg="delSp modAnim">
        <pc:chgData name="Camille Lombard-Banek" userId="6803bbd5-628e-4f9d-8670-ec69fa99f5b1" providerId="ADAL" clId="{9A344326-3192-4F79-AEF0-8F8BBC434985}" dt="2021-03-19T17:32:25.521" v="0"/>
        <pc:sldMkLst>
          <pc:docMk/>
          <pc:sldMk cId="1935707271" sldId="366"/>
        </pc:sldMkLst>
        <pc:picChg chg="del">
          <ac:chgData name="Camille Lombard-Banek" userId="6803bbd5-628e-4f9d-8670-ec69fa99f5b1" providerId="ADAL" clId="{9A344326-3192-4F79-AEF0-8F8BBC434985}" dt="2021-03-19T17:32:25.521" v="0"/>
          <ac:picMkLst>
            <pc:docMk/>
            <pc:sldMk cId="1935707271" sldId="366"/>
            <ac:picMk id="8" creationId="{8F0A3166-4137-4AAA-A32C-760FAFB12F1C}"/>
          </ac:picMkLst>
        </pc:picChg>
      </pc:sldChg>
      <pc:sldChg chg="delSp modAnim">
        <pc:chgData name="Camille Lombard-Banek" userId="6803bbd5-628e-4f9d-8670-ec69fa99f5b1" providerId="ADAL" clId="{9A344326-3192-4F79-AEF0-8F8BBC434985}" dt="2021-03-19T17:32:25.521" v="0"/>
        <pc:sldMkLst>
          <pc:docMk/>
          <pc:sldMk cId="2859609297" sldId="372"/>
        </pc:sldMkLst>
        <pc:picChg chg="del">
          <ac:chgData name="Camille Lombard-Banek" userId="6803bbd5-628e-4f9d-8670-ec69fa99f5b1" providerId="ADAL" clId="{9A344326-3192-4F79-AEF0-8F8BBC434985}" dt="2021-03-19T17:32:25.521" v="0"/>
          <ac:picMkLst>
            <pc:docMk/>
            <pc:sldMk cId="2859609297" sldId="372"/>
            <ac:picMk id="7" creationId="{D7B9DB80-FFAF-422A-8105-D6DF3E6F3DFB}"/>
          </ac:picMkLst>
        </pc:picChg>
      </pc:sldChg>
      <pc:sldChg chg="delSp modAnim">
        <pc:chgData name="Camille Lombard-Banek" userId="6803bbd5-628e-4f9d-8670-ec69fa99f5b1" providerId="ADAL" clId="{9A344326-3192-4F79-AEF0-8F8BBC434985}" dt="2021-03-19T17:32:25.521" v="0"/>
        <pc:sldMkLst>
          <pc:docMk/>
          <pc:sldMk cId="3537877182" sldId="374"/>
        </pc:sldMkLst>
        <pc:picChg chg="del">
          <ac:chgData name="Camille Lombard-Banek" userId="6803bbd5-628e-4f9d-8670-ec69fa99f5b1" providerId="ADAL" clId="{9A344326-3192-4F79-AEF0-8F8BBC434985}" dt="2021-03-19T17:32:25.521" v="0"/>
          <ac:picMkLst>
            <pc:docMk/>
            <pc:sldMk cId="3537877182" sldId="374"/>
            <ac:picMk id="10" creationId="{E20EB1D9-1C4C-4239-9884-96E1F42F83F5}"/>
          </ac:picMkLst>
        </pc:picChg>
      </pc:sldChg>
      <pc:sldChg chg="delSp modAnim">
        <pc:chgData name="Camille Lombard-Banek" userId="6803bbd5-628e-4f9d-8670-ec69fa99f5b1" providerId="ADAL" clId="{9A344326-3192-4F79-AEF0-8F8BBC434985}" dt="2021-03-19T17:32:25.521" v="0"/>
        <pc:sldMkLst>
          <pc:docMk/>
          <pc:sldMk cId="583336806" sldId="375"/>
        </pc:sldMkLst>
        <pc:picChg chg="del">
          <ac:chgData name="Camille Lombard-Banek" userId="6803bbd5-628e-4f9d-8670-ec69fa99f5b1" providerId="ADAL" clId="{9A344326-3192-4F79-AEF0-8F8BBC434985}" dt="2021-03-19T17:32:25.521" v="0"/>
          <ac:picMkLst>
            <pc:docMk/>
            <pc:sldMk cId="583336806" sldId="375"/>
            <ac:picMk id="6" creationId="{5A9C32B8-8226-4ECA-9AFC-8DB973F20123}"/>
          </ac:picMkLst>
        </pc:picChg>
      </pc:sldChg>
      <pc:sldChg chg="delSp modAnim">
        <pc:chgData name="Camille Lombard-Banek" userId="6803bbd5-628e-4f9d-8670-ec69fa99f5b1" providerId="ADAL" clId="{9A344326-3192-4F79-AEF0-8F8BBC434985}" dt="2021-03-19T17:32:25.521" v="0"/>
        <pc:sldMkLst>
          <pc:docMk/>
          <pc:sldMk cId="174162195" sldId="376"/>
        </pc:sldMkLst>
        <pc:picChg chg="del">
          <ac:chgData name="Camille Lombard-Banek" userId="6803bbd5-628e-4f9d-8670-ec69fa99f5b1" providerId="ADAL" clId="{9A344326-3192-4F79-AEF0-8F8BBC434985}" dt="2021-03-19T17:32:25.521" v="0"/>
          <ac:picMkLst>
            <pc:docMk/>
            <pc:sldMk cId="174162195" sldId="376"/>
            <ac:picMk id="5" creationId="{0D31624D-5B65-4AAE-B4C5-8676AF04B233}"/>
          </ac:picMkLst>
        </pc:picChg>
      </pc:sldChg>
      <pc:sldChg chg="delSp modAnim">
        <pc:chgData name="Camille Lombard-Banek" userId="6803bbd5-628e-4f9d-8670-ec69fa99f5b1" providerId="ADAL" clId="{9A344326-3192-4F79-AEF0-8F8BBC434985}" dt="2021-03-19T17:32:25.521" v="0"/>
        <pc:sldMkLst>
          <pc:docMk/>
          <pc:sldMk cId="3577197956" sldId="378"/>
        </pc:sldMkLst>
        <pc:picChg chg="del">
          <ac:chgData name="Camille Lombard-Banek" userId="6803bbd5-628e-4f9d-8670-ec69fa99f5b1" providerId="ADAL" clId="{9A344326-3192-4F79-AEF0-8F8BBC434985}" dt="2021-03-19T17:32:25.521" v="0"/>
          <ac:picMkLst>
            <pc:docMk/>
            <pc:sldMk cId="3577197956" sldId="378"/>
            <ac:picMk id="8" creationId="{88708C0C-3C6F-4C99-A6DA-173B26B3D531}"/>
          </ac:picMkLst>
        </pc:picChg>
      </pc:sldChg>
      <pc:sldChg chg="delSp modAnim">
        <pc:chgData name="Camille Lombard-Banek" userId="6803bbd5-628e-4f9d-8670-ec69fa99f5b1" providerId="ADAL" clId="{9A344326-3192-4F79-AEF0-8F8BBC434985}" dt="2021-03-19T17:32:25.521" v="0"/>
        <pc:sldMkLst>
          <pc:docMk/>
          <pc:sldMk cId="127434716" sldId="735"/>
        </pc:sldMkLst>
        <pc:picChg chg="del">
          <ac:chgData name="Camille Lombard-Banek" userId="6803bbd5-628e-4f9d-8670-ec69fa99f5b1" providerId="ADAL" clId="{9A344326-3192-4F79-AEF0-8F8BBC434985}" dt="2021-03-19T17:32:25.521" v="0"/>
          <ac:picMkLst>
            <pc:docMk/>
            <pc:sldMk cId="127434716" sldId="735"/>
            <ac:picMk id="12" creationId="{3C6DDF9E-B823-4493-BBF1-5B0762CCB085}"/>
          </ac:picMkLst>
        </pc:picChg>
      </pc:sldChg>
      <pc:sldChg chg="delSp modAnim">
        <pc:chgData name="Camille Lombard-Banek" userId="6803bbd5-628e-4f9d-8670-ec69fa99f5b1" providerId="ADAL" clId="{9A344326-3192-4F79-AEF0-8F8BBC434985}" dt="2021-03-19T17:32:25.521" v="0"/>
        <pc:sldMkLst>
          <pc:docMk/>
          <pc:sldMk cId="1149484151" sldId="736"/>
        </pc:sldMkLst>
        <pc:picChg chg="del">
          <ac:chgData name="Camille Lombard-Banek" userId="6803bbd5-628e-4f9d-8670-ec69fa99f5b1" providerId="ADAL" clId="{9A344326-3192-4F79-AEF0-8F8BBC434985}" dt="2021-03-19T17:32:25.521" v="0"/>
          <ac:picMkLst>
            <pc:docMk/>
            <pc:sldMk cId="1149484151" sldId="736"/>
            <ac:picMk id="8" creationId="{19F08777-1D9D-42EA-A4EF-67DA6988F2D9}"/>
          </ac:picMkLst>
        </pc:picChg>
      </pc:sldChg>
      <pc:sldChg chg="delSp modAnim">
        <pc:chgData name="Camille Lombard-Banek" userId="6803bbd5-628e-4f9d-8670-ec69fa99f5b1" providerId="ADAL" clId="{9A344326-3192-4F79-AEF0-8F8BBC434985}" dt="2021-03-19T17:32:25.521" v="0"/>
        <pc:sldMkLst>
          <pc:docMk/>
          <pc:sldMk cId="782573371" sldId="737"/>
        </pc:sldMkLst>
        <pc:picChg chg="del">
          <ac:chgData name="Camille Lombard-Banek" userId="6803bbd5-628e-4f9d-8670-ec69fa99f5b1" providerId="ADAL" clId="{9A344326-3192-4F79-AEF0-8F8BBC434985}" dt="2021-03-19T17:32:25.521" v="0"/>
          <ac:picMkLst>
            <pc:docMk/>
            <pc:sldMk cId="782573371" sldId="737"/>
            <ac:picMk id="9" creationId="{EDB72D01-D4C3-4913-A1EA-6B6A14E01967}"/>
          </ac:picMkLst>
        </pc:picChg>
      </pc:sldChg>
      <pc:sldChg chg="delSp modAnim">
        <pc:chgData name="Camille Lombard-Banek" userId="6803bbd5-628e-4f9d-8670-ec69fa99f5b1" providerId="ADAL" clId="{9A344326-3192-4F79-AEF0-8F8BBC434985}" dt="2021-03-19T17:32:25.521" v="0"/>
        <pc:sldMkLst>
          <pc:docMk/>
          <pc:sldMk cId="3031424172" sldId="738"/>
        </pc:sldMkLst>
        <pc:picChg chg="del">
          <ac:chgData name="Camille Lombard-Banek" userId="6803bbd5-628e-4f9d-8670-ec69fa99f5b1" providerId="ADAL" clId="{9A344326-3192-4F79-AEF0-8F8BBC434985}" dt="2021-03-19T17:32:25.521" v="0"/>
          <ac:picMkLst>
            <pc:docMk/>
            <pc:sldMk cId="3031424172" sldId="738"/>
            <ac:picMk id="10" creationId="{53198B97-EE61-45B3-9266-C17E2AE60B6D}"/>
          </ac:picMkLst>
        </pc:picChg>
      </pc:sldChg>
      <pc:sldChg chg="delSp modAnim">
        <pc:chgData name="Camille Lombard-Banek" userId="6803bbd5-628e-4f9d-8670-ec69fa99f5b1" providerId="ADAL" clId="{9A344326-3192-4F79-AEF0-8F8BBC434985}" dt="2021-03-19T17:32:25.521" v="0"/>
        <pc:sldMkLst>
          <pc:docMk/>
          <pc:sldMk cId="1184991848" sldId="739"/>
        </pc:sldMkLst>
        <pc:picChg chg="del">
          <ac:chgData name="Camille Lombard-Banek" userId="6803bbd5-628e-4f9d-8670-ec69fa99f5b1" providerId="ADAL" clId="{9A344326-3192-4F79-AEF0-8F8BBC434985}" dt="2021-03-19T17:32:25.521" v="0"/>
          <ac:picMkLst>
            <pc:docMk/>
            <pc:sldMk cId="1184991848" sldId="739"/>
            <ac:picMk id="6" creationId="{A4603E36-C166-4DA0-BC75-D945FD57F2B7}"/>
          </ac:picMkLst>
        </pc:picChg>
      </pc:sldChg>
      <pc:sldChg chg="delSp modAnim">
        <pc:chgData name="Camille Lombard-Banek" userId="6803bbd5-628e-4f9d-8670-ec69fa99f5b1" providerId="ADAL" clId="{9A344326-3192-4F79-AEF0-8F8BBC434985}" dt="2021-03-19T17:32:25.521" v="0"/>
        <pc:sldMkLst>
          <pc:docMk/>
          <pc:sldMk cId="3366406358" sldId="740"/>
        </pc:sldMkLst>
        <pc:picChg chg="del">
          <ac:chgData name="Camille Lombard-Banek" userId="6803bbd5-628e-4f9d-8670-ec69fa99f5b1" providerId="ADAL" clId="{9A344326-3192-4F79-AEF0-8F8BBC434985}" dt="2021-03-19T17:32:25.521" v="0"/>
          <ac:picMkLst>
            <pc:docMk/>
            <pc:sldMk cId="3366406358" sldId="740"/>
            <ac:picMk id="5" creationId="{4812502B-3CCE-4AD6-803B-C1075638ECDA}"/>
          </ac:picMkLst>
        </pc:picChg>
      </pc:sldChg>
      <pc:sldChg chg="delSp modAnim">
        <pc:chgData name="Camille Lombard-Banek" userId="6803bbd5-628e-4f9d-8670-ec69fa99f5b1" providerId="ADAL" clId="{9A344326-3192-4F79-AEF0-8F8BBC434985}" dt="2021-03-19T17:32:25.521" v="0"/>
        <pc:sldMkLst>
          <pc:docMk/>
          <pc:sldMk cId="1110202758" sldId="741"/>
        </pc:sldMkLst>
        <pc:picChg chg="del">
          <ac:chgData name="Camille Lombard-Banek" userId="6803bbd5-628e-4f9d-8670-ec69fa99f5b1" providerId="ADAL" clId="{9A344326-3192-4F79-AEF0-8F8BBC434985}" dt="2021-03-19T17:32:25.521" v="0"/>
          <ac:picMkLst>
            <pc:docMk/>
            <pc:sldMk cId="1110202758" sldId="741"/>
            <ac:picMk id="9" creationId="{E181FC6F-0D79-49AC-A33B-277DF8A1DBD3}"/>
          </ac:picMkLst>
        </pc:picChg>
      </pc:sldChg>
      <pc:sldChg chg="delSp modAnim">
        <pc:chgData name="Camille Lombard-Banek" userId="6803bbd5-628e-4f9d-8670-ec69fa99f5b1" providerId="ADAL" clId="{9A344326-3192-4F79-AEF0-8F8BBC434985}" dt="2021-03-19T17:32:25.521" v="0"/>
        <pc:sldMkLst>
          <pc:docMk/>
          <pc:sldMk cId="748233545" sldId="742"/>
        </pc:sldMkLst>
        <pc:picChg chg="del">
          <ac:chgData name="Camille Lombard-Banek" userId="6803bbd5-628e-4f9d-8670-ec69fa99f5b1" providerId="ADAL" clId="{9A344326-3192-4F79-AEF0-8F8BBC434985}" dt="2021-03-19T17:32:25.521" v="0"/>
          <ac:picMkLst>
            <pc:docMk/>
            <pc:sldMk cId="748233545" sldId="742"/>
            <ac:picMk id="5" creationId="{24361D00-3E61-48E8-B082-309CFA2D94C4}"/>
          </ac:picMkLst>
        </pc:picChg>
      </pc:sldChg>
      <pc:sldChg chg="delSp modAnim">
        <pc:chgData name="Camille Lombard-Banek" userId="6803bbd5-628e-4f9d-8670-ec69fa99f5b1" providerId="ADAL" clId="{9A344326-3192-4F79-AEF0-8F8BBC434985}" dt="2021-03-19T17:32:25.521" v="0"/>
        <pc:sldMkLst>
          <pc:docMk/>
          <pc:sldMk cId="821565287" sldId="745"/>
        </pc:sldMkLst>
        <pc:picChg chg="del">
          <ac:chgData name="Camille Lombard-Banek" userId="6803bbd5-628e-4f9d-8670-ec69fa99f5b1" providerId="ADAL" clId="{9A344326-3192-4F79-AEF0-8F8BBC434985}" dt="2021-03-19T17:32:25.521" v="0"/>
          <ac:picMkLst>
            <pc:docMk/>
            <pc:sldMk cId="821565287" sldId="745"/>
            <ac:picMk id="10" creationId="{15F721DA-1545-40A9-95A5-29969194171A}"/>
          </ac:picMkLst>
        </pc:picChg>
      </pc:sldChg>
    </pc:docChg>
  </pc:docChgLst>
  <pc:docChgLst>
    <pc:chgData name="Camille Lombard-Banek" userId="6803bbd5-628e-4f9d-8670-ec69fa99f5b1" providerId="ADAL" clId="{0A270F8E-62AB-4028-AF2E-41DC6A1D1F05}"/>
    <pc:docChg chg="undo custSel addSld delSld modSld sldOrd modMainMaster modShowInfo">
      <pc:chgData name="Camille Lombard-Banek" userId="6803bbd5-628e-4f9d-8670-ec69fa99f5b1" providerId="ADAL" clId="{0A270F8E-62AB-4028-AF2E-41DC6A1D1F05}" dt="2021-04-26T13:19:56.679" v="3757" actId="20577"/>
      <pc:docMkLst>
        <pc:docMk/>
      </pc:docMkLst>
      <pc:sldChg chg="modSp mod modTransition">
        <pc:chgData name="Camille Lombard-Banek" userId="6803bbd5-628e-4f9d-8670-ec69fa99f5b1" providerId="ADAL" clId="{0A270F8E-62AB-4028-AF2E-41DC6A1D1F05}" dt="2021-04-16T14:57:21.481" v="3750"/>
        <pc:sldMkLst>
          <pc:docMk/>
          <pc:sldMk cId="1906349139" sldId="256"/>
        </pc:sldMkLst>
        <pc:spChg chg="mod">
          <ac:chgData name="Camille Lombard-Banek" userId="6803bbd5-628e-4f9d-8670-ec69fa99f5b1" providerId="ADAL" clId="{0A270F8E-62AB-4028-AF2E-41DC6A1D1F05}" dt="2021-04-16T12:48:12.201" v="3646" actId="20577"/>
          <ac:spMkLst>
            <pc:docMk/>
            <pc:sldMk cId="1906349139" sldId="256"/>
            <ac:spMk id="2" creationId="{98C53701-ECF6-4D40-8905-DB893D5FA637}"/>
          </ac:spMkLst>
        </pc:spChg>
      </pc:sldChg>
      <pc:sldChg chg="delSp modSp mod modTransition delAnim modNotesTx">
        <pc:chgData name="Camille Lombard-Banek" userId="6803bbd5-628e-4f9d-8670-ec69fa99f5b1" providerId="ADAL" clId="{0A270F8E-62AB-4028-AF2E-41DC6A1D1F05}" dt="2021-04-16T14:57:21.481" v="3750"/>
        <pc:sldMkLst>
          <pc:docMk/>
          <pc:sldMk cId="1650018430" sldId="258"/>
        </pc:sldMkLst>
        <pc:spChg chg="del">
          <ac:chgData name="Camille Lombard-Banek" userId="6803bbd5-628e-4f9d-8670-ec69fa99f5b1" providerId="ADAL" clId="{0A270F8E-62AB-4028-AF2E-41DC6A1D1F05}" dt="2021-04-15T22:43:58.062" v="2056" actId="478"/>
          <ac:spMkLst>
            <pc:docMk/>
            <pc:sldMk cId="1650018430" sldId="258"/>
            <ac:spMk id="78" creationId="{873B4AA6-D512-4153-8F88-0610D60DAF30}"/>
          </ac:spMkLst>
        </pc:spChg>
        <pc:grpChg chg="mod">
          <ac:chgData name="Camille Lombard-Banek" userId="6803bbd5-628e-4f9d-8670-ec69fa99f5b1" providerId="ADAL" clId="{0A270F8E-62AB-4028-AF2E-41DC6A1D1F05}" dt="2021-04-15T22:44:09.483" v="2059" actId="1076"/>
          <ac:grpSpMkLst>
            <pc:docMk/>
            <pc:sldMk cId="1650018430" sldId="258"/>
            <ac:grpSpMk id="5" creationId="{653A6734-2DF4-4A2B-9EFA-B16878A2A1CF}"/>
          </ac:grpSpMkLst>
        </pc:grpChg>
        <pc:picChg chg="del">
          <ac:chgData name="Camille Lombard-Banek" userId="6803bbd5-628e-4f9d-8670-ec69fa99f5b1" providerId="ADAL" clId="{0A270F8E-62AB-4028-AF2E-41DC6A1D1F05}" dt="2021-04-15T22:43:58.849" v="2057" actId="478"/>
          <ac:picMkLst>
            <pc:docMk/>
            <pc:sldMk cId="1650018430" sldId="258"/>
            <ac:picMk id="79" creationId="{9F401120-CF24-4A5E-8C03-F9F40B31F1EB}"/>
          </ac:picMkLst>
        </pc:picChg>
      </pc:sldChg>
      <pc:sldChg chg="addSp delSp mod modTransition">
        <pc:chgData name="Camille Lombard-Banek" userId="6803bbd5-628e-4f9d-8670-ec69fa99f5b1" providerId="ADAL" clId="{0A270F8E-62AB-4028-AF2E-41DC6A1D1F05}" dt="2021-04-16T14:57:21.481" v="3750"/>
        <pc:sldMkLst>
          <pc:docMk/>
          <pc:sldMk cId="980903861" sldId="268"/>
        </pc:sldMkLst>
        <pc:spChg chg="add del">
          <ac:chgData name="Camille Lombard-Banek" userId="6803bbd5-628e-4f9d-8670-ec69fa99f5b1" providerId="ADAL" clId="{0A270F8E-62AB-4028-AF2E-41DC6A1D1F05}" dt="2021-04-15T18:27:15.303" v="1710" actId="478"/>
          <ac:spMkLst>
            <pc:docMk/>
            <pc:sldMk cId="980903861" sldId="268"/>
            <ac:spMk id="3" creationId="{4B1AB944-111E-4DFF-B023-A2E503ACB1E2}"/>
          </ac:spMkLst>
        </pc:spChg>
        <pc:picChg chg="add del">
          <ac:chgData name="Camille Lombard-Banek" userId="6803bbd5-628e-4f9d-8670-ec69fa99f5b1" providerId="ADAL" clId="{0A270F8E-62AB-4028-AF2E-41DC6A1D1F05}" dt="2021-04-15T18:27:15.303" v="1710" actId="478"/>
          <ac:picMkLst>
            <pc:docMk/>
            <pc:sldMk cId="980903861" sldId="268"/>
            <ac:picMk id="8" creationId="{6BC4C649-0A1A-4F71-B478-B6FF671FC368}"/>
          </ac:picMkLst>
        </pc:picChg>
      </pc:sldChg>
      <pc:sldChg chg="modTransition">
        <pc:chgData name="Camille Lombard-Banek" userId="6803bbd5-628e-4f9d-8670-ec69fa99f5b1" providerId="ADAL" clId="{0A270F8E-62AB-4028-AF2E-41DC6A1D1F05}" dt="2021-04-16T14:57:21.481" v="3750"/>
        <pc:sldMkLst>
          <pc:docMk/>
          <pc:sldMk cId="1965664323" sldId="358"/>
        </pc:sldMkLst>
      </pc:sldChg>
      <pc:sldChg chg="modTransition">
        <pc:chgData name="Camille Lombard-Banek" userId="6803bbd5-628e-4f9d-8670-ec69fa99f5b1" providerId="ADAL" clId="{0A270F8E-62AB-4028-AF2E-41DC6A1D1F05}" dt="2021-04-16T14:57:21.481" v="3750"/>
        <pc:sldMkLst>
          <pc:docMk/>
          <pc:sldMk cId="1087509808" sldId="359"/>
        </pc:sldMkLst>
      </pc:sldChg>
      <pc:sldChg chg="del">
        <pc:chgData name="Camille Lombard-Banek" userId="6803bbd5-628e-4f9d-8670-ec69fa99f5b1" providerId="ADAL" clId="{0A270F8E-62AB-4028-AF2E-41DC6A1D1F05}" dt="2021-04-13T14:14:20.239" v="49" actId="47"/>
        <pc:sldMkLst>
          <pc:docMk/>
          <pc:sldMk cId="4212839513" sldId="361"/>
        </pc:sldMkLst>
      </pc:sldChg>
      <pc:sldChg chg="modTransition">
        <pc:chgData name="Camille Lombard-Banek" userId="6803bbd5-628e-4f9d-8670-ec69fa99f5b1" providerId="ADAL" clId="{0A270F8E-62AB-4028-AF2E-41DC6A1D1F05}" dt="2021-04-16T14:57:21.481" v="3750"/>
        <pc:sldMkLst>
          <pc:docMk/>
          <pc:sldMk cId="764337895" sldId="363"/>
        </pc:sldMkLst>
      </pc:sldChg>
      <pc:sldChg chg="addSp delSp modSp mod modTransition">
        <pc:chgData name="Camille Lombard-Banek" userId="6803bbd5-628e-4f9d-8670-ec69fa99f5b1" providerId="ADAL" clId="{0A270F8E-62AB-4028-AF2E-41DC6A1D1F05}" dt="2021-04-16T14:57:21.481" v="3750"/>
        <pc:sldMkLst>
          <pc:docMk/>
          <pc:sldMk cId="2142313335" sldId="365"/>
        </pc:sldMkLst>
        <pc:spChg chg="mod">
          <ac:chgData name="Camille Lombard-Banek" userId="6803bbd5-628e-4f9d-8670-ec69fa99f5b1" providerId="ADAL" clId="{0A270F8E-62AB-4028-AF2E-41DC6A1D1F05}" dt="2021-04-13T14:14:50.372" v="58" actId="1076"/>
          <ac:spMkLst>
            <pc:docMk/>
            <pc:sldMk cId="2142313335" sldId="365"/>
            <ac:spMk id="2" creationId="{1818ABEB-935A-4290-B81D-8FDBF461440B}"/>
          </ac:spMkLst>
        </pc:spChg>
        <pc:spChg chg="del">
          <ac:chgData name="Camille Lombard-Banek" userId="6803bbd5-628e-4f9d-8670-ec69fa99f5b1" providerId="ADAL" clId="{0A270F8E-62AB-4028-AF2E-41DC6A1D1F05}" dt="2021-04-13T14:14:58.014" v="61" actId="478"/>
          <ac:spMkLst>
            <pc:docMk/>
            <pc:sldMk cId="2142313335" sldId="365"/>
            <ac:spMk id="11" creationId="{76B4210D-3AA9-42D6-955D-DEC7198D7AE0}"/>
          </ac:spMkLst>
        </pc:spChg>
        <pc:spChg chg="del">
          <ac:chgData name="Camille Lombard-Banek" userId="6803bbd5-628e-4f9d-8670-ec69fa99f5b1" providerId="ADAL" clId="{0A270F8E-62AB-4028-AF2E-41DC6A1D1F05}" dt="2021-04-13T14:14:58.014" v="61" actId="478"/>
          <ac:spMkLst>
            <pc:docMk/>
            <pc:sldMk cId="2142313335" sldId="365"/>
            <ac:spMk id="12" creationId="{A51A0333-0B61-4464-B3A1-0379F2C371AE}"/>
          </ac:spMkLst>
        </pc:spChg>
        <pc:spChg chg="del">
          <ac:chgData name="Camille Lombard-Banek" userId="6803bbd5-628e-4f9d-8670-ec69fa99f5b1" providerId="ADAL" clId="{0A270F8E-62AB-4028-AF2E-41DC6A1D1F05}" dt="2021-04-13T14:14:58.014" v="61" actId="478"/>
          <ac:spMkLst>
            <pc:docMk/>
            <pc:sldMk cId="2142313335" sldId="365"/>
            <ac:spMk id="13" creationId="{7C40530C-0620-423F-9BE6-0031DB2C9B65}"/>
          </ac:spMkLst>
        </pc:spChg>
        <pc:spChg chg="del">
          <ac:chgData name="Camille Lombard-Banek" userId="6803bbd5-628e-4f9d-8670-ec69fa99f5b1" providerId="ADAL" clId="{0A270F8E-62AB-4028-AF2E-41DC6A1D1F05}" dt="2021-04-13T14:14:58.014" v="61" actId="478"/>
          <ac:spMkLst>
            <pc:docMk/>
            <pc:sldMk cId="2142313335" sldId="365"/>
            <ac:spMk id="14" creationId="{CAA0FB5E-675F-4FD0-83F2-074AF2655D5E}"/>
          </ac:spMkLst>
        </pc:spChg>
        <pc:spChg chg="del">
          <ac:chgData name="Camille Lombard-Banek" userId="6803bbd5-628e-4f9d-8670-ec69fa99f5b1" providerId="ADAL" clId="{0A270F8E-62AB-4028-AF2E-41DC6A1D1F05}" dt="2021-04-13T14:14:58.014" v="61" actId="478"/>
          <ac:spMkLst>
            <pc:docMk/>
            <pc:sldMk cId="2142313335" sldId="365"/>
            <ac:spMk id="15" creationId="{3202833A-299B-4577-AB12-43242D6A7DAA}"/>
          </ac:spMkLst>
        </pc:spChg>
        <pc:spChg chg="del">
          <ac:chgData name="Camille Lombard-Banek" userId="6803bbd5-628e-4f9d-8670-ec69fa99f5b1" providerId="ADAL" clId="{0A270F8E-62AB-4028-AF2E-41DC6A1D1F05}" dt="2021-04-13T14:14:58.014" v="61" actId="478"/>
          <ac:spMkLst>
            <pc:docMk/>
            <pc:sldMk cId="2142313335" sldId="365"/>
            <ac:spMk id="17" creationId="{8E0676FF-D309-41E1-8079-69C970C1E152}"/>
          </ac:spMkLst>
        </pc:spChg>
        <pc:spChg chg="del">
          <ac:chgData name="Camille Lombard-Banek" userId="6803bbd5-628e-4f9d-8670-ec69fa99f5b1" providerId="ADAL" clId="{0A270F8E-62AB-4028-AF2E-41DC6A1D1F05}" dt="2021-04-13T14:14:58.014" v="61" actId="478"/>
          <ac:spMkLst>
            <pc:docMk/>
            <pc:sldMk cId="2142313335" sldId="365"/>
            <ac:spMk id="18" creationId="{C3E4F12C-C864-4522-9585-168C1F03E9D1}"/>
          </ac:spMkLst>
        </pc:spChg>
        <pc:picChg chg="add mod">
          <ac:chgData name="Camille Lombard-Banek" userId="6803bbd5-628e-4f9d-8670-ec69fa99f5b1" providerId="ADAL" clId="{0A270F8E-62AB-4028-AF2E-41DC6A1D1F05}" dt="2021-04-13T14:39:19.843" v="525" actId="1076"/>
          <ac:picMkLst>
            <pc:docMk/>
            <pc:sldMk cId="2142313335" sldId="365"/>
            <ac:picMk id="5" creationId="{C71D761B-05F8-4C20-A1DA-6DA8145FE04A}"/>
          </ac:picMkLst>
        </pc:picChg>
        <pc:picChg chg="add mod">
          <ac:chgData name="Camille Lombard-Banek" userId="6803bbd5-628e-4f9d-8670-ec69fa99f5b1" providerId="ADAL" clId="{0A270F8E-62AB-4028-AF2E-41DC6A1D1F05}" dt="2021-04-13T14:39:22.983" v="526" actId="1076"/>
          <ac:picMkLst>
            <pc:docMk/>
            <pc:sldMk cId="2142313335" sldId="365"/>
            <ac:picMk id="6" creationId="{D8BAA1BC-8A12-4341-B001-35CCF932F874}"/>
          </ac:picMkLst>
        </pc:picChg>
        <pc:picChg chg="del">
          <ac:chgData name="Camille Lombard-Banek" userId="6803bbd5-628e-4f9d-8670-ec69fa99f5b1" providerId="ADAL" clId="{0A270F8E-62AB-4028-AF2E-41DC6A1D1F05}" dt="2021-04-13T14:14:53.452" v="60" actId="478"/>
          <ac:picMkLst>
            <pc:docMk/>
            <pc:sldMk cId="2142313335" sldId="365"/>
            <ac:picMk id="10" creationId="{920F7253-46AB-4EE6-BBC2-94092B6A2245}"/>
          </ac:picMkLst>
        </pc:picChg>
        <pc:picChg chg="del">
          <ac:chgData name="Camille Lombard-Banek" userId="6803bbd5-628e-4f9d-8670-ec69fa99f5b1" providerId="ADAL" clId="{0A270F8E-62AB-4028-AF2E-41DC6A1D1F05}" dt="2021-04-13T14:14:52.799" v="59" actId="478"/>
          <ac:picMkLst>
            <pc:docMk/>
            <pc:sldMk cId="2142313335" sldId="365"/>
            <ac:picMk id="16" creationId="{326A6210-43A6-4605-A35B-F19A7873C4F8}"/>
          </ac:picMkLst>
        </pc:picChg>
      </pc:sldChg>
      <pc:sldChg chg="modSp mod modTransition">
        <pc:chgData name="Camille Lombard-Banek" userId="6803bbd5-628e-4f9d-8670-ec69fa99f5b1" providerId="ADAL" clId="{0A270F8E-62AB-4028-AF2E-41DC6A1D1F05}" dt="2021-04-16T14:57:21.481" v="3750"/>
        <pc:sldMkLst>
          <pc:docMk/>
          <pc:sldMk cId="1935707271" sldId="366"/>
        </pc:sldMkLst>
        <pc:spChg chg="mod">
          <ac:chgData name="Camille Lombard-Banek" userId="6803bbd5-628e-4f9d-8670-ec69fa99f5b1" providerId="ADAL" clId="{0A270F8E-62AB-4028-AF2E-41DC6A1D1F05}" dt="2021-04-16T01:03:51.927" v="3193" actId="255"/>
          <ac:spMkLst>
            <pc:docMk/>
            <pc:sldMk cId="1935707271" sldId="366"/>
            <ac:spMk id="10" creationId="{36039E9A-037F-46A6-AA9F-08624EDC1233}"/>
          </ac:spMkLst>
        </pc:spChg>
      </pc:sldChg>
      <pc:sldChg chg="del">
        <pc:chgData name="Camille Lombard-Banek" userId="6803bbd5-628e-4f9d-8670-ec69fa99f5b1" providerId="ADAL" clId="{0A270F8E-62AB-4028-AF2E-41DC6A1D1F05}" dt="2021-04-13T14:33:57.340" v="524" actId="47"/>
        <pc:sldMkLst>
          <pc:docMk/>
          <pc:sldMk cId="2267717215" sldId="367"/>
        </pc:sldMkLst>
      </pc:sldChg>
      <pc:sldChg chg="modTransition">
        <pc:chgData name="Camille Lombard-Banek" userId="6803bbd5-628e-4f9d-8670-ec69fa99f5b1" providerId="ADAL" clId="{0A270F8E-62AB-4028-AF2E-41DC6A1D1F05}" dt="2021-04-16T14:57:21.481" v="3750"/>
        <pc:sldMkLst>
          <pc:docMk/>
          <pc:sldMk cId="2859609297" sldId="372"/>
        </pc:sldMkLst>
      </pc:sldChg>
      <pc:sldChg chg="modTransition">
        <pc:chgData name="Camille Lombard-Banek" userId="6803bbd5-628e-4f9d-8670-ec69fa99f5b1" providerId="ADAL" clId="{0A270F8E-62AB-4028-AF2E-41DC6A1D1F05}" dt="2021-04-16T14:57:21.481" v="3750"/>
        <pc:sldMkLst>
          <pc:docMk/>
          <pc:sldMk cId="3537877182" sldId="374"/>
        </pc:sldMkLst>
      </pc:sldChg>
      <pc:sldChg chg="addSp delSp modSp mod modTransition">
        <pc:chgData name="Camille Lombard-Banek" userId="6803bbd5-628e-4f9d-8670-ec69fa99f5b1" providerId="ADAL" clId="{0A270F8E-62AB-4028-AF2E-41DC6A1D1F05}" dt="2021-04-26T13:19:56.679" v="3757" actId="20577"/>
        <pc:sldMkLst>
          <pc:docMk/>
          <pc:sldMk cId="583336806" sldId="375"/>
        </pc:sldMkLst>
        <pc:spChg chg="mod">
          <ac:chgData name="Camille Lombard-Banek" userId="6803bbd5-628e-4f9d-8670-ec69fa99f5b1" providerId="ADAL" clId="{0A270F8E-62AB-4028-AF2E-41DC6A1D1F05}" dt="2021-04-26T13:19:56.679" v="3757" actId="20577"/>
          <ac:spMkLst>
            <pc:docMk/>
            <pc:sldMk cId="583336806" sldId="375"/>
            <ac:spMk id="2" creationId="{829ACA78-8863-4A30-9232-190F47895004}"/>
          </ac:spMkLst>
        </pc:spChg>
        <pc:grpChg chg="del">
          <ac:chgData name="Camille Lombard-Banek" userId="6803bbd5-628e-4f9d-8670-ec69fa99f5b1" providerId="ADAL" clId="{0A270F8E-62AB-4028-AF2E-41DC6A1D1F05}" dt="2021-04-13T14:14:15.056" v="47" actId="478"/>
          <ac:grpSpMkLst>
            <pc:docMk/>
            <pc:sldMk cId="583336806" sldId="375"/>
            <ac:grpSpMk id="3" creationId="{4B55CCEB-2F01-4CBA-B943-F3AFA11FC9D7}"/>
          </ac:grpSpMkLst>
        </pc:grpChg>
        <pc:picChg chg="add mod">
          <ac:chgData name="Camille Lombard-Banek" userId="6803bbd5-628e-4f9d-8670-ec69fa99f5b1" providerId="ADAL" clId="{0A270F8E-62AB-4028-AF2E-41DC6A1D1F05}" dt="2021-04-16T13:03:53.645" v="3748" actId="1038"/>
          <ac:picMkLst>
            <pc:docMk/>
            <pc:sldMk cId="583336806" sldId="375"/>
            <ac:picMk id="5" creationId="{A3A832D8-D40E-43CB-8106-CFDA0EAB0ED7}"/>
          </ac:picMkLst>
        </pc:picChg>
        <pc:picChg chg="add mod">
          <ac:chgData name="Camille Lombard-Banek" userId="6803bbd5-628e-4f9d-8670-ec69fa99f5b1" providerId="ADAL" clId="{0A270F8E-62AB-4028-AF2E-41DC6A1D1F05}" dt="2021-04-13T14:18:03.145" v="75" actId="1076"/>
          <ac:picMkLst>
            <pc:docMk/>
            <pc:sldMk cId="583336806" sldId="375"/>
            <ac:picMk id="6" creationId="{5E1E20B5-B2AF-48FA-97A0-6902D32FC0A6}"/>
          </ac:picMkLst>
        </pc:picChg>
        <pc:picChg chg="del">
          <ac:chgData name="Camille Lombard-Banek" userId="6803bbd5-628e-4f9d-8670-ec69fa99f5b1" providerId="ADAL" clId="{0A270F8E-62AB-4028-AF2E-41DC6A1D1F05}" dt="2021-04-13T14:14:16.307" v="48" actId="478"/>
          <ac:picMkLst>
            <pc:docMk/>
            <pc:sldMk cId="583336806" sldId="375"/>
            <ac:picMk id="31" creationId="{C8665BF7-30EB-44BB-88DB-54DC28E5EC00}"/>
          </ac:picMkLst>
        </pc:picChg>
      </pc:sldChg>
      <pc:sldChg chg="del">
        <pc:chgData name="Camille Lombard-Banek" userId="6803bbd5-628e-4f9d-8670-ec69fa99f5b1" providerId="ADAL" clId="{0A270F8E-62AB-4028-AF2E-41DC6A1D1F05}" dt="2021-04-13T13:47:11.977" v="3" actId="47"/>
        <pc:sldMkLst>
          <pc:docMk/>
          <pc:sldMk cId="174162195" sldId="376"/>
        </pc:sldMkLst>
      </pc:sldChg>
      <pc:sldChg chg="modSp mod modTransition">
        <pc:chgData name="Camille Lombard-Banek" userId="6803bbd5-628e-4f9d-8670-ec69fa99f5b1" providerId="ADAL" clId="{0A270F8E-62AB-4028-AF2E-41DC6A1D1F05}" dt="2021-04-16T14:57:21.481" v="3750"/>
        <pc:sldMkLst>
          <pc:docMk/>
          <pc:sldMk cId="3577197956" sldId="378"/>
        </pc:sldMkLst>
        <pc:graphicFrameChg chg="modGraphic">
          <ac:chgData name="Camille Lombard-Banek" userId="6803bbd5-628e-4f9d-8670-ec69fa99f5b1" providerId="ADAL" clId="{0A270F8E-62AB-4028-AF2E-41DC6A1D1F05}" dt="2021-04-13T14:14:36.147" v="56" actId="20577"/>
          <ac:graphicFrameMkLst>
            <pc:docMk/>
            <pc:sldMk cId="3577197956" sldId="378"/>
            <ac:graphicFrameMk id="5" creationId="{6C03F554-EBC1-47C8-8E82-15D2DAC62E68}"/>
          </ac:graphicFrameMkLst>
        </pc:graphicFrameChg>
      </pc:sldChg>
      <pc:sldChg chg="del">
        <pc:chgData name="Camille Lombard-Banek" userId="6803bbd5-628e-4f9d-8670-ec69fa99f5b1" providerId="ADAL" clId="{0A270F8E-62AB-4028-AF2E-41DC6A1D1F05}" dt="2021-04-13T14:33:57.340" v="524" actId="47"/>
        <pc:sldMkLst>
          <pc:docMk/>
          <pc:sldMk cId="3120509922" sldId="379"/>
        </pc:sldMkLst>
      </pc:sldChg>
      <pc:sldChg chg="del">
        <pc:chgData name="Camille Lombard-Banek" userId="6803bbd5-628e-4f9d-8670-ec69fa99f5b1" providerId="ADAL" clId="{0A270F8E-62AB-4028-AF2E-41DC6A1D1F05}" dt="2021-04-13T14:33:57.340" v="524" actId="47"/>
        <pc:sldMkLst>
          <pc:docMk/>
          <pc:sldMk cId="1070579868" sldId="380"/>
        </pc:sldMkLst>
      </pc:sldChg>
      <pc:sldChg chg="del">
        <pc:chgData name="Camille Lombard-Banek" userId="6803bbd5-628e-4f9d-8670-ec69fa99f5b1" providerId="ADAL" clId="{0A270F8E-62AB-4028-AF2E-41DC6A1D1F05}" dt="2021-04-13T14:33:57.340" v="524" actId="47"/>
        <pc:sldMkLst>
          <pc:docMk/>
          <pc:sldMk cId="2163094244" sldId="384"/>
        </pc:sldMkLst>
      </pc:sldChg>
      <pc:sldChg chg="del">
        <pc:chgData name="Camille Lombard-Banek" userId="6803bbd5-628e-4f9d-8670-ec69fa99f5b1" providerId="ADAL" clId="{0A270F8E-62AB-4028-AF2E-41DC6A1D1F05}" dt="2021-04-13T14:33:57.340" v="524" actId="47"/>
        <pc:sldMkLst>
          <pc:docMk/>
          <pc:sldMk cId="2802115909" sldId="385"/>
        </pc:sldMkLst>
      </pc:sldChg>
      <pc:sldChg chg="del">
        <pc:chgData name="Camille Lombard-Banek" userId="6803bbd5-628e-4f9d-8670-ec69fa99f5b1" providerId="ADAL" clId="{0A270F8E-62AB-4028-AF2E-41DC6A1D1F05}" dt="2021-04-13T14:33:57.340" v="524" actId="47"/>
        <pc:sldMkLst>
          <pc:docMk/>
          <pc:sldMk cId="1086354395" sldId="734"/>
        </pc:sldMkLst>
      </pc:sldChg>
      <pc:sldChg chg="modTransition">
        <pc:chgData name="Camille Lombard-Banek" userId="6803bbd5-628e-4f9d-8670-ec69fa99f5b1" providerId="ADAL" clId="{0A270F8E-62AB-4028-AF2E-41DC6A1D1F05}" dt="2021-04-16T14:57:21.481" v="3750"/>
        <pc:sldMkLst>
          <pc:docMk/>
          <pc:sldMk cId="127434716" sldId="735"/>
        </pc:sldMkLst>
      </pc:sldChg>
      <pc:sldChg chg="del">
        <pc:chgData name="Camille Lombard-Banek" userId="6803bbd5-628e-4f9d-8670-ec69fa99f5b1" providerId="ADAL" clId="{0A270F8E-62AB-4028-AF2E-41DC6A1D1F05}" dt="2021-04-13T14:24:40.990" v="324" actId="47"/>
        <pc:sldMkLst>
          <pc:docMk/>
          <pc:sldMk cId="1149484151" sldId="736"/>
        </pc:sldMkLst>
      </pc:sldChg>
      <pc:sldChg chg="del">
        <pc:chgData name="Camille Lombard-Banek" userId="6803bbd5-628e-4f9d-8670-ec69fa99f5b1" providerId="ADAL" clId="{0A270F8E-62AB-4028-AF2E-41DC6A1D1F05}" dt="2021-04-13T14:15:01.140" v="62" actId="47"/>
        <pc:sldMkLst>
          <pc:docMk/>
          <pc:sldMk cId="782573371" sldId="737"/>
        </pc:sldMkLst>
      </pc:sldChg>
      <pc:sldChg chg="add del">
        <pc:chgData name="Camille Lombard-Banek" userId="6803bbd5-628e-4f9d-8670-ec69fa99f5b1" providerId="ADAL" clId="{0A270F8E-62AB-4028-AF2E-41DC6A1D1F05}" dt="2021-04-13T14:26:08.382" v="362" actId="47"/>
        <pc:sldMkLst>
          <pc:docMk/>
          <pc:sldMk cId="3031424172" sldId="738"/>
        </pc:sldMkLst>
      </pc:sldChg>
      <pc:sldChg chg="modSp mod modTransition">
        <pc:chgData name="Camille Lombard-Banek" userId="6803bbd5-628e-4f9d-8670-ec69fa99f5b1" providerId="ADAL" clId="{0A270F8E-62AB-4028-AF2E-41DC6A1D1F05}" dt="2021-04-16T14:57:21.481" v="3750"/>
        <pc:sldMkLst>
          <pc:docMk/>
          <pc:sldMk cId="1184991848" sldId="739"/>
        </pc:sldMkLst>
        <pc:spChg chg="mod">
          <ac:chgData name="Camille Lombard-Banek" userId="6803bbd5-628e-4f9d-8670-ec69fa99f5b1" providerId="ADAL" clId="{0A270F8E-62AB-4028-AF2E-41DC6A1D1F05}" dt="2021-04-16T02:50:20.591" v="3418" actId="403"/>
          <ac:spMkLst>
            <pc:docMk/>
            <pc:sldMk cId="1184991848" sldId="739"/>
            <ac:spMk id="3" creationId="{DBDD7AEC-BC07-40F0-9FF4-8C703B8BC704}"/>
          </ac:spMkLst>
        </pc:spChg>
        <pc:spChg chg="mod">
          <ac:chgData name="Camille Lombard-Banek" userId="6803bbd5-628e-4f9d-8670-ec69fa99f5b1" providerId="ADAL" clId="{0A270F8E-62AB-4028-AF2E-41DC6A1D1F05}" dt="2021-04-16T02:50:30.550" v="3421" actId="1076"/>
          <ac:spMkLst>
            <pc:docMk/>
            <pc:sldMk cId="1184991848" sldId="739"/>
            <ac:spMk id="9" creationId="{5B448D6B-A819-4E6D-9D5D-B5C29C62796B}"/>
          </ac:spMkLst>
        </pc:spChg>
      </pc:sldChg>
      <pc:sldChg chg="addSp delSp modSp mod modTransition">
        <pc:chgData name="Camille Lombard-Banek" userId="6803bbd5-628e-4f9d-8670-ec69fa99f5b1" providerId="ADAL" clId="{0A270F8E-62AB-4028-AF2E-41DC6A1D1F05}" dt="2021-04-16T14:57:21.481" v="3750"/>
        <pc:sldMkLst>
          <pc:docMk/>
          <pc:sldMk cId="3366406358" sldId="740"/>
        </pc:sldMkLst>
        <pc:spChg chg="mod">
          <ac:chgData name="Camille Lombard-Banek" userId="6803bbd5-628e-4f9d-8670-ec69fa99f5b1" providerId="ADAL" clId="{0A270F8E-62AB-4028-AF2E-41DC6A1D1F05}" dt="2021-04-13T14:26:54.586" v="368" actId="1076"/>
          <ac:spMkLst>
            <pc:docMk/>
            <pc:sldMk cId="3366406358" sldId="740"/>
            <ac:spMk id="2" creationId="{AB246330-A926-41F0-B74F-ABAE6C3999E5}"/>
          </ac:spMkLst>
        </pc:spChg>
        <pc:spChg chg="add mod">
          <ac:chgData name="Camille Lombard-Banek" userId="6803bbd5-628e-4f9d-8670-ec69fa99f5b1" providerId="ADAL" clId="{0A270F8E-62AB-4028-AF2E-41DC6A1D1F05}" dt="2021-04-13T19:43:29.108" v="718" actId="1076"/>
          <ac:spMkLst>
            <pc:docMk/>
            <pc:sldMk cId="3366406358" sldId="740"/>
            <ac:spMk id="6" creationId="{7FB952CA-B356-475A-8D6A-6341E3C9EF39}"/>
          </ac:spMkLst>
        </pc:spChg>
        <pc:spChg chg="del">
          <ac:chgData name="Camille Lombard-Banek" userId="6803bbd5-628e-4f9d-8670-ec69fa99f5b1" providerId="ADAL" clId="{0A270F8E-62AB-4028-AF2E-41DC6A1D1F05}" dt="2021-04-13T14:27:04.430" v="370" actId="478"/>
          <ac:spMkLst>
            <pc:docMk/>
            <pc:sldMk cId="3366406358" sldId="740"/>
            <ac:spMk id="7" creationId="{296B1F63-E742-426B-97FB-F608EF1A12C2}"/>
          </ac:spMkLst>
        </pc:spChg>
        <pc:spChg chg="add mod">
          <ac:chgData name="Camille Lombard-Banek" userId="6803bbd5-628e-4f9d-8670-ec69fa99f5b1" providerId="ADAL" clId="{0A270F8E-62AB-4028-AF2E-41DC6A1D1F05}" dt="2021-04-13T19:43:29.108" v="718" actId="1076"/>
          <ac:spMkLst>
            <pc:docMk/>
            <pc:sldMk cId="3366406358" sldId="740"/>
            <ac:spMk id="7" creationId="{FBE01A75-90A3-4F43-AD2E-62C7F06823F8}"/>
          </ac:spMkLst>
        </pc:spChg>
        <pc:spChg chg="del">
          <ac:chgData name="Camille Lombard-Banek" userId="6803bbd5-628e-4f9d-8670-ec69fa99f5b1" providerId="ADAL" clId="{0A270F8E-62AB-4028-AF2E-41DC6A1D1F05}" dt="2021-04-13T14:27:04.430" v="370" actId="478"/>
          <ac:spMkLst>
            <pc:docMk/>
            <pc:sldMk cId="3366406358" sldId="740"/>
            <ac:spMk id="8" creationId="{4AB03741-E730-4C8A-A267-251F83EE6A17}"/>
          </ac:spMkLst>
        </pc:spChg>
        <pc:spChg chg="del">
          <ac:chgData name="Camille Lombard-Banek" userId="6803bbd5-628e-4f9d-8670-ec69fa99f5b1" providerId="ADAL" clId="{0A270F8E-62AB-4028-AF2E-41DC6A1D1F05}" dt="2021-04-13T14:27:04.430" v="370" actId="478"/>
          <ac:spMkLst>
            <pc:docMk/>
            <pc:sldMk cId="3366406358" sldId="740"/>
            <ac:spMk id="9" creationId="{B0CBB096-7FF2-4988-8D0B-8D1CAEB67323}"/>
          </ac:spMkLst>
        </pc:spChg>
        <pc:spChg chg="del">
          <ac:chgData name="Camille Lombard-Banek" userId="6803bbd5-628e-4f9d-8670-ec69fa99f5b1" providerId="ADAL" clId="{0A270F8E-62AB-4028-AF2E-41DC6A1D1F05}" dt="2021-04-13T14:27:04.430" v="370" actId="478"/>
          <ac:spMkLst>
            <pc:docMk/>
            <pc:sldMk cId="3366406358" sldId="740"/>
            <ac:spMk id="10" creationId="{4AEC44D5-B516-49B3-8412-87B759A5B962}"/>
          </ac:spMkLst>
        </pc:spChg>
        <pc:grpChg chg="del">
          <ac:chgData name="Camille Lombard-Banek" userId="6803bbd5-628e-4f9d-8670-ec69fa99f5b1" providerId="ADAL" clId="{0A270F8E-62AB-4028-AF2E-41DC6A1D1F05}" dt="2021-04-13T14:26:57.359" v="369" actId="478"/>
          <ac:grpSpMkLst>
            <pc:docMk/>
            <pc:sldMk cId="3366406358" sldId="740"/>
            <ac:grpSpMk id="13" creationId="{B84D7BBC-7DD8-48CB-9137-F2708CF812CD}"/>
          </ac:grpSpMkLst>
        </pc:grpChg>
        <pc:picChg chg="add mod">
          <ac:chgData name="Camille Lombard-Banek" userId="6803bbd5-628e-4f9d-8670-ec69fa99f5b1" providerId="ADAL" clId="{0A270F8E-62AB-4028-AF2E-41DC6A1D1F05}" dt="2021-04-13T14:49:12.183" v="542" actId="1076"/>
          <ac:picMkLst>
            <pc:docMk/>
            <pc:sldMk cId="3366406358" sldId="740"/>
            <ac:picMk id="5" creationId="{952E95E0-32DF-463C-A9A8-0045BAFEEF6D}"/>
          </ac:picMkLst>
        </pc:picChg>
        <pc:picChg chg="del">
          <ac:chgData name="Camille Lombard-Banek" userId="6803bbd5-628e-4f9d-8670-ec69fa99f5b1" providerId="ADAL" clId="{0A270F8E-62AB-4028-AF2E-41DC6A1D1F05}" dt="2021-04-13T14:26:51.894" v="366" actId="478"/>
          <ac:picMkLst>
            <pc:docMk/>
            <pc:sldMk cId="3366406358" sldId="740"/>
            <ac:picMk id="6" creationId="{9DABED70-60DC-46BD-B061-57338C93BF0F}"/>
          </ac:picMkLst>
        </pc:picChg>
        <pc:picChg chg="add mod">
          <ac:chgData name="Camille Lombard-Banek" userId="6803bbd5-628e-4f9d-8670-ec69fa99f5b1" providerId="ADAL" clId="{0A270F8E-62AB-4028-AF2E-41DC6A1D1F05}" dt="2021-04-13T18:36:44.541" v="558" actId="1076"/>
          <ac:picMkLst>
            <pc:docMk/>
            <pc:sldMk cId="3366406358" sldId="740"/>
            <ac:picMk id="22" creationId="{AE560ABE-E67E-4D3C-B0AA-055D683BAEEB}"/>
          </ac:picMkLst>
        </pc:picChg>
      </pc:sldChg>
      <pc:sldChg chg="modSp mod modTransition">
        <pc:chgData name="Camille Lombard-Banek" userId="6803bbd5-628e-4f9d-8670-ec69fa99f5b1" providerId="ADAL" clId="{0A270F8E-62AB-4028-AF2E-41DC6A1D1F05}" dt="2021-04-16T14:57:21.481" v="3750"/>
        <pc:sldMkLst>
          <pc:docMk/>
          <pc:sldMk cId="1110202758" sldId="741"/>
        </pc:sldMkLst>
        <pc:spChg chg="mod">
          <ac:chgData name="Camille Lombard-Banek" userId="6803bbd5-628e-4f9d-8670-ec69fa99f5b1" providerId="ADAL" clId="{0A270F8E-62AB-4028-AF2E-41DC6A1D1F05}" dt="2021-04-13T14:16:21.399" v="64" actId="1076"/>
          <ac:spMkLst>
            <pc:docMk/>
            <pc:sldMk cId="1110202758" sldId="741"/>
            <ac:spMk id="3" creationId="{E5BDE730-F609-4FAF-B017-AA31DAE15CB7}"/>
          </ac:spMkLst>
        </pc:spChg>
        <pc:spChg chg="mod">
          <ac:chgData name="Camille Lombard-Banek" userId="6803bbd5-628e-4f9d-8670-ec69fa99f5b1" providerId="ADAL" clId="{0A270F8E-62AB-4028-AF2E-41DC6A1D1F05}" dt="2021-04-16T12:50:14.541" v="3650" actId="1076"/>
          <ac:spMkLst>
            <pc:docMk/>
            <pc:sldMk cId="1110202758" sldId="741"/>
            <ac:spMk id="4" creationId="{F6D2308B-DED1-4CEA-AD3C-5620DDE327CF}"/>
          </ac:spMkLst>
        </pc:spChg>
        <pc:spChg chg="mod">
          <ac:chgData name="Camille Lombard-Banek" userId="6803bbd5-628e-4f9d-8670-ec69fa99f5b1" providerId="ADAL" clId="{0A270F8E-62AB-4028-AF2E-41DC6A1D1F05}" dt="2021-04-16T12:50:06.195" v="3649" actId="1076"/>
          <ac:spMkLst>
            <pc:docMk/>
            <pc:sldMk cId="1110202758" sldId="741"/>
            <ac:spMk id="7" creationId="{2CAB40EF-F18E-46C6-9ADA-85E2AC52B851}"/>
          </ac:spMkLst>
        </pc:spChg>
      </pc:sldChg>
      <pc:sldChg chg="del">
        <pc:chgData name="Camille Lombard-Banek" userId="6803bbd5-628e-4f9d-8670-ec69fa99f5b1" providerId="ADAL" clId="{0A270F8E-62AB-4028-AF2E-41DC6A1D1F05}" dt="2021-04-13T19:39:10.332" v="584" actId="47"/>
        <pc:sldMkLst>
          <pc:docMk/>
          <pc:sldMk cId="748233545" sldId="742"/>
        </pc:sldMkLst>
      </pc:sldChg>
      <pc:sldChg chg="del">
        <pc:chgData name="Camille Lombard-Banek" userId="6803bbd5-628e-4f9d-8670-ec69fa99f5b1" providerId="ADAL" clId="{0A270F8E-62AB-4028-AF2E-41DC6A1D1F05}" dt="2021-04-13T14:33:57.340" v="524" actId="47"/>
        <pc:sldMkLst>
          <pc:docMk/>
          <pc:sldMk cId="2093166463" sldId="743"/>
        </pc:sldMkLst>
      </pc:sldChg>
      <pc:sldChg chg="del">
        <pc:chgData name="Camille Lombard-Banek" userId="6803bbd5-628e-4f9d-8670-ec69fa99f5b1" providerId="ADAL" clId="{0A270F8E-62AB-4028-AF2E-41DC6A1D1F05}" dt="2021-04-13T14:33:57.340" v="524" actId="47"/>
        <pc:sldMkLst>
          <pc:docMk/>
          <pc:sldMk cId="3275059940" sldId="744"/>
        </pc:sldMkLst>
      </pc:sldChg>
      <pc:sldChg chg="del">
        <pc:chgData name="Camille Lombard-Banek" userId="6803bbd5-628e-4f9d-8670-ec69fa99f5b1" providerId="ADAL" clId="{0A270F8E-62AB-4028-AF2E-41DC6A1D1F05}" dt="2021-04-13T14:29:20.381" v="380" actId="47"/>
        <pc:sldMkLst>
          <pc:docMk/>
          <pc:sldMk cId="821565287" sldId="745"/>
        </pc:sldMkLst>
      </pc:sldChg>
      <pc:sldChg chg="addSp delSp modSp new mod modTransition modClrScheme chgLayout">
        <pc:chgData name="Camille Lombard-Banek" userId="6803bbd5-628e-4f9d-8670-ec69fa99f5b1" providerId="ADAL" clId="{0A270F8E-62AB-4028-AF2E-41DC6A1D1F05}" dt="2021-04-16T14:57:21.481" v="3750"/>
        <pc:sldMkLst>
          <pc:docMk/>
          <pc:sldMk cId="2442976187" sldId="746"/>
        </pc:sldMkLst>
        <pc:spChg chg="mod ord">
          <ac:chgData name="Camille Lombard-Banek" userId="6803bbd5-628e-4f9d-8670-ec69fa99f5b1" providerId="ADAL" clId="{0A270F8E-62AB-4028-AF2E-41DC6A1D1F05}" dt="2021-04-16T00:09:12.410" v="2169" actId="1076"/>
          <ac:spMkLst>
            <pc:docMk/>
            <pc:sldMk cId="2442976187" sldId="746"/>
            <ac:spMk id="2" creationId="{DCBEC44C-73DB-4353-ABEC-BF9AE447D43C}"/>
          </ac:spMkLst>
        </pc:spChg>
        <pc:spChg chg="add mod ord">
          <ac:chgData name="Camille Lombard-Banek" userId="6803bbd5-628e-4f9d-8670-ec69fa99f5b1" providerId="ADAL" clId="{0A270F8E-62AB-4028-AF2E-41DC6A1D1F05}" dt="2021-04-16T00:32:25.112" v="2609" actId="1038"/>
          <ac:spMkLst>
            <pc:docMk/>
            <pc:sldMk cId="2442976187" sldId="746"/>
            <ac:spMk id="3" creationId="{9A81C02C-A57E-4F2D-91AA-CEC96A09DE71}"/>
          </ac:spMkLst>
        </pc:spChg>
        <pc:spChg chg="add del">
          <ac:chgData name="Camille Lombard-Banek" userId="6803bbd5-628e-4f9d-8670-ec69fa99f5b1" providerId="ADAL" clId="{0A270F8E-62AB-4028-AF2E-41DC6A1D1F05}" dt="2021-04-13T14:33:19.005" v="520" actId="700"/>
          <ac:spMkLst>
            <pc:docMk/>
            <pc:sldMk cId="2442976187" sldId="746"/>
            <ac:spMk id="3" creationId="{FDBC5576-9189-4E2B-BAB2-88023FEF33EA}"/>
          </ac:spMkLst>
        </pc:spChg>
        <pc:spChg chg="mod ord">
          <ac:chgData name="Camille Lombard-Banek" userId="6803bbd5-628e-4f9d-8670-ec69fa99f5b1" providerId="ADAL" clId="{0A270F8E-62AB-4028-AF2E-41DC6A1D1F05}" dt="2021-04-13T14:33:19.005" v="520" actId="700"/>
          <ac:spMkLst>
            <pc:docMk/>
            <pc:sldMk cId="2442976187" sldId="746"/>
            <ac:spMk id="4" creationId="{E3481120-296D-4A42-8E3A-0C8EE76C3C82}"/>
          </ac:spMkLst>
        </pc:spChg>
        <pc:spChg chg="add del mod">
          <ac:chgData name="Camille Lombard-Banek" userId="6803bbd5-628e-4f9d-8670-ec69fa99f5b1" providerId="ADAL" clId="{0A270F8E-62AB-4028-AF2E-41DC6A1D1F05}" dt="2021-04-13T14:33:16.628" v="519" actId="6264"/>
          <ac:spMkLst>
            <pc:docMk/>
            <pc:sldMk cId="2442976187" sldId="746"/>
            <ac:spMk id="5" creationId="{4BB7D80F-9E4B-4502-85CC-049C2A96BBE0}"/>
          </ac:spMkLst>
        </pc:spChg>
        <pc:spChg chg="add del mod">
          <ac:chgData name="Camille Lombard-Banek" userId="6803bbd5-628e-4f9d-8670-ec69fa99f5b1" providerId="ADAL" clId="{0A270F8E-62AB-4028-AF2E-41DC6A1D1F05}" dt="2021-04-13T14:33:16.628" v="519" actId="6264"/>
          <ac:spMkLst>
            <pc:docMk/>
            <pc:sldMk cId="2442976187" sldId="746"/>
            <ac:spMk id="6" creationId="{47659233-F4DF-437B-8DDC-4A1596734C99}"/>
          </ac:spMkLst>
        </pc:spChg>
        <pc:spChg chg="add mod">
          <ac:chgData name="Camille Lombard-Banek" userId="6803bbd5-628e-4f9d-8670-ec69fa99f5b1" providerId="ADAL" clId="{0A270F8E-62AB-4028-AF2E-41DC6A1D1F05}" dt="2021-04-16T00:32:25.112" v="2609" actId="1038"/>
          <ac:spMkLst>
            <pc:docMk/>
            <pc:sldMk cId="2442976187" sldId="746"/>
            <ac:spMk id="6" creationId="{9E37F30F-D124-4D0B-A88B-4D83F055A276}"/>
          </ac:spMkLst>
        </pc:spChg>
        <pc:spChg chg="add del mod ord">
          <ac:chgData name="Camille Lombard-Banek" userId="6803bbd5-628e-4f9d-8670-ec69fa99f5b1" providerId="ADAL" clId="{0A270F8E-62AB-4028-AF2E-41DC6A1D1F05}" dt="2021-04-13T14:33:16.628" v="519" actId="6264"/>
          <ac:spMkLst>
            <pc:docMk/>
            <pc:sldMk cId="2442976187" sldId="746"/>
            <ac:spMk id="7" creationId="{FBDF8322-5D5A-46CC-92DC-3A5DEE790DE7}"/>
          </ac:spMkLst>
        </pc:spChg>
        <pc:spChg chg="add mod">
          <ac:chgData name="Camille Lombard-Banek" userId="6803bbd5-628e-4f9d-8670-ec69fa99f5b1" providerId="ADAL" clId="{0A270F8E-62AB-4028-AF2E-41DC6A1D1F05}" dt="2021-04-16T00:32:25.112" v="2609" actId="1038"/>
          <ac:spMkLst>
            <pc:docMk/>
            <pc:sldMk cId="2442976187" sldId="746"/>
            <ac:spMk id="10" creationId="{B1520562-1A4E-4FD2-A631-9CB8464D3D61}"/>
          </ac:spMkLst>
        </pc:spChg>
        <pc:spChg chg="add mod">
          <ac:chgData name="Camille Lombard-Banek" userId="6803bbd5-628e-4f9d-8670-ec69fa99f5b1" providerId="ADAL" clId="{0A270F8E-62AB-4028-AF2E-41DC6A1D1F05}" dt="2021-04-16T00:32:25.112" v="2609" actId="1038"/>
          <ac:spMkLst>
            <pc:docMk/>
            <pc:sldMk cId="2442976187" sldId="746"/>
            <ac:spMk id="11" creationId="{87C780C1-BDBC-49CC-BDB9-5A84FD6020F1}"/>
          </ac:spMkLst>
        </pc:spChg>
        <pc:spChg chg="add mod">
          <ac:chgData name="Camille Lombard-Banek" userId="6803bbd5-628e-4f9d-8670-ec69fa99f5b1" providerId="ADAL" clId="{0A270F8E-62AB-4028-AF2E-41DC6A1D1F05}" dt="2021-04-16T00:47:41.677" v="2883" actId="1076"/>
          <ac:spMkLst>
            <pc:docMk/>
            <pc:sldMk cId="2442976187" sldId="746"/>
            <ac:spMk id="12" creationId="{C30DC682-1715-4D49-BE99-9566C3EA3682}"/>
          </ac:spMkLst>
        </pc:spChg>
        <pc:spChg chg="add mod">
          <ac:chgData name="Camille Lombard-Banek" userId="6803bbd5-628e-4f9d-8670-ec69fa99f5b1" providerId="ADAL" clId="{0A270F8E-62AB-4028-AF2E-41DC6A1D1F05}" dt="2021-04-16T00:32:25.112" v="2609" actId="1038"/>
          <ac:spMkLst>
            <pc:docMk/>
            <pc:sldMk cId="2442976187" sldId="746"/>
            <ac:spMk id="13" creationId="{C0D2341C-4556-40B9-B2C5-128B8638A2BA}"/>
          </ac:spMkLst>
        </pc:spChg>
        <pc:spChg chg="mod">
          <ac:chgData name="Camille Lombard-Banek" userId="6803bbd5-628e-4f9d-8670-ec69fa99f5b1" providerId="ADAL" clId="{0A270F8E-62AB-4028-AF2E-41DC6A1D1F05}" dt="2021-04-15T17:00:05.179" v="1477" actId="207"/>
          <ac:spMkLst>
            <pc:docMk/>
            <pc:sldMk cId="2442976187" sldId="746"/>
            <ac:spMk id="16" creationId="{0F27CAD2-0383-4EAF-847C-0CBF30AD9507}"/>
          </ac:spMkLst>
        </pc:spChg>
        <pc:spChg chg="mod">
          <ac:chgData name="Camille Lombard-Banek" userId="6803bbd5-628e-4f9d-8670-ec69fa99f5b1" providerId="ADAL" clId="{0A270F8E-62AB-4028-AF2E-41DC6A1D1F05}" dt="2021-04-15T16:49:06.774" v="1304"/>
          <ac:spMkLst>
            <pc:docMk/>
            <pc:sldMk cId="2442976187" sldId="746"/>
            <ac:spMk id="17" creationId="{B5292BD4-14D9-4001-8A2F-9AADBD6B5543}"/>
          </ac:spMkLst>
        </pc:spChg>
        <pc:spChg chg="mod">
          <ac:chgData name="Camille Lombard-Banek" userId="6803bbd5-628e-4f9d-8670-ec69fa99f5b1" providerId="ADAL" clId="{0A270F8E-62AB-4028-AF2E-41DC6A1D1F05}" dt="2021-04-15T16:49:06.774" v="1304"/>
          <ac:spMkLst>
            <pc:docMk/>
            <pc:sldMk cId="2442976187" sldId="746"/>
            <ac:spMk id="18" creationId="{5A8ADD9F-4086-4DAF-AFEA-9809D6748A01}"/>
          </ac:spMkLst>
        </pc:spChg>
        <pc:spChg chg="add mod">
          <ac:chgData name="Camille Lombard-Banek" userId="6803bbd5-628e-4f9d-8670-ec69fa99f5b1" providerId="ADAL" clId="{0A270F8E-62AB-4028-AF2E-41DC6A1D1F05}" dt="2021-04-16T12:51:22.271" v="3672" actId="1076"/>
          <ac:spMkLst>
            <pc:docMk/>
            <pc:sldMk cId="2442976187" sldId="746"/>
            <ac:spMk id="20" creationId="{99502DC5-38EA-4303-8E78-5780D9AA6757}"/>
          </ac:spMkLst>
        </pc:spChg>
        <pc:spChg chg="add mod">
          <ac:chgData name="Camille Lombard-Banek" userId="6803bbd5-628e-4f9d-8670-ec69fa99f5b1" providerId="ADAL" clId="{0A270F8E-62AB-4028-AF2E-41DC6A1D1F05}" dt="2021-04-16T00:32:25.112" v="2609" actId="1038"/>
          <ac:spMkLst>
            <pc:docMk/>
            <pc:sldMk cId="2442976187" sldId="746"/>
            <ac:spMk id="27" creationId="{BF7F30C7-7F64-464B-B205-2B760F0F96AA}"/>
          </ac:spMkLst>
        </pc:spChg>
        <pc:spChg chg="add mod">
          <ac:chgData name="Camille Lombard-Banek" userId="6803bbd5-628e-4f9d-8670-ec69fa99f5b1" providerId="ADAL" clId="{0A270F8E-62AB-4028-AF2E-41DC6A1D1F05}" dt="2021-04-16T00:32:25.112" v="2609" actId="1038"/>
          <ac:spMkLst>
            <pc:docMk/>
            <pc:sldMk cId="2442976187" sldId="746"/>
            <ac:spMk id="28" creationId="{5D66D5AC-1BD9-4D4F-AF43-DA75C59F13AC}"/>
          </ac:spMkLst>
        </pc:spChg>
        <pc:spChg chg="add mod">
          <ac:chgData name="Camille Lombard-Banek" userId="6803bbd5-628e-4f9d-8670-ec69fa99f5b1" providerId="ADAL" clId="{0A270F8E-62AB-4028-AF2E-41DC6A1D1F05}" dt="2021-04-16T00:32:25.112" v="2609" actId="1038"/>
          <ac:spMkLst>
            <pc:docMk/>
            <pc:sldMk cId="2442976187" sldId="746"/>
            <ac:spMk id="29" creationId="{2179D27E-38A4-458B-ADD7-89398E46C929}"/>
          </ac:spMkLst>
        </pc:spChg>
        <pc:spChg chg="add mod">
          <ac:chgData name="Camille Lombard-Banek" userId="6803bbd5-628e-4f9d-8670-ec69fa99f5b1" providerId="ADAL" clId="{0A270F8E-62AB-4028-AF2E-41DC6A1D1F05}" dt="2021-04-16T00:32:25.112" v="2609" actId="1038"/>
          <ac:spMkLst>
            <pc:docMk/>
            <pc:sldMk cId="2442976187" sldId="746"/>
            <ac:spMk id="30" creationId="{4AA68481-6B81-441D-93FC-CD75DD107D05}"/>
          </ac:spMkLst>
        </pc:spChg>
        <pc:spChg chg="add mod">
          <ac:chgData name="Camille Lombard-Banek" userId="6803bbd5-628e-4f9d-8670-ec69fa99f5b1" providerId="ADAL" clId="{0A270F8E-62AB-4028-AF2E-41DC6A1D1F05}" dt="2021-04-16T00:32:25.112" v="2609" actId="1038"/>
          <ac:spMkLst>
            <pc:docMk/>
            <pc:sldMk cId="2442976187" sldId="746"/>
            <ac:spMk id="31" creationId="{8B94EC40-63E8-4735-B115-49FD7BC94B5C}"/>
          </ac:spMkLst>
        </pc:spChg>
        <pc:spChg chg="add mod">
          <ac:chgData name="Camille Lombard-Banek" userId="6803bbd5-628e-4f9d-8670-ec69fa99f5b1" providerId="ADAL" clId="{0A270F8E-62AB-4028-AF2E-41DC6A1D1F05}" dt="2021-04-16T00:32:25.112" v="2609" actId="1038"/>
          <ac:spMkLst>
            <pc:docMk/>
            <pc:sldMk cId="2442976187" sldId="746"/>
            <ac:spMk id="32" creationId="{9E1F7D52-9F49-40FD-A0BA-44EE5C226EB7}"/>
          </ac:spMkLst>
        </pc:spChg>
        <pc:spChg chg="add mod">
          <ac:chgData name="Camille Lombard-Banek" userId="6803bbd5-628e-4f9d-8670-ec69fa99f5b1" providerId="ADAL" clId="{0A270F8E-62AB-4028-AF2E-41DC6A1D1F05}" dt="2021-04-16T00:32:25.112" v="2609" actId="1038"/>
          <ac:spMkLst>
            <pc:docMk/>
            <pc:sldMk cId="2442976187" sldId="746"/>
            <ac:spMk id="33" creationId="{DA7E7AB7-7FC8-46E9-9AF4-65D5A34A8D6B}"/>
          </ac:spMkLst>
        </pc:spChg>
        <pc:spChg chg="add mod">
          <ac:chgData name="Camille Lombard-Banek" userId="6803bbd5-628e-4f9d-8670-ec69fa99f5b1" providerId="ADAL" clId="{0A270F8E-62AB-4028-AF2E-41DC6A1D1F05}" dt="2021-04-16T00:32:25.112" v="2609" actId="1038"/>
          <ac:spMkLst>
            <pc:docMk/>
            <pc:sldMk cId="2442976187" sldId="746"/>
            <ac:spMk id="34" creationId="{1D5296D4-F8C6-4171-8974-3DBF102D6780}"/>
          </ac:spMkLst>
        </pc:spChg>
        <pc:spChg chg="add mod ord">
          <ac:chgData name="Camille Lombard-Banek" userId="6803bbd5-628e-4f9d-8670-ec69fa99f5b1" providerId="ADAL" clId="{0A270F8E-62AB-4028-AF2E-41DC6A1D1F05}" dt="2021-04-15T22:48:11.531" v="2087" actId="164"/>
          <ac:spMkLst>
            <pc:docMk/>
            <pc:sldMk cId="2442976187" sldId="746"/>
            <ac:spMk id="35" creationId="{30939F96-B6B0-4CE9-91DA-0C1546C61B1C}"/>
          </ac:spMkLst>
        </pc:spChg>
        <pc:spChg chg="add del mod">
          <ac:chgData name="Camille Lombard-Banek" userId="6803bbd5-628e-4f9d-8670-ec69fa99f5b1" providerId="ADAL" clId="{0A270F8E-62AB-4028-AF2E-41DC6A1D1F05}" dt="2021-04-16T00:08:50.134" v="2164" actId="478"/>
          <ac:spMkLst>
            <pc:docMk/>
            <pc:sldMk cId="2442976187" sldId="746"/>
            <ac:spMk id="39" creationId="{3B152A1A-6D51-499C-A2AC-9D64C0475196}"/>
          </ac:spMkLst>
        </pc:spChg>
        <pc:spChg chg="add del">
          <ac:chgData name="Camille Lombard-Banek" userId="6803bbd5-628e-4f9d-8670-ec69fa99f5b1" providerId="ADAL" clId="{0A270F8E-62AB-4028-AF2E-41DC6A1D1F05}" dt="2021-04-15T22:48:31.652" v="2090" actId="478"/>
          <ac:spMkLst>
            <pc:docMk/>
            <pc:sldMk cId="2442976187" sldId="746"/>
            <ac:spMk id="39" creationId="{99F3C360-45DD-4B6E-A3A5-F8629368D219}"/>
          </ac:spMkLst>
        </pc:spChg>
        <pc:spChg chg="add mod">
          <ac:chgData name="Camille Lombard-Banek" userId="6803bbd5-628e-4f9d-8670-ec69fa99f5b1" providerId="ADAL" clId="{0A270F8E-62AB-4028-AF2E-41DC6A1D1F05}" dt="2021-04-15T22:49:59.133" v="2113" actId="207"/>
          <ac:spMkLst>
            <pc:docMk/>
            <pc:sldMk cId="2442976187" sldId="746"/>
            <ac:spMk id="41" creationId="{0B30318E-5960-46A7-BCBE-1CB03DD9EFA7}"/>
          </ac:spMkLst>
        </pc:spChg>
        <pc:spChg chg="add mod">
          <ac:chgData name="Camille Lombard-Banek" userId="6803bbd5-628e-4f9d-8670-ec69fa99f5b1" providerId="ADAL" clId="{0A270F8E-62AB-4028-AF2E-41DC6A1D1F05}" dt="2021-04-16T00:14:21.881" v="2255" actId="207"/>
          <ac:spMkLst>
            <pc:docMk/>
            <pc:sldMk cId="2442976187" sldId="746"/>
            <ac:spMk id="42" creationId="{9AD4E078-C72D-471B-9BE0-45362B60D095}"/>
          </ac:spMkLst>
        </pc:spChg>
        <pc:spChg chg="add mod">
          <ac:chgData name="Camille Lombard-Banek" userId="6803bbd5-628e-4f9d-8670-ec69fa99f5b1" providerId="ADAL" clId="{0A270F8E-62AB-4028-AF2E-41DC6A1D1F05}" dt="2021-04-16T00:32:25.112" v="2609" actId="1038"/>
          <ac:spMkLst>
            <pc:docMk/>
            <pc:sldMk cId="2442976187" sldId="746"/>
            <ac:spMk id="43" creationId="{FB8C5893-273B-4B3F-BDE3-458F7D1EEE2B}"/>
          </ac:spMkLst>
        </pc:spChg>
        <pc:spChg chg="add mod">
          <ac:chgData name="Camille Lombard-Banek" userId="6803bbd5-628e-4f9d-8670-ec69fa99f5b1" providerId="ADAL" clId="{0A270F8E-62AB-4028-AF2E-41DC6A1D1F05}" dt="2021-04-16T00:32:25.112" v="2609" actId="1038"/>
          <ac:spMkLst>
            <pc:docMk/>
            <pc:sldMk cId="2442976187" sldId="746"/>
            <ac:spMk id="45" creationId="{DEFB544B-BA06-4F5F-947C-1F71082F654B}"/>
          </ac:spMkLst>
        </pc:spChg>
        <pc:spChg chg="add mod">
          <ac:chgData name="Camille Lombard-Banek" userId="6803bbd5-628e-4f9d-8670-ec69fa99f5b1" providerId="ADAL" clId="{0A270F8E-62AB-4028-AF2E-41DC6A1D1F05}" dt="2021-04-15T22:48:11.531" v="2087" actId="164"/>
          <ac:spMkLst>
            <pc:docMk/>
            <pc:sldMk cId="2442976187" sldId="746"/>
            <ac:spMk id="48" creationId="{E411BE7F-5C50-4C5C-873A-A2A58641BFF4}"/>
          </ac:spMkLst>
        </pc:spChg>
        <pc:spChg chg="add mod ord">
          <ac:chgData name="Camille Lombard-Banek" userId="6803bbd5-628e-4f9d-8670-ec69fa99f5b1" providerId="ADAL" clId="{0A270F8E-62AB-4028-AF2E-41DC6A1D1F05}" dt="2021-04-15T22:48:11.531" v="2087" actId="164"/>
          <ac:spMkLst>
            <pc:docMk/>
            <pc:sldMk cId="2442976187" sldId="746"/>
            <ac:spMk id="49" creationId="{A6A3BBF4-5D6E-402E-B0CB-31F6485A1741}"/>
          </ac:spMkLst>
        </pc:spChg>
        <pc:spChg chg="add mod">
          <ac:chgData name="Camille Lombard-Banek" userId="6803bbd5-628e-4f9d-8670-ec69fa99f5b1" providerId="ADAL" clId="{0A270F8E-62AB-4028-AF2E-41DC6A1D1F05}" dt="2021-04-16T00:32:25.112" v="2609" actId="1038"/>
          <ac:spMkLst>
            <pc:docMk/>
            <pc:sldMk cId="2442976187" sldId="746"/>
            <ac:spMk id="50" creationId="{E1599B99-4E35-4DE3-AA80-6322A557524E}"/>
          </ac:spMkLst>
        </pc:spChg>
        <pc:spChg chg="add mod">
          <ac:chgData name="Camille Lombard-Banek" userId="6803bbd5-628e-4f9d-8670-ec69fa99f5b1" providerId="ADAL" clId="{0A270F8E-62AB-4028-AF2E-41DC6A1D1F05}" dt="2021-04-16T00:32:25.112" v="2609" actId="1038"/>
          <ac:spMkLst>
            <pc:docMk/>
            <pc:sldMk cId="2442976187" sldId="746"/>
            <ac:spMk id="53" creationId="{6C7A652B-0547-4A38-A1BB-1626EB3A0117}"/>
          </ac:spMkLst>
        </pc:spChg>
        <pc:spChg chg="add mod ord">
          <ac:chgData name="Camille Lombard-Banek" userId="6803bbd5-628e-4f9d-8670-ec69fa99f5b1" providerId="ADAL" clId="{0A270F8E-62AB-4028-AF2E-41DC6A1D1F05}" dt="2021-04-15T22:48:11.531" v="2087" actId="164"/>
          <ac:spMkLst>
            <pc:docMk/>
            <pc:sldMk cId="2442976187" sldId="746"/>
            <ac:spMk id="54" creationId="{2D484A40-F9C8-42CC-86F3-D9A17463738C}"/>
          </ac:spMkLst>
        </pc:spChg>
        <pc:spChg chg="add mod">
          <ac:chgData name="Camille Lombard-Banek" userId="6803bbd5-628e-4f9d-8670-ec69fa99f5b1" providerId="ADAL" clId="{0A270F8E-62AB-4028-AF2E-41DC6A1D1F05}" dt="2021-04-16T00:14:21.881" v="2255" actId="207"/>
          <ac:spMkLst>
            <pc:docMk/>
            <pc:sldMk cId="2442976187" sldId="746"/>
            <ac:spMk id="56" creationId="{0E192A08-78C4-40EA-844A-DDC7DC59D342}"/>
          </ac:spMkLst>
        </pc:spChg>
        <pc:spChg chg="add mod">
          <ac:chgData name="Camille Lombard-Banek" userId="6803bbd5-628e-4f9d-8670-ec69fa99f5b1" providerId="ADAL" clId="{0A270F8E-62AB-4028-AF2E-41DC6A1D1F05}" dt="2021-04-16T00:32:25.112" v="2609" actId="1038"/>
          <ac:spMkLst>
            <pc:docMk/>
            <pc:sldMk cId="2442976187" sldId="746"/>
            <ac:spMk id="58" creationId="{C3111F89-E354-4595-9AA4-CDB18F10548E}"/>
          </ac:spMkLst>
        </pc:spChg>
        <pc:spChg chg="mod">
          <ac:chgData name="Camille Lombard-Banek" userId="6803bbd5-628e-4f9d-8670-ec69fa99f5b1" providerId="ADAL" clId="{0A270F8E-62AB-4028-AF2E-41DC6A1D1F05}" dt="2021-04-15T22:49:51.379" v="2112"/>
          <ac:spMkLst>
            <pc:docMk/>
            <pc:sldMk cId="2442976187" sldId="746"/>
            <ac:spMk id="65" creationId="{5AB2FF8D-4167-4A03-9740-7E35CFF014D7}"/>
          </ac:spMkLst>
        </pc:spChg>
        <pc:spChg chg="mod">
          <ac:chgData name="Camille Lombard-Banek" userId="6803bbd5-628e-4f9d-8670-ec69fa99f5b1" providerId="ADAL" clId="{0A270F8E-62AB-4028-AF2E-41DC6A1D1F05}" dt="2021-04-15T22:50:02.712" v="2116"/>
          <ac:spMkLst>
            <pc:docMk/>
            <pc:sldMk cId="2442976187" sldId="746"/>
            <ac:spMk id="72" creationId="{BC7DB4F2-2A2F-44A2-85D5-CE79EE395955}"/>
          </ac:spMkLst>
        </pc:spChg>
        <pc:spChg chg="add mod">
          <ac:chgData name="Camille Lombard-Banek" userId="6803bbd5-628e-4f9d-8670-ec69fa99f5b1" providerId="ADAL" clId="{0A270F8E-62AB-4028-AF2E-41DC6A1D1F05}" dt="2021-04-16T00:32:25.112" v="2609" actId="1038"/>
          <ac:spMkLst>
            <pc:docMk/>
            <pc:sldMk cId="2442976187" sldId="746"/>
            <ac:spMk id="78" creationId="{EE89660A-E77C-4248-97B9-B602F55B6BE5}"/>
          </ac:spMkLst>
        </pc:spChg>
        <pc:spChg chg="add mod">
          <ac:chgData name="Camille Lombard-Banek" userId="6803bbd5-628e-4f9d-8670-ec69fa99f5b1" providerId="ADAL" clId="{0A270F8E-62AB-4028-AF2E-41DC6A1D1F05}" dt="2021-04-16T00:32:25.112" v="2609" actId="1038"/>
          <ac:spMkLst>
            <pc:docMk/>
            <pc:sldMk cId="2442976187" sldId="746"/>
            <ac:spMk id="79" creationId="{8F0B4ACC-933F-4FF2-B4C8-1F55B24565FF}"/>
          </ac:spMkLst>
        </pc:spChg>
        <pc:spChg chg="mod">
          <ac:chgData name="Camille Lombard-Banek" userId="6803bbd5-628e-4f9d-8670-ec69fa99f5b1" providerId="ADAL" clId="{0A270F8E-62AB-4028-AF2E-41DC6A1D1F05}" dt="2021-04-15T22:50:37.296" v="2145"/>
          <ac:spMkLst>
            <pc:docMk/>
            <pc:sldMk cId="2442976187" sldId="746"/>
            <ac:spMk id="81" creationId="{1C843C18-11E4-435A-8EFB-34C74201EDB0}"/>
          </ac:spMkLst>
        </pc:spChg>
        <pc:spChg chg="add mod">
          <ac:chgData name="Camille Lombard-Banek" userId="6803bbd5-628e-4f9d-8670-ec69fa99f5b1" providerId="ADAL" clId="{0A270F8E-62AB-4028-AF2E-41DC6A1D1F05}" dt="2021-04-16T00:32:25.112" v="2609" actId="1038"/>
          <ac:spMkLst>
            <pc:docMk/>
            <pc:sldMk cId="2442976187" sldId="746"/>
            <ac:spMk id="88" creationId="{3F75DFDA-2245-47C8-86B5-1377EE88CF15}"/>
          </ac:spMkLst>
        </pc:spChg>
        <pc:spChg chg="mod">
          <ac:chgData name="Camille Lombard-Banek" userId="6803bbd5-628e-4f9d-8670-ec69fa99f5b1" providerId="ADAL" clId="{0A270F8E-62AB-4028-AF2E-41DC6A1D1F05}" dt="2021-04-16T00:13:52.080" v="2246" actId="14100"/>
          <ac:spMkLst>
            <pc:docMk/>
            <pc:sldMk cId="2442976187" sldId="746"/>
            <ac:spMk id="90" creationId="{31574BBB-2811-436A-A9BF-61EF7EBB8BD6}"/>
          </ac:spMkLst>
        </pc:spChg>
        <pc:spChg chg="mod">
          <ac:chgData name="Camille Lombard-Banek" userId="6803bbd5-628e-4f9d-8670-ec69fa99f5b1" providerId="ADAL" clId="{0A270F8E-62AB-4028-AF2E-41DC6A1D1F05}" dt="2021-04-16T00:13:45.466" v="2242" actId="208"/>
          <ac:spMkLst>
            <pc:docMk/>
            <pc:sldMk cId="2442976187" sldId="746"/>
            <ac:spMk id="91" creationId="{291818F3-56E4-42DF-A145-7CA73422985C}"/>
          </ac:spMkLst>
        </pc:spChg>
        <pc:spChg chg="add del mod">
          <ac:chgData name="Camille Lombard-Banek" userId="6803bbd5-628e-4f9d-8670-ec69fa99f5b1" providerId="ADAL" clId="{0A270F8E-62AB-4028-AF2E-41DC6A1D1F05}" dt="2021-04-16T00:13:49.844" v="2244"/>
          <ac:spMkLst>
            <pc:docMk/>
            <pc:sldMk cId="2442976187" sldId="746"/>
            <ac:spMk id="92" creationId="{B01BEE5D-5AC1-4B8B-9C83-A1C272BC9F8D}"/>
          </ac:spMkLst>
        </pc:spChg>
        <pc:spChg chg="mod">
          <ac:chgData name="Camille Lombard-Banek" userId="6803bbd5-628e-4f9d-8670-ec69fa99f5b1" providerId="ADAL" clId="{0A270F8E-62AB-4028-AF2E-41DC6A1D1F05}" dt="2021-04-16T00:14:06.741" v="2249" actId="207"/>
          <ac:spMkLst>
            <pc:docMk/>
            <pc:sldMk cId="2442976187" sldId="746"/>
            <ac:spMk id="94" creationId="{370A2D22-26DC-447F-A29D-63BF6F532292}"/>
          </ac:spMkLst>
        </pc:spChg>
        <pc:spChg chg="mod">
          <ac:chgData name="Camille Lombard-Banek" userId="6803bbd5-628e-4f9d-8670-ec69fa99f5b1" providerId="ADAL" clId="{0A270F8E-62AB-4028-AF2E-41DC6A1D1F05}" dt="2021-04-16T00:14:10.414" v="2250" actId="208"/>
          <ac:spMkLst>
            <pc:docMk/>
            <pc:sldMk cId="2442976187" sldId="746"/>
            <ac:spMk id="95" creationId="{A21A4DC3-EA03-4EE8-BF54-D152CAE5E5DF}"/>
          </ac:spMkLst>
        </pc:spChg>
        <pc:spChg chg="mod">
          <ac:chgData name="Camille Lombard-Banek" userId="6803bbd5-628e-4f9d-8670-ec69fa99f5b1" providerId="ADAL" clId="{0A270F8E-62AB-4028-AF2E-41DC6A1D1F05}" dt="2021-04-16T00:14:38.942" v="2259" actId="207"/>
          <ac:spMkLst>
            <pc:docMk/>
            <pc:sldMk cId="2442976187" sldId="746"/>
            <ac:spMk id="97" creationId="{EC34221E-8605-4A6D-994B-BA00A4B4486A}"/>
          </ac:spMkLst>
        </pc:spChg>
        <pc:spChg chg="mod">
          <ac:chgData name="Camille Lombard-Banek" userId="6803bbd5-628e-4f9d-8670-ec69fa99f5b1" providerId="ADAL" clId="{0A270F8E-62AB-4028-AF2E-41DC6A1D1F05}" dt="2021-04-16T00:14:48.149" v="2261" actId="208"/>
          <ac:spMkLst>
            <pc:docMk/>
            <pc:sldMk cId="2442976187" sldId="746"/>
            <ac:spMk id="98" creationId="{9F2AB9BB-F4CA-48F5-877B-94E209653A2B}"/>
          </ac:spMkLst>
        </pc:spChg>
        <pc:spChg chg="add mod">
          <ac:chgData name="Camille Lombard-Banek" userId="6803bbd5-628e-4f9d-8670-ec69fa99f5b1" providerId="ADAL" clId="{0A270F8E-62AB-4028-AF2E-41DC6A1D1F05}" dt="2021-04-16T00:34:04.854" v="2612" actId="14100"/>
          <ac:spMkLst>
            <pc:docMk/>
            <pc:sldMk cId="2442976187" sldId="746"/>
            <ac:spMk id="99" creationId="{A280E265-C7DD-48E6-A8C0-63132B5EE45F}"/>
          </ac:spMkLst>
        </pc:spChg>
        <pc:spChg chg="add mod">
          <ac:chgData name="Camille Lombard-Banek" userId="6803bbd5-628e-4f9d-8670-ec69fa99f5b1" providerId="ADAL" clId="{0A270F8E-62AB-4028-AF2E-41DC6A1D1F05}" dt="2021-04-16T00:34:09.001" v="2613" actId="1076"/>
          <ac:spMkLst>
            <pc:docMk/>
            <pc:sldMk cId="2442976187" sldId="746"/>
            <ac:spMk id="100" creationId="{4D463717-794D-42BA-AD27-4A11AA891437}"/>
          </ac:spMkLst>
        </pc:spChg>
        <pc:spChg chg="add mod">
          <ac:chgData name="Camille Lombard-Banek" userId="6803bbd5-628e-4f9d-8670-ec69fa99f5b1" providerId="ADAL" clId="{0A270F8E-62AB-4028-AF2E-41DC6A1D1F05}" dt="2021-04-16T00:34:17.489" v="2616" actId="14100"/>
          <ac:spMkLst>
            <pc:docMk/>
            <pc:sldMk cId="2442976187" sldId="746"/>
            <ac:spMk id="101" creationId="{A4883CDD-E1EA-4D37-B228-0436887E30CF}"/>
          </ac:spMkLst>
        </pc:spChg>
        <pc:spChg chg="add mod">
          <ac:chgData name="Camille Lombard-Banek" userId="6803bbd5-628e-4f9d-8670-ec69fa99f5b1" providerId="ADAL" clId="{0A270F8E-62AB-4028-AF2E-41DC6A1D1F05}" dt="2021-04-16T00:32:25.112" v="2609" actId="1038"/>
          <ac:spMkLst>
            <pc:docMk/>
            <pc:sldMk cId="2442976187" sldId="746"/>
            <ac:spMk id="102" creationId="{EB767ABD-E93A-4262-BDAB-9F61ED046EEA}"/>
          </ac:spMkLst>
        </pc:spChg>
        <pc:spChg chg="add mod">
          <ac:chgData name="Camille Lombard-Banek" userId="6803bbd5-628e-4f9d-8670-ec69fa99f5b1" providerId="ADAL" clId="{0A270F8E-62AB-4028-AF2E-41DC6A1D1F05}" dt="2021-04-16T01:07:00.325" v="3348" actId="1036"/>
          <ac:spMkLst>
            <pc:docMk/>
            <pc:sldMk cId="2442976187" sldId="746"/>
            <ac:spMk id="103" creationId="{9988D3BD-77F6-4F83-B42C-CEE9C8EF2510}"/>
          </ac:spMkLst>
        </pc:spChg>
        <pc:spChg chg="add mod">
          <ac:chgData name="Camille Lombard-Banek" userId="6803bbd5-628e-4f9d-8670-ec69fa99f5b1" providerId="ADAL" clId="{0A270F8E-62AB-4028-AF2E-41DC6A1D1F05}" dt="2021-04-16T01:07:12.050" v="3362" actId="1035"/>
          <ac:spMkLst>
            <pc:docMk/>
            <pc:sldMk cId="2442976187" sldId="746"/>
            <ac:spMk id="104" creationId="{593AAF78-B933-4414-9181-A0810FDB12FC}"/>
          </ac:spMkLst>
        </pc:spChg>
        <pc:spChg chg="add mod">
          <ac:chgData name="Camille Lombard-Banek" userId="6803bbd5-628e-4f9d-8670-ec69fa99f5b1" providerId="ADAL" clId="{0A270F8E-62AB-4028-AF2E-41DC6A1D1F05}" dt="2021-04-16T01:07:05.263" v="3353" actId="1036"/>
          <ac:spMkLst>
            <pc:docMk/>
            <pc:sldMk cId="2442976187" sldId="746"/>
            <ac:spMk id="105" creationId="{4B252700-7FA7-417C-BEFA-5D53DE4EA10C}"/>
          </ac:spMkLst>
        </pc:spChg>
        <pc:spChg chg="add mod">
          <ac:chgData name="Camille Lombard-Banek" userId="6803bbd5-628e-4f9d-8670-ec69fa99f5b1" providerId="ADAL" clId="{0A270F8E-62AB-4028-AF2E-41DC6A1D1F05}" dt="2021-04-16T00:32:25.112" v="2609" actId="1038"/>
          <ac:spMkLst>
            <pc:docMk/>
            <pc:sldMk cId="2442976187" sldId="746"/>
            <ac:spMk id="108" creationId="{669E5B99-364C-4330-B2BB-7C04C5EFC008}"/>
          </ac:spMkLst>
        </pc:spChg>
        <pc:spChg chg="mod">
          <ac:chgData name="Camille Lombard-Banek" userId="6803bbd5-628e-4f9d-8670-ec69fa99f5b1" providerId="ADAL" clId="{0A270F8E-62AB-4028-AF2E-41DC6A1D1F05}" dt="2021-04-16T00:25:05.760" v="2407"/>
          <ac:spMkLst>
            <pc:docMk/>
            <pc:sldMk cId="2442976187" sldId="746"/>
            <ac:spMk id="112" creationId="{51747DE2-568B-4554-953F-B69ADF9A1106}"/>
          </ac:spMkLst>
        </pc:spChg>
        <pc:spChg chg="mod">
          <ac:chgData name="Camille Lombard-Banek" userId="6803bbd5-628e-4f9d-8670-ec69fa99f5b1" providerId="ADAL" clId="{0A270F8E-62AB-4028-AF2E-41DC6A1D1F05}" dt="2021-04-16T00:25:05.760" v="2407"/>
          <ac:spMkLst>
            <pc:docMk/>
            <pc:sldMk cId="2442976187" sldId="746"/>
            <ac:spMk id="113" creationId="{185B1194-A51E-4F00-BE16-5407D4A39021}"/>
          </ac:spMkLst>
        </pc:spChg>
        <pc:spChg chg="mod">
          <ac:chgData name="Camille Lombard-Banek" userId="6803bbd5-628e-4f9d-8670-ec69fa99f5b1" providerId="ADAL" clId="{0A270F8E-62AB-4028-AF2E-41DC6A1D1F05}" dt="2021-04-16T00:25:05.760" v="2407"/>
          <ac:spMkLst>
            <pc:docMk/>
            <pc:sldMk cId="2442976187" sldId="746"/>
            <ac:spMk id="114" creationId="{2863AD21-16D5-4419-B42B-DD3F204703EA}"/>
          </ac:spMkLst>
        </pc:spChg>
        <pc:spChg chg="mod">
          <ac:chgData name="Camille Lombard-Banek" userId="6803bbd5-628e-4f9d-8670-ec69fa99f5b1" providerId="ADAL" clId="{0A270F8E-62AB-4028-AF2E-41DC6A1D1F05}" dt="2021-04-16T00:25:05.760" v="2407"/>
          <ac:spMkLst>
            <pc:docMk/>
            <pc:sldMk cId="2442976187" sldId="746"/>
            <ac:spMk id="115" creationId="{9D702C00-8148-4F0D-8B2C-44B6408D4541}"/>
          </ac:spMkLst>
        </pc:spChg>
        <pc:spChg chg="mod">
          <ac:chgData name="Camille Lombard-Banek" userId="6803bbd5-628e-4f9d-8670-ec69fa99f5b1" providerId="ADAL" clId="{0A270F8E-62AB-4028-AF2E-41DC6A1D1F05}" dt="2021-04-16T00:25:05.760" v="2407"/>
          <ac:spMkLst>
            <pc:docMk/>
            <pc:sldMk cId="2442976187" sldId="746"/>
            <ac:spMk id="116" creationId="{35704F03-7F5C-4C04-B8AF-D90C1F166CF7}"/>
          </ac:spMkLst>
        </pc:spChg>
        <pc:spChg chg="mod">
          <ac:chgData name="Camille Lombard-Banek" userId="6803bbd5-628e-4f9d-8670-ec69fa99f5b1" providerId="ADAL" clId="{0A270F8E-62AB-4028-AF2E-41DC6A1D1F05}" dt="2021-04-16T00:25:05.760" v="2407"/>
          <ac:spMkLst>
            <pc:docMk/>
            <pc:sldMk cId="2442976187" sldId="746"/>
            <ac:spMk id="117" creationId="{9A9EE16D-EF65-49CE-8895-39BFF857B699}"/>
          </ac:spMkLst>
        </pc:spChg>
        <pc:spChg chg="mod">
          <ac:chgData name="Camille Lombard-Banek" userId="6803bbd5-628e-4f9d-8670-ec69fa99f5b1" providerId="ADAL" clId="{0A270F8E-62AB-4028-AF2E-41DC6A1D1F05}" dt="2021-04-16T00:25:05.760" v="2407"/>
          <ac:spMkLst>
            <pc:docMk/>
            <pc:sldMk cId="2442976187" sldId="746"/>
            <ac:spMk id="118" creationId="{24F4FB3D-2758-4DF9-BEB1-D6F62495B12D}"/>
          </ac:spMkLst>
        </pc:spChg>
        <pc:spChg chg="mod">
          <ac:chgData name="Camille Lombard-Banek" userId="6803bbd5-628e-4f9d-8670-ec69fa99f5b1" providerId="ADAL" clId="{0A270F8E-62AB-4028-AF2E-41DC6A1D1F05}" dt="2021-04-16T00:25:05.760" v="2407"/>
          <ac:spMkLst>
            <pc:docMk/>
            <pc:sldMk cId="2442976187" sldId="746"/>
            <ac:spMk id="119" creationId="{80619418-1957-4553-A506-BD42E61CFC7D}"/>
          </ac:spMkLst>
        </pc:spChg>
        <pc:spChg chg="mod">
          <ac:chgData name="Camille Lombard-Banek" userId="6803bbd5-628e-4f9d-8670-ec69fa99f5b1" providerId="ADAL" clId="{0A270F8E-62AB-4028-AF2E-41DC6A1D1F05}" dt="2021-04-16T00:25:05.760" v="2407"/>
          <ac:spMkLst>
            <pc:docMk/>
            <pc:sldMk cId="2442976187" sldId="746"/>
            <ac:spMk id="120" creationId="{6910AC68-6B23-440F-859D-112D0AA984EA}"/>
          </ac:spMkLst>
        </pc:spChg>
        <pc:spChg chg="mod">
          <ac:chgData name="Camille Lombard-Banek" userId="6803bbd5-628e-4f9d-8670-ec69fa99f5b1" providerId="ADAL" clId="{0A270F8E-62AB-4028-AF2E-41DC6A1D1F05}" dt="2021-04-16T00:25:05.760" v="2407"/>
          <ac:spMkLst>
            <pc:docMk/>
            <pc:sldMk cId="2442976187" sldId="746"/>
            <ac:spMk id="121" creationId="{451A9A3A-339E-4A60-AB2A-B7834BBC1213}"/>
          </ac:spMkLst>
        </pc:spChg>
        <pc:spChg chg="mod">
          <ac:chgData name="Camille Lombard-Banek" userId="6803bbd5-628e-4f9d-8670-ec69fa99f5b1" providerId="ADAL" clId="{0A270F8E-62AB-4028-AF2E-41DC6A1D1F05}" dt="2021-04-16T00:25:05.760" v="2407"/>
          <ac:spMkLst>
            <pc:docMk/>
            <pc:sldMk cId="2442976187" sldId="746"/>
            <ac:spMk id="122" creationId="{24488393-B09B-4C7F-A94A-3B5BC8C3365E}"/>
          </ac:spMkLst>
        </pc:spChg>
        <pc:spChg chg="mod">
          <ac:chgData name="Camille Lombard-Banek" userId="6803bbd5-628e-4f9d-8670-ec69fa99f5b1" providerId="ADAL" clId="{0A270F8E-62AB-4028-AF2E-41DC6A1D1F05}" dt="2021-04-16T00:25:05.760" v="2407"/>
          <ac:spMkLst>
            <pc:docMk/>
            <pc:sldMk cId="2442976187" sldId="746"/>
            <ac:spMk id="123" creationId="{715A4B32-3E96-4866-BDF5-B2B11BD53C3F}"/>
          </ac:spMkLst>
        </pc:spChg>
        <pc:spChg chg="mod">
          <ac:chgData name="Camille Lombard-Banek" userId="6803bbd5-628e-4f9d-8670-ec69fa99f5b1" providerId="ADAL" clId="{0A270F8E-62AB-4028-AF2E-41DC6A1D1F05}" dt="2021-04-16T00:25:05.760" v="2407"/>
          <ac:spMkLst>
            <pc:docMk/>
            <pc:sldMk cId="2442976187" sldId="746"/>
            <ac:spMk id="124" creationId="{45EC0DA0-0816-45F8-8691-29B0E25FAAE9}"/>
          </ac:spMkLst>
        </pc:spChg>
        <pc:spChg chg="mod">
          <ac:chgData name="Camille Lombard-Banek" userId="6803bbd5-628e-4f9d-8670-ec69fa99f5b1" providerId="ADAL" clId="{0A270F8E-62AB-4028-AF2E-41DC6A1D1F05}" dt="2021-04-16T00:25:05.760" v="2407"/>
          <ac:spMkLst>
            <pc:docMk/>
            <pc:sldMk cId="2442976187" sldId="746"/>
            <ac:spMk id="125" creationId="{FA8DB881-A1FE-4B25-96C2-DFBD17490A46}"/>
          </ac:spMkLst>
        </pc:spChg>
        <pc:spChg chg="mod">
          <ac:chgData name="Camille Lombard-Banek" userId="6803bbd5-628e-4f9d-8670-ec69fa99f5b1" providerId="ADAL" clId="{0A270F8E-62AB-4028-AF2E-41DC6A1D1F05}" dt="2021-04-16T00:25:05.760" v="2407"/>
          <ac:spMkLst>
            <pc:docMk/>
            <pc:sldMk cId="2442976187" sldId="746"/>
            <ac:spMk id="126" creationId="{96DFDF61-47A2-4FC2-8421-4D9A2E81940C}"/>
          </ac:spMkLst>
        </pc:spChg>
        <pc:spChg chg="mod">
          <ac:chgData name="Camille Lombard-Banek" userId="6803bbd5-628e-4f9d-8670-ec69fa99f5b1" providerId="ADAL" clId="{0A270F8E-62AB-4028-AF2E-41DC6A1D1F05}" dt="2021-04-16T00:25:05.760" v="2407"/>
          <ac:spMkLst>
            <pc:docMk/>
            <pc:sldMk cId="2442976187" sldId="746"/>
            <ac:spMk id="127" creationId="{C73A3085-1339-4D36-B960-255C86B1DDCF}"/>
          </ac:spMkLst>
        </pc:spChg>
        <pc:spChg chg="mod">
          <ac:chgData name="Camille Lombard-Banek" userId="6803bbd5-628e-4f9d-8670-ec69fa99f5b1" providerId="ADAL" clId="{0A270F8E-62AB-4028-AF2E-41DC6A1D1F05}" dt="2021-04-16T00:25:05.760" v="2407"/>
          <ac:spMkLst>
            <pc:docMk/>
            <pc:sldMk cId="2442976187" sldId="746"/>
            <ac:spMk id="128" creationId="{09077EC2-FD61-41BA-A7DD-9255F857D49C}"/>
          </ac:spMkLst>
        </pc:spChg>
        <pc:spChg chg="mod">
          <ac:chgData name="Camille Lombard-Banek" userId="6803bbd5-628e-4f9d-8670-ec69fa99f5b1" providerId="ADAL" clId="{0A270F8E-62AB-4028-AF2E-41DC6A1D1F05}" dt="2021-04-16T00:25:05.760" v="2407"/>
          <ac:spMkLst>
            <pc:docMk/>
            <pc:sldMk cId="2442976187" sldId="746"/>
            <ac:spMk id="129" creationId="{99D36D09-330C-45CC-9784-86D2C5A35082}"/>
          </ac:spMkLst>
        </pc:spChg>
        <pc:spChg chg="mod">
          <ac:chgData name="Camille Lombard-Banek" userId="6803bbd5-628e-4f9d-8670-ec69fa99f5b1" providerId="ADAL" clId="{0A270F8E-62AB-4028-AF2E-41DC6A1D1F05}" dt="2021-04-16T00:25:05.760" v="2407"/>
          <ac:spMkLst>
            <pc:docMk/>
            <pc:sldMk cId="2442976187" sldId="746"/>
            <ac:spMk id="130" creationId="{467DBDB3-A04B-4261-9EA0-1ABF8EE9269F}"/>
          </ac:spMkLst>
        </pc:spChg>
        <pc:spChg chg="mod">
          <ac:chgData name="Camille Lombard-Banek" userId="6803bbd5-628e-4f9d-8670-ec69fa99f5b1" providerId="ADAL" clId="{0A270F8E-62AB-4028-AF2E-41DC6A1D1F05}" dt="2021-04-16T00:25:05.760" v="2407"/>
          <ac:spMkLst>
            <pc:docMk/>
            <pc:sldMk cId="2442976187" sldId="746"/>
            <ac:spMk id="131" creationId="{80A96FD1-3BC9-4E43-8CF4-BE43319A86AB}"/>
          </ac:spMkLst>
        </pc:spChg>
        <pc:spChg chg="mod">
          <ac:chgData name="Camille Lombard-Banek" userId="6803bbd5-628e-4f9d-8670-ec69fa99f5b1" providerId="ADAL" clId="{0A270F8E-62AB-4028-AF2E-41DC6A1D1F05}" dt="2021-04-16T00:25:05.760" v="2407"/>
          <ac:spMkLst>
            <pc:docMk/>
            <pc:sldMk cId="2442976187" sldId="746"/>
            <ac:spMk id="132" creationId="{59EFF793-D9B6-4FB7-88F6-B73E6A7A93B7}"/>
          </ac:spMkLst>
        </pc:spChg>
        <pc:spChg chg="mod">
          <ac:chgData name="Camille Lombard-Banek" userId="6803bbd5-628e-4f9d-8670-ec69fa99f5b1" providerId="ADAL" clId="{0A270F8E-62AB-4028-AF2E-41DC6A1D1F05}" dt="2021-04-16T00:25:05.760" v="2407"/>
          <ac:spMkLst>
            <pc:docMk/>
            <pc:sldMk cId="2442976187" sldId="746"/>
            <ac:spMk id="133" creationId="{868377D9-6345-446E-B6AE-B02ADC818217}"/>
          </ac:spMkLst>
        </pc:spChg>
        <pc:spChg chg="mod">
          <ac:chgData name="Camille Lombard-Banek" userId="6803bbd5-628e-4f9d-8670-ec69fa99f5b1" providerId="ADAL" clId="{0A270F8E-62AB-4028-AF2E-41DC6A1D1F05}" dt="2021-04-16T00:25:05.760" v="2407"/>
          <ac:spMkLst>
            <pc:docMk/>
            <pc:sldMk cId="2442976187" sldId="746"/>
            <ac:spMk id="134" creationId="{2A0C883B-F3F3-4694-AAF3-AC0AA38789A7}"/>
          </ac:spMkLst>
        </pc:spChg>
        <pc:spChg chg="mod">
          <ac:chgData name="Camille Lombard-Banek" userId="6803bbd5-628e-4f9d-8670-ec69fa99f5b1" providerId="ADAL" clId="{0A270F8E-62AB-4028-AF2E-41DC6A1D1F05}" dt="2021-04-16T00:25:05.760" v="2407"/>
          <ac:spMkLst>
            <pc:docMk/>
            <pc:sldMk cId="2442976187" sldId="746"/>
            <ac:spMk id="137" creationId="{83097347-CCB6-439E-94DA-6C2EC78F91C4}"/>
          </ac:spMkLst>
        </pc:spChg>
        <pc:spChg chg="mod">
          <ac:chgData name="Camille Lombard-Banek" userId="6803bbd5-628e-4f9d-8670-ec69fa99f5b1" providerId="ADAL" clId="{0A270F8E-62AB-4028-AF2E-41DC6A1D1F05}" dt="2021-04-16T00:25:05.760" v="2407"/>
          <ac:spMkLst>
            <pc:docMk/>
            <pc:sldMk cId="2442976187" sldId="746"/>
            <ac:spMk id="138" creationId="{0E1FAA67-7F41-4447-A9A9-71471BA03E1D}"/>
          </ac:spMkLst>
        </pc:spChg>
        <pc:spChg chg="add mod topLvl">
          <ac:chgData name="Camille Lombard-Banek" userId="6803bbd5-628e-4f9d-8670-ec69fa99f5b1" providerId="ADAL" clId="{0A270F8E-62AB-4028-AF2E-41DC6A1D1F05}" dt="2021-04-16T00:29:11.283" v="2492" actId="207"/>
          <ac:spMkLst>
            <pc:docMk/>
            <pc:sldMk cId="2442976187" sldId="746"/>
            <ac:spMk id="141" creationId="{FBA3AC17-A804-4B27-8F5F-40196B7B0302}"/>
          </ac:spMkLst>
        </pc:spChg>
        <pc:spChg chg="add del mod topLvl">
          <ac:chgData name="Camille Lombard-Banek" userId="6803bbd5-628e-4f9d-8670-ec69fa99f5b1" providerId="ADAL" clId="{0A270F8E-62AB-4028-AF2E-41DC6A1D1F05}" dt="2021-04-16T00:28:04.842" v="2470" actId="478"/>
          <ac:spMkLst>
            <pc:docMk/>
            <pc:sldMk cId="2442976187" sldId="746"/>
            <ac:spMk id="144" creationId="{0403EB0C-D30D-476F-9324-79566C983E24}"/>
          </ac:spMkLst>
        </pc:spChg>
        <pc:spChg chg="add mod">
          <ac:chgData name="Camille Lombard-Banek" userId="6803bbd5-628e-4f9d-8670-ec69fa99f5b1" providerId="ADAL" clId="{0A270F8E-62AB-4028-AF2E-41DC6A1D1F05}" dt="2021-04-16T00:32:25.112" v="2609" actId="1038"/>
          <ac:spMkLst>
            <pc:docMk/>
            <pc:sldMk cId="2442976187" sldId="746"/>
            <ac:spMk id="147" creationId="{BF56DF4E-252D-4E0A-B5D8-326DC92C2349}"/>
          </ac:spMkLst>
        </pc:spChg>
        <pc:spChg chg="add del mod">
          <ac:chgData name="Camille Lombard-Banek" userId="6803bbd5-628e-4f9d-8670-ec69fa99f5b1" providerId="ADAL" clId="{0A270F8E-62AB-4028-AF2E-41DC6A1D1F05}" dt="2021-04-16T00:28:00.213" v="2469" actId="478"/>
          <ac:spMkLst>
            <pc:docMk/>
            <pc:sldMk cId="2442976187" sldId="746"/>
            <ac:spMk id="151" creationId="{6CD10D80-ACC3-41B0-BAA9-AFB6BDF67BF7}"/>
          </ac:spMkLst>
        </pc:spChg>
        <pc:spChg chg="mod">
          <ac:chgData name="Camille Lombard-Banek" userId="6803bbd5-628e-4f9d-8670-ec69fa99f5b1" providerId="ADAL" clId="{0A270F8E-62AB-4028-AF2E-41DC6A1D1F05}" dt="2021-04-16T00:29:22.194" v="2494" actId="207"/>
          <ac:spMkLst>
            <pc:docMk/>
            <pc:sldMk cId="2442976187" sldId="746"/>
            <ac:spMk id="156" creationId="{C73CAD1B-3A53-4E18-B082-519BB51E822D}"/>
          </ac:spMkLst>
        </pc:spChg>
        <pc:spChg chg="mod">
          <ac:chgData name="Camille Lombard-Banek" userId="6803bbd5-628e-4f9d-8670-ec69fa99f5b1" providerId="ADAL" clId="{0A270F8E-62AB-4028-AF2E-41DC6A1D1F05}" dt="2021-04-16T00:29:28.158" v="2496" actId="207"/>
          <ac:spMkLst>
            <pc:docMk/>
            <pc:sldMk cId="2442976187" sldId="746"/>
            <ac:spMk id="162" creationId="{0D938AC7-2239-45ED-8522-BDA50A1FC52B}"/>
          </ac:spMkLst>
        </pc:spChg>
        <pc:spChg chg="mod">
          <ac:chgData name="Camille Lombard-Banek" userId="6803bbd5-628e-4f9d-8670-ec69fa99f5b1" providerId="ADAL" clId="{0A270F8E-62AB-4028-AF2E-41DC6A1D1F05}" dt="2021-04-16T00:29:36.671" v="2497" actId="207"/>
          <ac:spMkLst>
            <pc:docMk/>
            <pc:sldMk cId="2442976187" sldId="746"/>
            <ac:spMk id="168" creationId="{99522DE2-C262-4F0F-B1D9-700B4BE6FA64}"/>
          </ac:spMkLst>
        </pc:spChg>
        <pc:spChg chg="mod">
          <ac:chgData name="Camille Lombard-Banek" userId="6803bbd5-628e-4f9d-8670-ec69fa99f5b1" providerId="ADAL" clId="{0A270F8E-62AB-4028-AF2E-41DC6A1D1F05}" dt="2021-04-16T00:28:48.070" v="2490" actId="571"/>
          <ac:spMkLst>
            <pc:docMk/>
            <pc:sldMk cId="2442976187" sldId="746"/>
            <ac:spMk id="174" creationId="{FE9CB9CF-028E-46AA-AFE3-B61E4CFAAB7D}"/>
          </ac:spMkLst>
        </pc:spChg>
        <pc:spChg chg="mod">
          <ac:chgData name="Camille Lombard-Banek" userId="6803bbd5-628e-4f9d-8670-ec69fa99f5b1" providerId="ADAL" clId="{0A270F8E-62AB-4028-AF2E-41DC6A1D1F05}" dt="2021-04-16T00:28:48.070" v="2490" actId="571"/>
          <ac:spMkLst>
            <pc:docMk/>
            <pc:sldMk cId="2442976187" sldId="746"/>
            <ac:spMk id="180" creationId="{D365238F-D1E3-4690-9E80-86D447A882AD}"/>
          </ac:spMkLst>
        </pc:spChg>
        <pc:spChg chg="add mod">
          <ac:chgData name="Camille Lombard-Banek" userId="6803bbd5-628e-4f9d-8670-ec69fa99f5b1" providerId="ADAL" clId="{0A270F8E-62AB-4028-AF2E-41DC6A1D1F05}" dt="2021-04-16T00:32:25.112" v="2609" actId="1038"/>
          <ac:spMkLst>
            <pc:docMk/>
            <pc:sldMk cId="2442976187" sldId="746"/>
            <ac:spMk id="185" creationId="{88472046-1705-47FB-9C5E-27787B3998B7}"/>
          </ac:spMkLst>
        </pc:spChg>
        <pc:spChg chg="add mod">
          <ac:chgData name="Camille Lombard-Banek" userId="6803bbd5-628e-4f9d-8670-ec69fa99f5b1" providerId="ADAL" clId="{0A270F8E-62AB-4028-AF2E-41DC6A1D1F05}" dt="2021-04-16T00:32:25.112" v="2609" actId="1038"/>
          <ac:spMkLst>
            <pc:docMk/>
            <pc:sldMk cId="2442976187" sldId="746"/>
            <ac:spMk id="186" creationId="{87F6094C-569A-4439-A980-E6023F41FA43}"/>
          </ac:spMkLst>
        </pc:spChg>
        <pc:spChg chg="add mod">
          <ac:chgData name="Camille Lombard-Banek" userId="6803bbd5-628e-4f9d-8670-ec69fa99f5b1" providerId="ADAL" clId="{0A270F8E-62AB-4028-AF2E-41DC6A1D1F05}" dt="2021-04-16T00:32:25.112" v="2609" actId="1038"/>
          <ac:spMkLst>
            <pc:docMk/>
            <pc:sldMk cId="2442976187" sldId="746"/>
            <ac:spMk id="187" creationId="{D4CEC56C-EE06-4BF1-930C-2ED3D90DBC7E}"/>
          </ac:spMkLst>
        </pc:spChg>
        <pc:spChg chg="add mod">
          <ac:chgData name="Camille Lombard-Banek" userId="6803bbd5-628e-4f9d-8670-ec69fa99f5b1" providerId="ADAL" clId="{0A270F8E-62AB-4028-AF2E-41DC6A1D1F05}" dt="2021-04-16T00:32:25.112" v="2609" actId="1038"/>
          <ac:spMkLst>
            <pc:docMk/>
            <pc:sldMk cId="2442976187" sldId="746"/>
            <ac:spMk id="188" creationId="{E3D247EF-B21B-4B92-8FFB-A450FC805431}"/>
          </ac:spMkLst>
        </pc:spChg>
        <pc:spChg chg="add del mod">
          <ac:chgData name="Camille Lombard-Banek" userId="6803bbd5-628e-4f9d-8670-ec69fa99f5b1" providerId="ADAL" clId="{0A270F8E-62AB-4028-AF2E-41DC6A1D1F05}" dt="2021-04-16T00:37:29.310" v="2713" actId="478"/>
          <ac:spMkLst>
            <pc:docMk/>
            <pc:sldMk cId="2442976187" sldId="746"/>
            <ac:spMk id="190" creationId="{39989736-87E8-435B-8E40-98B7D8F46D34}"/>
          </ac:spMkLst>
        </pc:spChg>
        <pc:spChg chg="add del mod">
          <ac:chgData name="Camille Lombard-Banek" userId="6803bbd5-628e-4f9d-8670-ec69fa99f5b1" providerId="ADAL" clId="{0A270F8E-62AB-4028-AF2E-41DC6A1D1F05}" dt="2021-04-16T00:35:04.512" v="2633" actId="478"/>
          <ac:spMkLst>
            <pc:docMk/>
            <pc:sldMk cId="2442976187" sldId="746"/>
            <ac:spMk id="191" creationId="{D853E13A-B7C6-4560-A106-835BA36F72A9}"/>
          </ac:spMkLst>
        </pc:spChg>
        <pc:spChg chg="add del mod">
          <ac:chgData name="Camille Lombard-Banek" userId="6803bbd5-628e-4f9d-8670-ec69fa99f5b1" providerId="ADAL" clId="{0A270F8E-62AB-4028-AF2E-41DC6A1D1F05}" dt="2021-04-16T00:37:29.310" v="2713" actId="478"/>
          <ac:spMkLst>
            <pc:docMk/>
            <pc:sldMk cId="2442976187" sldId="746"/>
            <ac:spMk id="192" creationId="{63FADFEE-7BEA-4190-B2ED-CBA7B223EA18}"/>
          </ac:spMkLst>
        </pc:spChg>
        <pc:spChg chg="add del mod">
          <ac:chgData name="Camille Lombard-Banek" userId="6803bbd5-628e-4f9d-8670-ec69fa99f5b1" providerId="ADAL" clId="{0A270F8E-62AB-4028-AF2E-41DC6A1D1F05}" dt="2021-04-16T00:37:29.310" v="2713" actId="478"/>
          <ac:spMkLst>
            <pc:docMk/>
            <pc:sldMk cId="2442976187" sldId="746"/>
            <ac:spMk id="193" creationId="{C969B27C-C41C-4901-89FE-513FF5C8BCCB}"/>
          </ac:spMkLst>
        </pc:spChg>
        <pc:spChg chg="add del mod">
          <ac:chgData name="Camille Lombard-Banek" userId="6803bbd5-628e-4f9d-8670-ec69fa99f5b1" providerId="ADAL" clId="{0A270F8E-62AB-4028-AF2E-41DC6A1D1F05}" dt="2021-04-16T00:37:29.310" v="2713" actId="478"/>
          <ac:spMkLst>
            <pc:docMk/>
            <pc:sldMk cId="2442976187" sldId="746"/>
            <ac:spMk id="194" creationId="{36C09A29-2B03-45E6-9587-C1EE882DBFEA}"/>
          </ac:spMkLst>
        </pc:spChg>
        <pc:spChg chg="add del mod">
          <ac:chgData name="Camille Lombard-Banek" userId="6803bbd5-628e-4f9d-8670-ec69fa99f5b1" providerId="ADAL" clId="{0A270F8E-62AB-4028-AF2E-41DC6A1D1F05}" dt="2021-04-16T00:37:29.310" v="2713" actId="478"/>
          <ac:spMkLst>
            <pc:docMk/>
            <pc:sldMk cId="2442976187" sldId="746"/>
            <ac:spMk id="195" creationId="{5BC77DE5-176C-4435-92F0-B18981018852}"/>
          </ac:spMkLst>
        </pc:spChg>
        <pc:spChg chg="add mod ord">
          <ac:chgData name="Camille Lombard-Banek" userId="6803bbd5-628e-4f9d-8670-ec69fa99f5b1" providerId="ADAL" clId="{0A270F8E-62AB-4028-AF2E-41DC6A1D1F05}" dt="2021-04-16T00:46:15.613" v="2856" actId="164"/>
          <ac:spMkLst>
            <pc:docMk/>
            <pc:sldMk cId="2442976187" sldId="746"/>
            <ac:spMk id="201" creationId="{B1097266-4C72-4B2E-BE65-ADEBC54DBDD0}"/>
          </ac:spMkLst>
        </pc:spChg>
        <pc:spChg chg="add mod ord">
          <ac:chgData name="Camille Lombard-Banek" userId="6803bbd5-628e-4f9d-8670-ec69fa99f5b1" providerId="ADAL" clId="{0A270F8E-62AB-4028-AF2E-41DC6A1D1F05}" dt="2021-04-16T00:46:15.613" v="2856" actId="164"/>
          <ac:spMkLst>
            <pc:docMk/>
            <pc:sldMk cId="2442976187" sldId="746"/>
            <ac:spMk id="202" creationId="{664F2ED2-8459-495D-898A-D952ECD55FEE}"/>
          </ac:spMkLst>
        </pc:spChg>
        <pc:spChg chg="add mod ord">
          <ac:chgData name="Camille Lombard-Banek" userId="6803bbd5-628e-4f9d-8670-ec69fa99f5b1" providerId="ADAL" clId="{0A270F8E-62AB-4028-AF2E-41DC6A1D1F05}" dt="2021-04-16T00:46:15.613" v="2856" actId="164"/>
          <ac:spMkLst>
            <pc:docMk/>
            <pc:sldMk cId="2442976187" sldId="746"/>
            <ac:spMk id="203" creationId="{6F002B47-DB50-4472-B0C2-E34E1AC8BA68}"/>
          </ac:spMkLst>
        </pc:spChg>
        <pc:spChg chg="add mod">
          <ac:chgData name="Camille Lombard-Banek" userId="6803bbd5-628e-4f9d-8670-ec69fa99f5b1" providerId="ADAL" clId="{0A270F8E-62AB-4028-AF2E-41DC6A1D1F05}" dt="2021-04-16T00:46:51.167" v="2869" actId="1076"/>
          <ac:spMkLst>
            <pc:docMk/>
            <pc:sldMk cId="2442976187" sldId="746"/>
            <ac:spMk id="205" creationId="{A9A0A902-A77E-4A49-B91B-13E6FB36D582}"/>
          </ac:spMkLst>
        </pc:spChg>
        <pc:spChg chg="add mod">
          <ac:chgData name="Camille Lombard-Banek" userId="6803bbd5-628e-4f9d-8670-ec69fa99f5b1" providerId="ADAL" clId="{0A270F8E-62AB-4028-AF2E-41DC6A1D1F05}" dt="2021-04-16T00:47:11.971" v="2882" actId="1076"/>
          <ac:spMkLst>
            <pc:docMk/>
            <pc:sldMk cId="2442976187" sldId="746"/>
            <ac:spMk id="206" creationId="{21AAFF4C-E8C1-4C9B-853A-BC42BD83DA4D}"/>
          </ac:spMkLst>
        </pc:spChg>
        <pc:grpChg chg="add mod">
          <ac:chgData name="Camille Lombard-Banek" userId="6803bbd5-628e-4f9d-8670-ec69fa99f5b1" providerId="ADAL" clId="{0A270F8E-62AB-4028-AF2E-41DC6A1D1F05}" dt="2021-04-16T00:32:25.112" v="2609" actId="1038"/>
          <ac:grpSpMkLst>
            <pc:docMk/>
            <pc:sldMk cId="2442976187" sldId="746"/>
            <ac:grpSpMk id="15" creationId="{D2DBF934-FD09-4408-BFF6-B2CEF6DF6616}"/>
          </ac:grpSpMkLst>
        </pc:grpChg>
        <pc:grpChg chg="add mod">
          <ac:chgData name="Camille Lombard-Banek" userId="6803bbd5-628e-4f9d-8670-ec69fa99f5b1" providerId="ADAL" clId="{0A270F8E-62AB-4028-AF2E-41DC6A1D1F05}" dt="2021-04-16T00:32:25.112" v="2609" actId="1038"/>
          <ac:grpSpMkLst>
            <pc:docMk/>
            <pc:sldMk cId="2442976187" sldId="746"/>
            <ac:grpSpMk id="38" creationId="{008F365F-5B9C-4715-907A-36F080EFF383}"/>
          </ac:grpSpMkLst>
        </pc:grpChg>
        <pc:grpChg chg="add mod">
          <ac:chgData name="Camille Lombard-Banek" userId="6803bbd5-628e-4f9d-8670-ec69fa99f5b1" providerId="ADAL" clId="{0A270F8E-62AB-4028-AF2E-41DC6A1D1F05}" dt="2021-04-16T00:32:25.112" v="2609" actId="1038"/>
          <ac:grpSpMkLst>
            <pc:docMk/>
            <pc:sldMk cId="2442976187" sldId="746"/>
            <ac:grpSpMk id="60" creationId="{CF5F81F9-9B4E-46BE-A058-C63785021737}"/>
          </ac:grpSpMkLst>
        </pc:grpChg>
        <pc:grpChg chg="add mod">
          <ac:chgData name="Camille Lombard-Banek" userId="6803bbd5-628e-4f9d-8670-ec69fa99f5b1" providerId="ADAL" clId="{0A270F8E-62AB-4028-AF2E-41DC6A1D1F05}" dt="2021-04-16T00:32:25.112" v="2609" actId="1038"/>
          <ac:grpSpMkLst>
            <pc:docMk/>
            <pc:sldMk cId="2442976187" sldId="746"/>
            <ac:grpSpMk id="63" creationId="{790ABC48-5AE3-4251-9542-30B881333A27}"/>
          </ac:grpSpMkLst>
        </pc:grpChg>
        <pc:grpChg chg="add del mod">
          <ac:chgData name="Camille Lombard-Banek" userId="6803bbd5-628e-4f9d-8670-ec69fa99f5b1" providerId="ADAL" clId="{0A270F8E-62AB-4028-AF2E-41DC6A1D1F05}" dt="2021-04-15T22:50:00.576" v="2115" actId="478"/>
          <ac:grpSpMkLst>
            <pc:docMk/>
            <pc:sldMk cId="2442976187" sldId="746"/>
            <ac:grpSpMk id="64" creationId="{73858C73-BB37-4C9A-8268-9CB211DB455F}"/>
          </ac:grpSpMkLst>
        </pc:grpChg>
        <pc:grpChg chg="add del mod">
          <ac:chgData name="Camille Lombard-Banek" userId="6803bbd5-628e-4f9d-8670-ec69fa99f5b1" providerId="ADAL" clId="{0A270F8E-62AB-4028-AF2E-41DC6A1D1F05}" dt="2021-04-16T00:27:11.222" v="2449" actId="165"/>
          <ac:grpSpMkLst>
            <pc:docMk/>
            <pc:sldMk cId="2442976187" sldId="746"/>
            <ac:grpSpMk id="69" creationId="{BE01561F-79C9-4ABD-996E-BA3B15F006B3}"/>
          </ac:grpSpMkLst>
        </pc:grpChg>
        <pc:grpChg chg="add mod">
          <ac:chgData name="Camille Lombard-Banek" userId="6803bbd5-628e-4f9d-8670-ec69fa99f5b1" providerId="ADAL" clId="{0A270F8E-62AB-4028-AF2E-41DC6A1D1F05}" dt="2021-04-16T00:32:25.112" v="2609" actId="1038"/>
          <ac:grpSpMkLst>
            <pc:docMk/>
            <pc:sldMk cId="2442976187" sldId="746"/>
            <ac:grpSpMk id="71" creationId="{9FF2E083-3776-497D-AFD7-237A7D508C82}"/>
          </ac:grpSpMkLst>
        </pc:grpChg>
        <pc:grpChg chg="add mod">
          <ac:chgData name="Camille Lombard-Banek" userId="6803bbd5-628e-4f9d-8670-ec69fa99f5b1" providerId="ADAL" clId="{0A270F8E-62AB-4028-AF2E-41DC6A1D1F05}" dt="2021-04-16T00:32:25.112" v="2609" actId="1038"/>
          <ac:grpSpMkLst>
            <pc:docMk/>
            <pc:sldMk cId="2442976187" sldId="746"/>
            <ac:grpSpMk id="80" creationId="{887FBE34-09D2-47C1-86CB-BF9508E65C00}"/>
          </ac:grpSpMkLst>
        </pc:grpChg>
        <pc:grpChg chg="add mod">
          <ac:chgData name="Camille Lombard-Banek" userId="6803bbd5-628e-4f9d-8670-ec69fa99f5b1" providerId="ADAL" clId="{0A270F8E-62AB-4028-AF2E-41DC6A1D1F05}" dt="2021-04-16T00:32:25.112" v="2609" actId="1038"/>
          <ac:grpSpMkLst>
            <pc:docMk/>
            <pc:sldMk cId="2442976187" sldId="746"/>
            <ac:grpSpMk id="89" creationId="{8FA21E04-80A9-4FA4-8D42-1309F7CBC5C6}"/>
          </ac:grpSpMkLst>
        </pc:grpChg>
        <pc:grpChg chg="add mod">
          <ac:chgData name="Camille Lombard-Banek" userId="6803bbd5-628e-4f9d-8670-ec69fa99f5b1" providerId="ADAL" clId="{0A270F8E-62AB-4028-AF2E-41DC6A1D1F05}" dt="2021-04-16T00:32:25.112" v="2609" actId="1038"/>
          <ac:grpSpMkLst>
            <pc:docMk/>
            <pc:sldMk cId="2442976187" sldId="746"/>
            <ac:grpSpMk id="93" creationId="{666C8A78-5F67-4D74-B515-BD02F7907A24}"/>
          </ac:grpSpMkLst>
        </pc:grpChg>
        <pc:grpChg chg="add mod">
          <ac:chgData name="Camille Lombard-Banek" userId="6803bbd5-628e-4f9d-8670-ec69fa99f5b1" providerId="ADAL" clId="{0A270F8E-62AB-4028-AF2E-41DC6A1D1F05}" dt="2021-04-16T00:32:25.112" v="2609" actId="1038"/>
          <ac:grpSpMkLst>
            <pc:docMk/>
            <pc:sldMk cId="2442976187" sldId="746"/>
            <ac:grpSpMk id="96" creationId="{DED6C1BB-0AD5-4A19-9646-BD1CA7357E5F}"/>
          </ac:grpSpMkLst>
        </pc:grpChg>
        <pc:grpChg chg="add mod">
          <ac:chgData name="Camille Lombard-Banek" userId="6803bbd5-628e-4f9d-8670-ec69fa99f5b1" providerId="ADAL" clId="{0A270F8E-62AB-4028-AF2E-41DC6A1D1F05}" dt="2021-04-16T00:32:25.112" v="2609" actId="1038"/>
          <ac:grpSpMkLst>
            <pc:docMk/>
            <pc:sldMk cId="2442976187" sldId="746"/>
            <ac:grpSpMk id="109" creationId="{F1ACD4C6-B72A-4C58-87F1-56C19208D1E7}"/>
          </ac:grpSpMkLst>
        </pc:grpChg>
        <pc:grpChg chg="add mod">
          <ac:chgData name="Camille Lombard-Banek" userId="6803bbd5-628e-4f9d-8670-ec69fa99f5b1" providerId="ADAL" clId="{0A270F8E-62AB-4028-AF2E-41DC6A1D1F05}" dt="2021-04-16T00:32:00.220" v="2599" actId="164"/>
          <ac:grpSpMkLst>
            <pc:docMk/>
            <pc:sldMk cId="2442976187" sldId="746"/>
            <ac:grpSpMk id="154" creationId="{E5CDBA27-A660-42A9-81D7-72E4FA7119EF}"/>
          </ac:grpSpMkLst>
        </pc:grpChg>
        <pc:grpChg chg="add mod">
          <ac:chgData name="Camille Lombard-Banek" userId="6803bbd5-628e-4f9d-8670-ec69fa99f5b1" providerId="ADAL" clId="{0A270F8E-62AB-4028-AF2E-41DC6A1D1F05}" dt="2021-04-16T00:32:00.220" v="2599" actId="164"/>
          <ac:grpSpMkLst>
            <pc:docMk/>
            <pc:sldMk cId="2442976187" sldId="746"/>
            <ac:grpSpMk id="155" creationId="{A549B08E-498E-4F92-9895-AEA1AAF69FB2}"/>
          </ac:grpSpMkLst>
        </pc:grpChg>
        <pc:grpChg chg="add mod">
          <ac:chgData name="Camille Lombard-Banek" userId="6803bbd5-628e-4f9d-8670-ec69fa99f5b1" providerId="ADAL" clId="{0A270F8E-62AB-4028-AF2E-41DC6A1D1F05}" dt="2021-04-16T00:32:00.220" v="2599" actId="164"/>
          <ac:grpSpMkLst>
            <pc:docMk/>
            <pc:sldMk cId="2442976187" sldId="746"/>
            <ac:grpSpMk id="161" creationId="{AAC4A84C-79C8-4A7B-8307-975896105927}"/>
          </ac:grpSpMkLst>
        </pc:grpChg>
        <pc:grpChg chg="add mod">
          <ac:chgData name="Camille Lombard-Banek" userId="6803bbd5-628e-4f9d-8670-ec69fa99f5b1" providerId="ADAL" clId="{0A270F8E-62AB-4028-AF2E-41DC6A1D1F05}" dt="2021-04-16T00:32:00.220" v="2599" actId="164"/>
          <ac:grpSpMkLst>
            <pc:docMk/>
            <pc:sldMk cId="2442976187" sldId="746"/>
            <ac:grpSpMk id="167" creationId="{501664AD-3746-4A43-BB51-670FC1790F13}"/>
          </ac:grpSpMkLst>
        </pc:grpChg>
        <pc:grpChg chg="add mod">
          <ac:chgData name="Camille Lombard-Banek" userId="6803bbd5-628e-4f9d-8670-ec69fa99f5b1" providerId="ADAL" clId="{0A270F8E-62AB-4028-AF2E-41DC6A1D1F05}" dt="2021-04-16T00:28:48.070" v="2490" actId="571"/>
          <ac:grpSpMkLst>
            <pc:docMk/>
            <pc:sldMk cId="2442976187" sldId="746"/>
            <ac:grpSpMk id="173" creationId="{36837210-6F1D-4945-B0FA-75CBC082FC6D}"/>
          </ac:grpSpMkLst>
        </pc:grpChg>
        <pc:grpChg chg="add mod">
          <ac:chgData name="Camille Lombard-Banek" userId="6803bbd5-628e-4f9d-8670-ec69fa99f5b1" providerId="ADAL" clId="{0A270F8E-62AB-4028-AF2E-41DC6A1D1F05}" dt="2021-04-16T00:28:48.070" v="2490" actId="571"/>
          <ac:grpSpMkLst>
            <pc:docMk/>
            <pc:sldMk cId="2442976187" sldId="746"/>
            <ac:grpSpMk id="179" creationId="{A3B4B407-6A0F-46B5-A9EB-187E850DE196}"/>
          </ac:grpSpMkLst>
        </pc:grpChg>
        <pc:grpChg chg="add mod">
          <ac:chgData name="Camille Lombard-Banek" userId="6803bbd5-628e-4f9d-8670-ec69fa99f5b1" providerId="ADAL" clId="{0A270F8E-62AB-4028-AF2E-41DC6A1D1F05}" dt="2021-04-16T00:42:53.277" v="2822" actId="1076"/>
          <ac:grpSpMkLst>
            <pc:docMk/>
            <pc:sldMk cId="2442976187" sldId="746"/>
            <ac:grpSpMk id="189" creationId="{A71C20F2-7BA2-4D7B-8B6C-2D098413D0F9}"/>
          </ac:grpSpMkLst>
        </pc:grpChg>
        <pc:grpChg chg="add mod">
          <ac:chgData name="Camille Lombard-Banek" userId="6803bbd5-628e-4f9d-8670-ec69fa99f5b1" providerId="ADAL" clId="{0A270F8E-62AB-4028-AF2E-41DC6A1D1F05}" dt="2021-04-16T00:46:26.014" v="2858" actId="14100"/>
          <ac:grpSpMkLst>
            <pc:docMk/>
            <pc:sldMk cId="2442976187" sldId="746"/>
            <ac:grpSpMk id="204" creationId="{EC7D5E3B-94FF-40DB-87C1-7F5A7FFAFFBE}"/>
          </ac:grpSpMkLst>
        </pc:grpChg>
        <pc:graphicFrameChg chg="add mod modGraphic">
          <ac:chgData name="Camille Lombard-Banek" userId="6803bbd5-628e-4f9d-8670-ec69fa99f5b1" providerId="ADAL" clId="{0A270F8E-62AB-4028-AF2E-41DC6A1D1F05}" dt="2021-04-16T00:42:33.871" v="2818" actId="12385"/>
          <ac:graphicFrameMkLst>
            <pc:docMk/>
            <pc:sldMk cId="2442976187" sldId="746"/>
            <ac:graphicFrameMk id="196" creationId="{9E10EC67-F0B2-43CA-A49C-C4E2A23A82F3}"/>
          </ac:graphicFrameMkLst>
        </pc:graphicFrameChg>
        <pc:picChg chg="add mod">
          <ac:chgData name="Camille Lombard-Banek" userId="6803bbd5-628e-4f9d-8670-ec69fa99f5b1" providerId="ADAL" clId="{0A270F8E-62AB-4028-AF2E-41DC6A1D1F05}" dt="2021-04-16T00:32:25.112" v="2609" actId="1038"/>
          <ac:picMkLst>
            <pc:docMk/>
            <pc:sldMk cId="2442976187" sldId="746"/>
            <ac:picMk id="5" creationId="{1D0E2308-DC48-4D77-AE97-904731AA3FAF}"/>
          </ac:picMkLst>
        </pc:picChg>
        <pc:picChg chg="add del mod">
          <ac:chgData name="Camille Lombard-Banek" userId="6803bbd5-628e-4f9d-8670-ec69fa99f5b1" providerId="ADAL" clId="{0A270F8E-62AB-4028-AF2E-41DC6A1D1F05}" dt="2021-04-15T16:46:59.506" v="1281" actId="478"/>
          <ac:picMkLst>
            <pc:docMk/>
            <pc:sldMk cId="2442976187" sldId="746"/>
            <ac:picMk id="6" creationId="{EA11E906-3F33-4286-BA16-1AEEA2CE1FDE}"/>
          </ac:picMkLst>
        </pc:picChg>
        <pc:picChg chg="add mod">
          <ac:chgData name="Camille Lombard-Banek" userId="6803bbd5-628e-4f9d-8670-ec69fa99f5b1" providerId="ADAL" clId="{0A270F8E-62AB-4028-AF2E-41DC6A1D1F05}" dt="2021-04-16T00:32:25.112" v="2609" actId="1038"/>
          <ac:picMkLst>
            <pc:docMk/>
            <pc:sldMk cId="2442976187" sldId="746"/>
            <ac:picMk id="7" creationId="{BFAC33A9-55A7-4E87-9EDB-334AF968BE6B}"/>
          </ac:picMkLst>
        </pc:picChg>
        <pc:picChg chg="add mod">
          <ac:chgData name="Camille Lombard-Banek" userId="6803bbd5-628e-4f9d-8670-ec69fa99f5b1" providerId="ADAL" clId="{0A270F8E-62AB-4028-AF2E-41DC6A1D1F05}" dt="2021-04-16T00:32:25.112" v="2609" actId="1038"/>
          <ac:picMkLst>
            <pc:docMk/>
            <pc:sldMk cId="2442976187" sldId="746"/>
            <ac:picMk id="8" creationId="{B7D01452-6063-4F3E-BB8B-0551BE0A140A}"/>
          </ac:picMkLst>
        </pc:picChg>
        <pc:picChg chg="add mod">
          <ac:chgData name="Camille Lombard-Banek" userId="6803bbd5-628e-4f9d-8670-ec69fa99f5b1" providerId="ADAL" clId="{0A270F8E-62AB-4028-AF2E-41DC6A1D1F05}" dt="2021-04-16T00:32:25.112" v="2609" actId="1038"/>
          <ac:picMkLst>
            <pc:docMk/>
            <pc:sldMk cId="2442976187" sldId="746"/>
            <ac:picMk id="9" creationId="{D422C5CC-F80E-4AE5-93A1-BD3FF7DCE3FA}"/>
          </ac:picMkLst>
        </pc:picChg>
        <pc:picChg chg="add mod">
          <ac:chgData name="Camille Lombard-Banek" userId="6803bbd5-628e-4f9d-8670-ec69fa99f5b1" providerId="ADAL" clId="{0A270F8E-62AB-4028-AF2E-41DC6A1D1F05}" dt="2021-04-16T00:32:25.112" v="2609" actId="1038"/>
          <ac:picMkLst>
            <pc:docMk/>
            <pc:sldMk cId="2442976187" sldId="746"/>
            <ac:picMk id="14" creationId="{EA378777-F6AF-4D7E-ABAF-F63E8296A774}"/>
          </ac:picMkLst>
        </pc:picChg>
        <pc:picChg chg="add mod">
          <ac:chgData name="Camille Lombard-Banek" userId="6803bbd5-628e-4f9d-8670-ec69fa99f5b1" providerId="ADAL" clId="{0A270F8E-62AB-4028-AF2E-41DC6A1D1F05}" dt="2021-04-16T00:32:25.112" v="2609" actId="1038"/>
          <ac:picMkLst>
            <pc:docMk/>
            <pc:sldMk cId="2442976187" sldId="746"/>
            <ac:picMk id="19" creationId="{370E45EE-3AFB-4F4E-B52E-47FA3151C746}"/>
          </ac:picMkLst>
        </pc:picChg>
        <pc:picChg chg="add del mod">
          <ac:chgData name="Camille Lombard-Banek" userId="6803bbd5-628e-4f9d-8670-ec69fa99f5b1" providerId="ADAL" clId="{0A270F8E-62AB-4028-AF2E-41DC6A1D1F05}" dt="2021-04-16T00:21:31.794" v="2370" actId="478"/>
          <ac:picMkLst>
            <pc:docMk/>
            <pc:sldMk cId="2442976187" sldId="746"/>
            <ac:picMk id="20" creationId="{9D6F8E2D-B813-4C06-945E-6D0DCA2A6526}"/>
          </ac:picMkLst>
        </pc:picChg>
        <pc:picChg chg="add del mod">
          <ac:chgData name="Camille Lombard-Banek" userId="6803bbd5-628e-4f9d-8670-ec69fa99f5b1" providerId="ADAL" clId="{0A270F8E-62AB-4028-AF2E-41DC6A1D1F05}" dt="2021-04-16T00:21:31.794" v="2370" actId="478"/>
          <ac:picMkLst>
            <pc:docMk/>
            <pc:sldMk cId="2442976187" sldId="746"/>
            <ac:picMk id="21" creationId="{C9100CB7-FC13-426E-BC2E-CA1FEAFC07D6}"/>
          </ac:picMkLst>
        </pc:picChg>
        <pc:picChg chg="add del mod">
          <ac:chgData name="Camille Lombard-Banek" userId="6803bbd5-628e-4f9d-8670-ec69fa99f5b1" providerId="ADAL" clId="{0A270F8E-62AB-4028-AF2E-41DC6A1D1F05}" dt="2021-04-16T00:21:31.794" v="2370" actId="478"/>
          <ac:picMkLst>
            <pc:docMk/>
            <pc:sldMk cId="2442976187" sldId="746"/>
            <ac:picMk id="22" creationId="{09A93BA4-6E07-42B8-86D2-537C18575A98}"/>
          </ac:picMkLst>
        </pc:picChg>
        <pc:picChg chg="add del mod">
          <ac:chgData name="Camille Lombard-Banek" userId="6803bbd5-628e-4f9d-8670-ec69fa99f5b1" providerId="ADAL" clId="{0A270F8E-62AB-4028-AF2E-41DC6A1D1F05}" dt="2021-04-16T00:21:31.794" v="2370" actId="478"/>
          <ac:picMkLst>
            <pc:docMk/>
            <pc:sldMk cId="2442976187" sldId="746"/>
            <ac:picMk id="23" creationId="{4035E85B-4446-40B8-8805-B9CA31D3E44A}"/>
          </ac:picMkLst>
        </pc:picChg>
        <pc:picChg chg="add mod">
          <ac:chgData name="Camille Lombard-Banek" userId="6803bbd5-628e-4f9d-8670-ec69fa99f5b1" providerId="ADAL" clId="{0A270F8E-62AB-4028-AF2E-41DC6A1D1F05}" dt="2021-04-16T00:32:25.112" v="2609" actId="1038"/>
          <ac:picMkLst>
            <pc:docMk/>
            <pc:sldMk cId="2442976187" sldId="746"/>
            <ac:picMk id="24" creationId="{DE549783-FDC7-4BDF-B479-1DEC9AC76569}"/>
          </ac:picMkLst>
        </pc:picChg>
        <pc:picChg chg="add mod">
          <ac:chgData name="Camille Lombard-Banek" userId="6803bbd5-628e-4f9d-8670-ec69fa99f5b1" providerId="ADAL" clId="{0A270F8E-62AB-4028-AF2E-41DC6A1D1F05}" dt="2021-04-16T00:32:25.112" v="2609" actId="1038"/>
          <ac:picMkLst>
            <pc:docMk/>
            <pc:sldMk cId="2442976187" sldId="746"/>
            <ac:picMk id="25" creationId="{C2E34A93-4567-49E0-A1BE-1DCBB4CCE69C}"/>
          </ac:picMkLst>
        </pc:picChg>
        <pc:picChg chg="add mod">
          <ac:chgData name="Camille Lombard-Banek" userId="6803bbd5-628e-4f9d-8670-ec69fa99f5b1" providerId="ADAL" clId="{0A270F8E-62AB-4028-AF2E-41DC6A1D1F05}" dt="2021-04-16T00:32:25.112" v="2609" actId="1038"/>
          <ac:picMkLst>
            <pc:docMk/>
            <pc:sldMk cId="2442976187" sldId="746"/>
            <ac:picMk id="26" creationId="{58C4E71E-9261-4DEC-A221-732F252588FD}"/>
          </ac:picMkLst>
        </pc:picChg>
        <pc:picChg chg="add mod">
          <ac:chgData name="Camille Lombard-Banek" userId="6803bbd5-628e-4f9d-8670-ec69fa99f5b1" providerId="ADAL" clId="{0A270F8E-62AB-4028-AF2E-41DC6A1D1F05}" dt="2021-04-16T00:32:25.112" v="2609" actId="1038"/>
          <ac:picMkLst>
            <pc:docMk/>
            <pc:sldMk cId="2442976187" sldId="746"/>
            <ac:picMk id="51" creationId="{8EFBD8E6-D27F-408B-A985-1C3A246A8FA0}"/>
          </ac:picMkLst>
        </pc:picChg>
        <pc:picChg chg="add mod">
          <ac:chgData name="Camille Lombard-Banek" userId="6803bbd5-628e-4f9d-8670-ec69fa99f5b1" providerId="ADAL" clId="{0A270F8E-62AB-4028-AF2E-41DC6A1D1F05}" dt="2021-04-16T00:32:25.112" v="2609" actId="1038"/>
          <ac:picMkLst>
            <pc:docMk/>
            <pc:sldMk cId="2442976187" sldId="746"/>
            <ac:picMk id="52" creationId="{681A49EC-C6B5-4911-B6BE-973B42E0609F}"/>
          </ac:picMkLst>
        </pc:picChg>
        <pc:picChg chg="add mod">
          <ac:chgData name="Camille Lombard-Banek" userId="6803bbd5-628e-4f9d-8670-ec69fa99f5b1" providerId="ADAL" clId="{0A270F8E-62AB-4028-AF2E-41DC6A1D1F05}" dt="2021-04-16T00:32:25.112" v="2609" actId="1038"/>
          <ac:picMkLst>
            <pc:docMk/>
            <pc:sldMk cId="2442976187" sldId="746"/>
            <ac:picMk id="106" creationId="{640B8852-BD9B-451D-8E67-DD3F129B033F}"/>
          </ac:picMkLst>
        </pc:picChg>
        <pc:picChg chg="add mod">
          <ac:chgData name="Camille Lombard-Banek" userId="6803bbd5-628e-4f9d-8670-ec69fa99f5b1" providerId="ADAL" clId="{0A270F8E-62AB-4028-AF2E-41DC6A1D1F05}" dt="2021-04-16T00:32:25.112" v="2609" actId="1038"/>
          <ac:picMkLst>
            <pc:docMk/>
            <pc:sldMk cId="2442976187" sldId="746"/>
            <ac:picMk id="107" creationId="{42987275-2B61-40B1-919B-0C03656A1ED9}"/>
          </ac:picMkLst>
        </pc:picChg>
        <pc:cxnChg chg="add mod">
          <ac:chgData name="Camille Lombard-Banek" userId="6803bbd5-628e-4f9d-8670-ec69fa99f5b1" providerId="ADAL" clId="{0A270F8E-62AB-4028-AF2E-41DC6A1D1F05}" dt="2021-04-16T00:32:25.112" v="2609" actId="1038"/>
          <ac:cxnSpMkLst>
            <pc:docMk/>
            <pc:sldMk cId="2442976187" sldId="746"/>
            <ac:cxnSpMk id="36" creationId="{EEDD2128-0E66-478E-BA09-8BB72ECD8AD7}"/>
          </ac:cxnSpMkLst>
        </pc:cxnChg>
        <pc:cxnChg chg="add mod">
          <ac:chgData name="Camille Lombard-Banek" userId="6803bbd5-628e-4f9d-8670-ec69fa99f5b1" providerId="ADAL" clId="{0A270F8E-62AB-4028-AF2E-41DC6A1D1F05}" dt="2021-04-16T00:32:25.112" v="2609" actId="1038"/>
          <ac:cxnSpMkLst>
            <pc:docMk/>
            <pc:sldMk cId="2442976187" sldId="746"/>
            <ac:cxnSpMk id="37" creationId="{3F083B8A-23E7-4DA8-9A04-6D46BC0F64B9}"/>
          </ac:cxnSpMkLst>
        </pc:cxnChg>
        <pc:cxnChg chg="add mod">
          <ac:chgData name="Camille Lombard-Banek" userId="6803bbd5-628e-4f9d-8670-ec69fa99f5b1" providerId="ADAL" clId="{0A270F8E-62AB-4028-AF2E-41DC6A1D1F05}" dt="2021-04-16T00:32:25.112" v="2609" actId="1038"/>
          <ac:cxnSpMkLst>
            <pc:docMk/>
            <pc:sldMk cId="2442976187" sldId="746"/>
            <ac:cxnSpMk id="40" creationId="{4BEE0EB9-5546-4F74-894B-CB6444E6C43F}"/>
          </ac:cxnSpMkLst>
        </pc:cxnChg>
        <pc:cxnChg chg="add mod">
          <ac:chgData name="Camille Lombard-Banek" userId="6803bbd5-628e-4f9d-8670-ec69fa99f5b1" providerId="ADAL" clId="{0A270F8E-62AB-4028-AF2E-41DC6A1D1F05}" dt="2021-04-16T00:32:25.112" v="2609" actId="1038"/>
          <ac:cxnSpMkLst>
            <pc:docMk/>
            <pc:sldMk cId="2442976187" sldId="746"/>
            <ac:cxnSpMk id="44" creationId="{7BB8B19F-CC32-4C7A-A16D-1C23869A0D2A}"/>
          </ac:cxnSpMkLst>
        </pc:cxnChg>
        <pc:cxnChg chg="add mod">
          <ac:chgData name="Camille Lombard-Banek" userId="6803bbd5-628e-4f9d-8670-ec69fa99f5b1" providerId="ADAL" clId="{0A270F8E-62AB-4028-AF2E-41DC6A1D1F05}" dt="2021-04-15T22:50:12.798" v="2127" actId="1037"/>
          <ac:cxnSpMkLst>
            <pc:docMk/>
            <pc:sldMk cId="2442976187" sldId="746"/>
            <ac:cxnSpMk id="46" creationId="{A7E6ADFF-C2C5-4B57-97B4-5865E4F2FDF2}"/>
          </ac:cxnSpMkLst>
        </pc:cxnChg>
        <pc:cxnChg chg="add mod">
          <ac:chgData name="Camille Lombard-Banek" userId="6803bbd5-628e-4f9d-8670-ec69fa99f5b1" providerId="ADAL" clId="{0A270F8E-62AB-4028-AF2E-41DC6A1D1F05}" dt="2021-04-16T00:32:25.112" v="2609" actId="1038"/>
          <ac:cxnSpMkLst>
            <pc:docMk/>
            <pc:sldMk cId="2442976187" sldId="746"/>
            <ac:cxnSpMk id="47" creationId="{03DC9BE8-75C8-4EEC-9A3A-3D39FC1CF5AC}"/>
          </ac:cxnSpMkLst>
        </pc:cxnChg>
        <pc:cxnChg chg="add mod">
          <ac:chgData name="Camille Lombard-Banek" userId="6803bbd5-628e-4f9d-8670-ec69fa99f5b1" providerId="ADAL" clId="{0A270F8E-62AB-4028-AF2E-41DC6A1D1F05}" dt="2021-04-15T22:49:59.133" v="2113" actId="207"/>
          <ac:cxnSpMkLst>
            <pc:docMk/>
            <pc:sldMk cId="2442976187" sldId="746"/>
            <ac:cxnSpMk id="55" creationId="{DBF4FFFE-58E6-4832-9579-F2A464C28B58}"/>
          </ac:cxnSpMkLst>
        </pc:cxnChg>
        <pc:cxnChg chg="add mod">
          <ac:chgData name="Camille Lombard-Banek" userId="6803bbd5-628e-4f9d-8670-ec69fa99f5b1" providerId="ADAL" clId="{0A270F8E-62AB-4028-AF2E-41DC6A1D1F05}" dt="2021-04-15T22:49:59.133" v="2113" actId="207"/>
          <ac:cxnSpMkLst>
            <pc:docMk/>
            <pc:sldMk cId="2442976187" sldId="746"/>
            <ac:cxnSpMk id="57" creationId="{DA3433F3-A382-4749-931D-64ABBEF090BE}"/>
          </ac:cxnSpMkLst>
        </pc:cxnChg>
        <pc:cxnChg chg="add mod">
          <ac:chgData name="Camille Lombard-Banek" userId="6803bbd5-628e-4f9d-8670-ec69fa99f5b1" providerId="ADAL" clId="{0A270F8E-62AB-4028-AF2E-41DC6A1D1F05}" dt="2021-04-15T22:49:59.133" v="2113" actId="207"/>
          <ac:cxnSpMkLst>
            <pc:docMk/>
            <pc:sldMk cId="2442976187" sldId="746"/>
            <ac:cxnSpMk id="59" creationId="{29FB0947-8CE5-4FC2-9DEA-189ED457C0D8}"/>
          </ac:cxnSpMkLst>
        </pc:cxnChg>
        <pc:cxnChg chg="add mod">
          <ac:chgData name="Camille Lombard-Banek" userId="6803bbd5-628e-4f9d-8670-ec69fa99f5b1" providerId="ADAL" clId="{0A270F8E-62AB-4028-AF2E-41DC6A1D1F05}" dt="2021-04-15T22:49:59.133" v="2113" actId="207"/>
          <ac:cxnSpMkLst>
            <pc:docMk/>
            <pc:sldMk cId="2442976187" sldId="746"/>
            <ac:cxnSpMk id="61" creationId="{6F1148A1-DC42-4C5C-8663-8A4DEB5E05ED}"/>
          </ac:cxnSpMkLst>
        </pc:cxnChg>
        <pc:cxnChg chg="mod">
          <ac:chgData name="Camille Lombard-Banek" userId="6803bbd5-628e-4f9d-8670-ec69fa99f5b1" providerId="ADAL" clId="{0A270F8E-62AB-4028-AF2E-41DC6A1D1F05}" dt="2021-04-15T22:49:51.379" v="2112"/>
          <ac:cxnSpMkLst>
            <pc:docMk/>
            <pc:sldMk cId="2442976187" sldId="746"/>
            <ac:cxnSpMk id="66" creationId="{9CF2EBF6-ED41-4C2D-A101-10A14F6B17DD}"/>
          </ac:cxnSpMkLst>
        </pc:cxnChg>
        <pc:cxnChg chg="mod">
          <ac:chgData name="Camille Lombard-Banek" userId="6803bbd5-628e-4f9d-8670-ec69fa99f5b1" providerId="ADAL" clId="{0A270F8E-62AB-4028-AF2E-41DC6A1D1F05}" dt="2021-04-15T22:49:51.379" v="2112"/>
          <ac:cxnSpMkLst>
            <pc:docMk/>
            <pc:sldMk cId="2442976187" sldId="746"/>
            <ac:cxnSpMk id="67" creationId="{6059B864-E2EB-47D7-B137-7F88698041DF}"/>
          </ac:cxnSpMkLst>
        </pc:cxnChg>
        <pc:cxnChg chg="mod">
          <ac:chgData name="Camille Lombard-Banek" userId="6803bbd5-628e-4f9d-8670-ec69fa99f5b1" providerId="ADAL" clId="{0A270F8E-62AB-4028-AF2E-41DC6A1D1F05}" dt="2021-04-15T22:49:51.379" v="2112"/>
          <ac:cxnSpMkLst>
            <pc:docMk/>
            <pc:sldMk cId="2442976187" sldId="746"/>
            <ac:cxnSpMk id="68" creationId="{4062A4FB-4C71-42BA-B4A1-F43F9646746A}"/>
          </ac:cxnSpMkLst>
        </pc:cxnChg>
        <pc:cxnChg chg="mod">
          <ac:chgData name="Camille Lombard-Banek" userId="6803bbd5-628e-4f9d-8670-ec69fa99f5b1" providerId="ADAL" clId="{0A270F8E-62AB-4028-AF2E-41DC6A1D1F05}" dt="2021-04-15T22:49:51.379" v="2112"/>
          <ac:cxnSpMkLst>
            <pc:docMk/>
            <pc:sldMk cId="2442976187" sldId="746"/>
            <ac:cxnSpMk id="69" creationId="{FBC2EE73-725A-42FD-9033-06C7D611F9D8}"/>
          </ac:cxnSpMkLst>
        </pc:cxnChg>
        <pc:cxnChg chg="mod">
          <ac:chgData name="Camille Lombard-Banek" userId="6803bbd5-628e-4f9d-8670-ec69fa99f5b1" providerId="ADAL" clId="{0A270F8E-62AB-4028-AF2E-41DC6A1D1F05}" dt="2021-04-15T22:49:51.379" v="2112"/>
          <ac:cxnSpMkLst>
            <pc:docMk/>
            <pc:sldMk cId="2442976187" sldId="746"/>
            <ac:cxnSpMk id="70" creationId="{876550AA-CF55-4CB2-8E0A-5E17EA507839}"/>
          </ac:cxnSpMkLst>
        </pc:cxnChg>
        <pc:cxnChg chg="mod">
          <ac:chgData name="Camille Lombard-Banek" userId="6803bbd5-628e-4f9d-8670-ec69fa99f5b1" providerId="ADAL" clId="{0A270F8E-62AB-4028-AF2E-41DC6A1D1F05}" dt="2021-04-15T22:50:33.833" v="2144" actId="1035"/>
          <ac:cxnSpMkLst>
            <pc:docMk/>
            <pc:sldMk cId="2442976187" sldId="746"/>
            <ac:cxnSpMk id="73" creationId="{02D9D123-68A5-4713-8D85-566078BC1BD4}"/>
          </ac:cxnSpMkLst>
        </pc:cxnChg>
        <pc:cxnChg chg="mod">
          <ac:chgData name="Camille Lombard-Banek" userId="6803bbd5-628e-4f9d-8670-ec69fa99f5b1" providerId="ADAL" clId="{0A270F8E-62AB-4028-AF2E-41DC6A1D1F05}" dt="2021-04-15T22:50:29.319" v="2131" actId="14100"/>
          <ac:cxnSpMkLst>
            <pc:docMk/>
            <pc:sldMk cId="2442976187" sldId="746"/>
            <ac:cxnSpMk id="74" creationId="{7428B28E-82ED-4BBB-B525-2DA498700140}"/>
          </ac:cxnSpMkLst>
        </pc:cxnChg>
        <pc:cxnChg chg="mod">
          <ac:chgData name="Camille Lombard-Banek" userId="6803bbd5-628e-4f9d-8670-ec69fa99f5b1" providerId="ADAL" clId="{0A270F8E-62AB-4028-AF2E-41DC6A1D1F05}" dt="2021-04-15T22:50:02.712" v="2116"/>
          <ac:cxnSpMkLst>
            <pc:docMk/>
            <pc:sldMk cId="2442976187" sldId="746"/>
            <ac:cxnSpMk id="75" creationId="{6333077A-B30B-4F83-9CB0-ED377C9BA77B}"/>
          </ac:cxnSpMkLst>
        </pc:cxnChg>
        <pc:cxnChg chg="mod">
          <ac:chgData name="Camille Lombard-Banek" userId="6803bbd5-628e-4f9d-8670-ec69fa99f5b1" providerId="ADAL" clId="{0A270F8E-62AB-4028-AF2E-41DC6A1D1F05}" dt="2021-04-15T22:50:02.712" v="2116"/>
          <ac:cxnSpMkLst>
            <pc:docMk/>
            <pc:sldMk cId="2442976187" sldId="746"/>
            <ac:cxnSpMk id="76" creationId="{B39030F9-A6AF-4028-8BB0-BC7706B58FDA}"/>
          </ac:cxnSpMkLst>
        </pc:cxnChg>
        <pc:cxnChg chg="mod">
          <ac:chgData name="Camille Lombard-Banek" userId="6803bbd5-628e-4f9d-8670-ec69fa99f5b1" providerId="ADAL" clId="{0A270F8E-62AB-4028-AF2E-41DC6A1D1F05}" dt="2021-04-15T22:50:02.712" v="2116"/>
          <ac:cxnSpMkLst>
            <pc:docMk/>
            <pc:sldMk cId="2442976187" sldId="746"/>
            <ac:cxnSpMk id="77" creationId="{29E2829C-7CCF-49F4-97E6-B5D12B1A1704}"/>
          </ac:cxnSpMkLst>
        </pc:cxnChg>
        <pc:cxnChg chg="mod">
          <ac:chgData name="Camille Lombard-Banek" userId="6803bbd5-628e-4f9d-8670-ec69fa99f5b1" providerId="ADAL" clId="{0A270F8E-62AB-4028-AF2E-41DC6A1D1F05}" dt="2021-04-15T22:50:37.296" v="2145"/>
          <ac:cxnSpMkLst>
            <pc:docMk/>
            <pc:sldMk cId="2442976187" sldId="746"/>
            <ac:cxnSpMk id="82" creationId="{327BF9E4-6373-4B9A-A9EE-1717A4C39846}"/>
          </ac:cxnSpMkLst>
        </pc:cxnChg>
        <pc:cxnChg chg="mod">
          <ac:chgData name="Camille Lombard-Banek" userId="6803bbd5-628e-4f9d-8670-ec69fa99f5b1" providerId="ADAL" clId="{0A270F8E-62AB-4028-AF2E-41DC6A1D1F05}" dt="2021-04-15T22:50:37.296" v="2145"/>
          <ac:cxnSpMkLst>
            <pc:docMk/>
            <pc:sldMk cId="2442976187" sldId="746"/>
            <ac:cxnSpMk id="83" creationId="{90923D06-EA4B-4845-91B1-65CBE780D82D}"/>
          </ac:cxnSpMkLst>
        </pc:cxnChg>
        <pc:cxnChg chg="mod">
          <ac:chgData name="Camille Lombard-Banek" userId="6803bbd5-628e-4f9d-8670-ec69fa99f5b1" providerId="ADAL" clId="{0A270F8E-62AB-4028-AF2E-41DC6A1D1F05}" dt="2021-04-15T22:50:37.296" v="2145"/>
          <ac:cxnSpMkLst>
            <pc:docMk/>
            <pc:sldMk cId="2442976187" sldId="746"/>
            <ac:cxnSpMk id="84" creationId="{BB52F099-3788-419D-A0DE-7846298C3439}"/>
          </ac:cxnSpMkLst>
        </pc:cxnChg>
        <pc:cxnChg chg="mod">
          <ac:chgData name="Camille Lombard-Banek" userId="6803bbd5-628e-4f9d-8670-ec69fa99f5b1" providerId="ADAL" clId="{0A270F8E-62AB-4028-AF2E-41DC6A1D1F05}" dt="2021-04-15T22:50:37.296" v="2145"/>
          <ac:cxnSpMkLst>
            <pc:docMk/>
            <pc:sldMk cId="2442976187" sldId="746"/>
            <ac:cxnSpMk id="85" creationId="{535AC864-BCDB-40C3-A232-2662422F734B}"/>
          </ac:cxnSpMkLst>
        </pc:cxnChg>
        <pc:cxnChg chg="mod">
          <ac:chgData name="Camille Lombard-Banek" userId="6803bbd5-628e-4f9d-8670-ec69fa99f5b1" providerId="ADAL" clId="{0A270F8E-62AB-4028-AF2E-41DC6A1D1F05}" dt="2021-04-15T22:50:37.296" v="2145"/>
          <ac:cxnSpMkLst>
            <pc:docMk/>
            <pc:sldMk cId="2442976187" sldId="746"/>
            <ac:cxnSpMk id="86" creationId="{006DF3BC-2298-4344-AA1C-B5BEED932272}"/>
          </ac:cxnSpMkLst>
        </pc:cxnChg>
        <pc:cxnChg chg="add mod">
          <ac:chgData name="Camille Lombard-Banek" userId="6803bbd5-628e-4f9d-8670-ec69fa99f5b1" providerId="ADAL" clId="{0A270F8E-62AB-4028-AF2E-41DC6A1D1F05}" dt="2021-04-16T00:32:25.112" v="2609" actId="1038"/>
          <ac:cxnSpMkLst>
            <pc:docMk/>
            <pc:sldMk cId="2442976187" sldId="746"/>
            <ac:cxnSpMk id="87" creationId="{EF3CC082-D3F5-476A-B365-E8196907AF29}"/>
          </ac:cxnSpMkLst>
        </pc:cxnChg>
        <pc:cxnChg chg="mod">
          <ac:chgData name="Camille Lombard-Banek" userId="6803bbd5-628e-4f9d-8670-ec69fa99f5b1" providerId="ADAL" clId="{0A270F8E-62AB-4028-AF2E-41DC6A1D1F05}" dt="2021-04-16T00:47:46.532" v="2885" actId="1037"/>
          <ac:cxnSpMkLst>
            <pc:docMk/>
            <pc:sldMk cId="2442976187" sldId="746"/>
            <ac:cxnSpMk id="110" creationId="{65B130C7-A8C4-48CE-8427-B3CFDBA1CC57}"/>
          </ac:cxnSpMkLst>
        </pc:cxnChg>
        <pc:cxnChg chg="mod">
          <ac:chgData name="Camille Lombard-Banek" userId="6803bbd5-628e-4f9d-8670-ec69fa99f5b1" providerId="ADAL" clId="{0A270F8E-62AB-4028-AF2E-41DC6A1D1F05}" dt="2021-04-16T00:47:54.958" v="2887" actId="1036"/>
          <ac:cxnSpMkLst>
            <pc:docMk/>
            <pc:sldMk cId="2442976187" sldId="746"/>
            <ac:cxnSpMk id="111" creationId="{5221BE4E-21D6-4F22-B451-AFFCDBFD32E1}"/>
          </ac:cxnSpMkLst>
        </pc:cxnChg>
        <pc:cxnChg chg="mod">
          <ac:chgData name="Camille Lombard-Banek" userId="6803bbd5-628e-4f9d-8670-ec69fa99f5b1" providerId="ADAL" clId="{0A270F8E-62AB-4028-AF2E-41DC6A1D1F05}" dt="2021-04-16T00:25:05.760" v="2407"/>
          <ac:cxnSpMkLst>
            <pc:docMk/>
            <pc:sldMk cId="2442976187" sldId="746"/>
            <ac:cxnSpMk id="135" creationId="{8A4259FE-95A8-4A34-9335-3FC2C0889728}"/>
          </ac:cxnSpMkLst>
        </pc:cxnChg>
        <pc:cxnChg chg="mod">
          <ac:chgData name="Camille Lombard-Banek" userId="6803bbd5-628e-4f9d-8670-ec69fa99f5b1" providerId="ADAL" clId="{0A270F8E-62AB-4028-AF2E-41DC6A1D1F05}" dt="2021-04-16T00:25:05.760" v="2407"/>
          <ac:cxnSpMkLst>
            <pc:docMk/>
            <pc:sldMk cId="2442976187" sldId="746"/>
            <ac:cxnSpMk id="136" creationId="{90249283-352C-4099-9894-2972FDFDFA8F}"/>
          </ac:cxnSpMkLst>
        </pc:cxnChg>
        <pc:cxnChg chg="add mod topLvl">
          <ac:chgData name="Camille Lombard-Banek" userId="6803bbd5-628e-4f9d-8670-ec69fa99f5b1" providerId="ADAL" clId="{0A270F8E-62AB-4028-AF2E-41DC6A1D1F05}" dt="2021-04-16T00:32:00.220" v="2599" actId="164"/>
          <ac:cxnSpMkLst>
            <pc:docMk/>
            <pc:sldMk cId="2442976187" sldId="746"/>
            <ac:cxnSpMk id="139" creationId="{37440300-503B-4BD4-8044-0C7FD50B1E80}"/>
          </ac:cxnSpMkLst>
        </pc:cxnChg>
        <pc:cxnChg chg="add mod topLvl">
          <ac:chgData name="Camille Lombard-Banek" userId="6803bbd5-628e-4f9d-8670-ec69fa99f5b1" providerId="ADAL" clId="{0A270F8E-62AB-4028-AF2E-41DC6A1D1F05}" dt="2021-04-16T00:42:42.316" v="2819" actId="14100"/>
          <ac:cxnSpMkLst>
            <pc:docMk/>
            <pc:sldMk cId="2442976187" sldId="746"/>
            <ac:cxnSpMk id="140" creationId="{75F23D84-93C4-47B9-B4D1-005693F6FD0B}"/>
          </ac:cxnSpMkLst>
        </pc:cxnChg>
        <pc:cxnChg chg="add mod topLvl">
          <ac:chgData name="Camille Lombard-Banek" userId="6803bbd5-628e-4f9d-8670-ec69fa99f5b1" providerId="ADAL" clId="{0A270F8E-62AB-4028-AF2E-41DC6A1D1F05}" dt="2021-04-16T00:29:11.283" v="2492" actId="207"/>
          <ac:cxnSpMkLst>
            <pc:docMk/>
            <pc:sldMk cId="2442976187" sldId="746"/>
            <ac:cxnSpMk id="142" creationId="{4C650B13-02DF-4FEE-823C-D68875B4C389}"/>
          </ac:cxnSpMkLst>
        </pc:cxnChg>
        <pc:cxnChg chg="add mod topLvl">
          <ac:chgData name="Camille Lombard-Banek" userId="6803bbd5-628e-4f9d-8670-ec69fa99f5b1" providerId="ADAL" clId="{0A270F8E-62AB-4028-AF2E-41DC6A1D1F05}" dt="2021-04-16T00:29:11.283" v="2492" actId="207"/>
          <ac:cxnSpMkLst>
            <pc:docMk/>
            <pc:sldMk cId="2442976187" sldId="746"/>
            <ac:cxnSpMk id="143" creationId="{2247995B-616E-4F92-9CAA-1BCE9DECCB8F}"/>
          </ac:cxnSpMkLst>
        </pc:cxnChg>
        <pc:cxnChg chg="add del mod topLvl">
          <ac:chgData name="Camille Lombard-Banek" userId="6803bbd5-628e-4f9d-8670-ec69fa99f5b1" providerId="ADAL" clId="{0A270F8E-62AB-4028-AF2E-41DC6A1D1F05}" dt="2021-04-16T00:28:04.842" v="2470" actId="478"/>
          <ac:cxnSpMkLst>
            <pc:docMk/>
            <pc:sldMk cId="2442976187" sldId="746"/>
            <ac:cxnSpMk id="145" creationId="{69A0F76D-C5BF-4571-A04E-E6EDA2C565C5}"/>
          </ac:cxnSpMkLst>
        </pc:cxnChg>
        <pc:cxnChg chg="add del mod topLvl">
          <ac:chgData name="Camille Lombard-Banek" userId="6803bbd5-628e-4f9d-8670-ec69fa99f5b1" providerId="ADAL" clId="{0A270F8E-62AB-4028-AF2E-41DC6A1D1F05}" dt="2021-04-16T00:28:04.842" v="2470" actId="478"/>
          <ac:cxnSpMkLst>
            <pc:docMk/>
            <pc:sldMk cId="2442976187" sldId="746"/>
            <ac:cxnSpMk id="146" creationId="{1E0DA5E2-4EBB-4A52-908B-1017517EBD1F}"/>
          </ac:cxnSpMkLst>
        </pc:cxnChg>
        <pc:cxnChg chg="add mod">
          <ac:chgData name="Camille Lombard-Banek" userId="6803bbd5-628e-4f9d-8670-ec69fa99f5b1" providerId="ADAL" clId="{0A270F8E-62AB-4028-AF2E-41DC6A1D1F05}" dt="2021-04-16T00:29:11.283" v="2492" actId="207"/>
          <ac:cxnSpMkLst>
            <pc:docMk/>
            <pc:sldMk cId="2442976187" sldId="746"/>
            <ac:cxnSpMk id="148" creationId="{50F0B0B4-3AB7-4904-99AD-23D8015DD9E9}"/>
          </ac:cxnSpMkLst>
        </pc:cxnChg>
        <pc:cxnChg chg="add mod">
          <ac:chgData name="Camille Lombard-Banek" userId="6803bbd5-628e-4f9d-8670-ec69fa99f5b1" providerId="ADAL" clId="{0A270F8E-62AB-4028-AF2E-41DC6A1D1F05}" dt="2021-04-16T00:29:11.283" v="2492" actId="207"/>
          <ac:cxnSpMkLst>
            <pc:docMk/>
            <pc:sldMk cId="2442976187" sldId="746"/>
            <ac:cxnSpMk id="149" creationId="{C960F498-2B3A-4485-915A-DF77302D96E5}"/>
          </ac:cxnSpMkLst>
        </pc:cxnChg>
        <pc:cxnChg chg="add del mod">
          <ac:chgData name="Camille Lombard-Banek" userId="6803bbd5-628e-4f9d-8670-ec69fa99f5b1" providerId="ADAL" clId="{0A270F8E-62AB-4028-AF2E-41DC6A1D1F05}" dt="2021-04-16T00:27:54.915" v="2467" actId="478"/>
          <ac:cxnSpMkLst>
            <pc:docMk/>
            <pc:sldMk cId="2442976187" sldId="746"/>
            <ac:cxnSpMk id="150" creationId="{C476BFBA-5BFD-42D3-B337-B2F77B2B15A0}"/>
          </ac:cxnSpMkLst>
        </pc:cxnChg>
        <pc:cxnChg chg="add del mod">
          <ac:chgData name="Camille Lombard-Banek" userId="6803bbd5-628e-4f9d-8670-ec69fa99f5b1" providerId="ADAL" clId="{0A270F8E-62AB-4028-AF2E-41DC6A1D1F05}" dt="2021-04-16T00:28:00.213" v="2469" actId="478"/>
          <ac:cxnSpMkLst>
            <pc:docMk/>
            <pc:sldMk cId="2442976187" sldId="746"/>
            <ac:cxnSpMk id="152" creationId="{B3E0A64E-21C4-45C7-A8DE-0E45FB67A56F}"/>
          </ac:cxnSpMkLst>
        </pc:cxnChg>
        <pc:cxnChg chg="add del mod">
          <ac:chgData name="Camille Lombard-Banek" userId="6803bbd5-628e-4f9d-8670-ec69fa99f5b1" providerId="ADAL" clId="{0A270F8E-62AB-4028-AF2E-41DC6A1D1F05}" dt="2021-04-16T00:28:00.213" v="2469" actId="478"/>
          <ac:cxnSpMkLst>
            <pc:docMk/>
            <pc:sldMk cId="2442976187" sldId="746"/>
            <ac:cxnSpMk id="153" creationId="{4A2DDADE-01B3-4E27-A1D8-DFF3F47A0FF0}"/>
          </ac:cxnSpMkLst>
        </pc:cxnChg>
        <pc:cxnChg chg="mod">
          <ac:chgData name="Camille Lombard-Banek" userId="6803bbd5-628e-4f9d-8670-ec69fa99f5b1" providerId="ADAL" clId="{0A270F8E-62AB-4028-AF2E-41DC6A1D1F05}" dt="2021-04-16T00:29:22.194" v="2494" actId="207"/>
          <ac:cxnSpMkLst>
            <pc:docMk/>
            <pc:sldMk cId="2442976187" sldId="746"/>
            <ac:cxnSpMk id="157" creationId="{34F0FD19-84B5-4DED-87A3-702D3263BDAC}"/>
          </ac:cxnSpMkLst>
        </pc:cxnChg>
        <pc:cxnChg chg="mod">
          <ac:chgData name="Camille Lombard-Banek" userId="6803bbd5-628e-4f9d-8670-ec69fa99f5b1" providerId="ADAL" clId="{0A270F8E-62AB-4028-AF2E-41DC6A1D1F05}" dt="2021-04-16T00:29:22.194" v="2494" actId="207"/>
          <ac:cxnSpMkLst>
            <pc:docMk/>
            <pc:sldMk cId="2442976187" sldId="746"/>
            <ac:cxnSpMk id="158" creationId="{C0468F62-E50E-456A-89F5-7A08C4967B4B}"/>
          </ac:cxnSpMkLst>
        </pc:cxnChg>
        <pc:cxnChg chg="mod">
          <ac:chgData name="Camille Lombard-Banek" userId="6803bbd5-628e-4f9d-8670-ec69fa99f5b1" providerId="ADAL" clId="{0A270F8E-62AB-4028-AF2E-41DC6A1D1F05}" dt="2021-04-16T00:29:22.194" v="2494" actId="207"/>
          <ac:cxnSpMkLst>
            <pc:docMk/>
            <pc:sldMk cId="2442976187" sldId="746"/>
            <ac:cxnSpMk id="159" creationId="{8B965117-CF5C-49A4-965D-840A11C46096}"/>
          </ac:cxnSpMkLst>
        </pc:cxnChg>
        <pc:cxnChg chg="mod">
          <ac:chgData name="Camille Lombard-Banek" userId="6803bbd5-628e-4f9d-8670-ec69fa99f5b1" providerId="ADAL" clId="{0A270F8E-62AB-4028-AF2E-41DC6A1D1F05}" dt="2021-04-16T00:29:22.194" v="2494" actId="207"/>
          <ac:cxnSpMkLst>
            <pc:docMk/>
            <pc:sldMk cId="2442976187" sldId="746"/>
            <ac:cxnSpMk id="160" creationId="{B851D960-11B7-4940-A421-E4F90CC88766}"/>
          </ac:cxnSpMkLst>
        </pc:cxnChg>
        <pc:cxnChg chg="mod">
          <ac:chgData name="Camille Lombard-Banek" userId="6803bbd5-628e-4f9d-8670-ec69fa99f5b1" providerId="ADAL" clId="{0A270F8E-62AB-4028-AF2E-41DC6A1D1F05}" dt="2021-04-16T00:29:28.158" v="2496" actId="207"/>
          <ac:cxnSpMkLst>
            <pc:docMk/>
            <pc:sldMk cId="2442976187" sldId="746"/>
            <ac:cxnSpMk id="163" creationId="{9FCBC73E-D260-4E3B-8800-607723036BBC}"/>
          </ac:cxnSpMkLst>
        </pc:cxnChg>
        <pc:cxnChg chg="mod">
          <ac:chgData name="Camille Lombard-Banek" userId="6803bbd5-628e-4f9d-8670-ec69fa99f5b1" providerId="ADAL" clId="{0A270F8E-62AB-4028-AF2E-41DC6A1D1F05}" dt="2021-04-16T00:29:28.158" v="2496" actId="207"/>
          <ac:cxnSpMkLst>
            <pc:docMk/>
            <pc:sldMk cId="2442976187" sldId="746"/>
            <ac:cxnSpMk id="164" creationId="{F97CDE6C-A674-4AF7-8925-6794CA94FC8A}"/>
          </ac:cxnSpMkLst>
        </pc:cxnChg>
        <pc:cxnChg chg="mod">
          <ac:chgData name="Camille Lombard-Banek" userId="6803bbd5-628e-4f9d-8670-ec69fa99f5b1" providerId="ADAL" clId="{0A270F8E-62AB-4028-AF2E-41DC6A1D1F05}" dt="2021-04-16T00:29:28.158" v="2496" actId="207"/>
          <ac:cxnSpMkLst>
            <pc:docMk/>
            <pc:sldMk cId="2442976187" sldId="746"/>
            <ac:cxnSpMk id="165" creationId="{D2EFFCC3-4540-4DAF-A9BD-D401DAB22086}"/>
          </ac:cxnSpMkLst>
        </pc:cxnChg>
        <pc:cxnChg chg="mod">
          <ac:chgData name="Camille Lombard-Banek" userId="6803bbd5-628e-4f9d-8670-ec69fa99f5b1" providerId="ADAL" clId="{0A270F8E-62AB-4028-AF2E-41DC6A1D1F05}" dt="2021-04-16T00:29:28.158" v="2496" actId="207"/>
          <ac:cxnSpMkLst>
            <pc:docMk/>
            <pc:sldMk cId="2442976187" sldId="746"/>
            <ac:cxnSpMk id="166" creationId="{0B77717E-9C97-4F14-BFBC-914C234C3684}"/>
          </ac:cxnSpMkLst>
        </pc:cxnChg>
        <pc:cxnChg chg="mod">
          <ac:chgData name="Camille Lombard-Banek" userId="6803bbd5-628e-4f9d-8670-ec69fa99f5b1" providerId="ADAL" clId="{0A270F8E-62AB-4028-AF2E-41DC6A1D1F05}" dt="2021-04-16T00:29:36.671" v="2497" actId="207"/>
          <ac:cxnSpMkLst>
            <pc:docMk/>
            <pc:sldMk cId="2442976187" sldId="746"/>
            <ac:cxnSpMk id="169" creationId="{C0E2F8EB-89B1-4CF4-8309-E4951FCFC9FE}"/>
          </ac:cxnSpMkLst>
        </pc:cxnChg>
        <pc:cxnChg chg="mod">
          <ac:chgData name="Camille Lombard-Banek" userId="6803bbd5-628e-4f9d-8670-ec69fa99f5b1" providerId="ADAL" clId="{0A270F8E-62AB-4028-AF2E-41DC6A1D1F05}" dt="2021-04-16T00:29:36.671" v="2497" actId="207"/>
          <ac:cxnSpMkLst>
            <pc:docMk/>
            <pc:sldMk cId="2442976187" sldId="746"/>
            <ac:cxnSpMk id="170" creationId="{7BA84BA2-4251-4801-BB09-6453D126873D}"/>
          </ac:cxnSpMkLst>
        </pc:cxnChg>
        <pc:cxnChg chg="mod">
          <ac:chgData name="Camille Lombard-Banek" userId="6803bbd5-628e-4f9d-8670-ec69fa99f5b1" providerId="ADAL" clId="{0A270F8E-62AB-4028-AF2E-41DC6A1D1F05}" dt="2021-04-16T00:29:36.671" v="2497" actId="207"/>
          <ac:cxnSpMkLst>
            <pc:docMk/>
            <pc:sldMk cId="2442976187" sldId="746"/>
            <ac:cxnSpMk id="171" creationId="{C2002A8E-CAE0-4B18-BDFD-868364F6D66E}"/>
          </ac:cxnSpMkLst>
        </pc:cxnChg>
        <pc:cxnChg chg="mod">
          <ac:chgData name="Camille Lombard-Banek" userId="6803bbd5-628e-4f9d-8670-ec69fa99f5b1" providerId="ADAL" clId="{0A270F8E-62AB-4028-AF2E-41DC6A1D1F05}" dt="2021-04-16T00:29:36.671" v="2497" actId="207"/>
          <ac:cxnSpMkLst>
            <pc:docMk/>
            <pc:sldMk cId="2442976187" sldId="746"/>
            <ac:cxnSpMk id="172" creationId="{CAC53E6B-3D3A-4EA1-8A47-A4260A055A2D}"/>
          </ac:cxnSpMkLst>
        </pc:cxnChg>
        <pc:cxnChg chg="mod">
          <ac:chgData name="Camille Lombard-Banek" userId="6803bbd5-628e-4f9d-8670-ec69fa99f5b1" providerId="ADAL" clId="{0A270F8E-62AB-4028-AF2E-41DC6A1D1F05}" dt="2021-04-16T00:28:48.070" v="2490" actId="571"/>
          <ac:cxnSpMkLst>
            <pc:docMk/>
            <pc:sldMk cId="2442976187" sldId="746"/>
            <ac:cxnSpMk id="175" creationId="{31021029-FEA4-439B-B94B-DADBFC80E59F}"/>
          </ac:cxnSpMkLst>
        </pc:cxnChg>
        <pc:cxnChg chg="mod">
          <ac:chgData name="Camille Lombard-Banek" userId="6803bbd5-628e-4f9d-8670-ec69fa99f5b1" providerId="ADAL" clId="{0A270F8E-62AB-4028-AF2E-41DC6A1D1F05}" dt="2021-04-16T00:28:48.070" v="2490" actId="571"/>
          <ac:cxnSpMkLst>
            <pc:docMk/>
            <pc:sldMk cId="2442976187" sldId="746"/>
            <ac:cxnSpMk id="176" creationId="{AB5CB3B6-E88C-4CAC-95EF-7E61FFDD4140}"/>
          </ac:cxnSpMkLst>
        </pc:cxnChg>
        <pc:cxnChg chg="mod">
          <ac:chgData name="Camille Lombard-Banek" userId="6803bbd5-628e-4f9d-8670-ec69fa99f5b1" providerId="ADAL" clId="{0A270F8E-62AB-4028-AF2E-41DC6A1D1F05}" dt="2021-04-16T00:28:48.070" v="2490" actId="571"/>
          <ac:cxnSpMkLst>
            <pc:docMk/>
            <pc:sldMk cId="2442976187" sldId="746"/>
            <ac:cxnSpMk id="177" creationId="{2B5EBFC4-A300-4653-AAC4-1913FAFD9B51}"/>
          </ac:cxnSpMkLst>
        </pc:cxnChg>
        <pc:cxnChg chg="mod">
          <ac:chgData name="Camille Lombard-Banek" userId="6803bbd5-628e-4f9d-8670-ec69fa99f5b1" providerId="ADAL" clId="{0A270F8E-62AB-4028-AF2E-41DC6A1D1F05}" dt="2021-04-16T00:28:48.070" v="2490" actId="571"/>
          <ac:cxnSpMkLst>
            <pc:docMk/>
            <pc:sldMk cId="2442976187" sldId="746"/>
            <ac:cxnSpMk id="178" creationId="{B38B48EC-FAB5-4DEA-BFFB-C6C04E153C04}"/>
          </ac:cxnSpMkLst>
        </pc:cxnChg>
        <pc:cxnChg chg="mod">
          <ac:chgData name="Camille Lombard-Banek" userId="6803bbd5-628e-4f9d-8670-ec69fa99f5b1" providerId="ADAL" clId="{0A270F8E-62AB-4028-AF2E-41DC6A1D1F05}" dt="2021-04-16T00:28:48.070" v="2490" actId="571"/>
          <ac:cxnSpMkLst>
            <pc:docMk/>
            <pc:sldMk cId="2442976187" sldId="746"/>
            <ac:cxnSpMk id="181" creationId="{A7D617DA-C003-4792-9C35-C7DAEEE60866}"/>
          </ac:cxnSpMkLst>
        </pc:cxnChg>
        <pc:cxnChg chg="mod">
          <ac:chgData name="Camille Lombard-Banek" userId="6803bbd5-628e-4f9d-8670-ec69fa99f5b1" providerId="ADAL" clId="{0A270F8E-62AB-4028-AF2E-41DC6A1D1F05}" dt="2021-04-16T00:28:48.070" v="2490" actId="571"/>
          <ac:cxnSpMkLst>
            <pc:docMk/>
            <pc:sldMk cId="2442976187" sldId="746"/>
            <ac:cxnSpMk id="182" creationId="{28EC5129-90FE-4B57-B521-29A8E06EC616}"/>
          </ac:cxnSpMkLst>
        </pc:cxnChg>
        <pc:cxnChg chg="mod">
          <ac:chgData name="Camille Lombard-Banek" userId="6803bbd5-628e-4f9d-8670-ec69fa99f5b1" providerId="ADAL" clId="{0A270F8E-62AB-4028-AF2E-41DC6A1D1F05}" dt="2021-04-16T00:28:48.070" v="2490" actId="571"/>
          <ac:cxnSpMkLst>
            <pc:docMk/>
            <pc:sldMk cId="2442976187" sldId="746"/>
            <ac:cxnSpMk id="183" creationId="{C41F7B25-9641-45A4-B1E6-98BF86D47A6C}"/>
          </ac:cxnSpMkLst>
        </pc:cxnChg>
        <pc:cxnChg chg="mod">
          <ac:chgData name="Camille Lombard-Banek" userId="6803bbd5-628e-4f9d-8670-ec69fa99f5b1" providerId="ADAL" clId="{0A270F8E-62AB-4028-AF2E-41DC6A1D1F05}" dt="2021-04-16T00:28:48.070" v="2490" actId="571"/>
          <ac:cxnSpMkLst>
            <pc:docMk/>
            <pc:sldMk cId="2442976187" sldId="746"/>
            <ac:cxnSpMk id="184" creationId="{B59A7AB8-9B95-4816-9844-C2BBA8E84FD3}"/>
          </ac:cxnSpMkLst>
        </pc:cxnChg>
        <pc:cxnChg chg="add mod">
          <ac:chgData name="Camille Lombard-Banek" userId="6803bbd5-628e-4f9d-8670-ec69fa99f5b1" providerId="ADAL" clId="{0A270F8E-62AB-4028-AF2E-41DC6A1D1F05}" dt="2021-04-16T00:43:16.882" v="2825" actId="1582"/>
          <ac:cxnSpMkLst>
            <pc:docMk/>
            <pc:sldMk cId="2442976187" sldId="746"/>
            <ac:cxnSpMk id="199" creationId="{5817E3B7-34CA-42BF-AD38-A2DC4E38E4A2}"/>
          </ac:cxnSpMkLst>
        </pc:cxnChg>
        <pc:cxnChg chg="add mod">
          <ac:chgData name="Camille Lombard-Banek" userId="6803bbd5-628e-4f9d-8670-ec69fa99f5b1" providerId="ADAL" clId="{0A270F8E-62AB-4028-AF2E-41DC6A1D1F05}" dt="2021-04-16T00:43:49.485" v="2832" actId="1036"/>
          <ac:cxnSpMkLst>
            <pc:docMk/>
            <pc:sldMk cId="2442976187" sldId="746"/>
            <ac:cxnSpMk id="200" creationId="{2BF976A0-C717-4270-BDD2-ABDD1C4E543A}"/>
          </ac:cxnSpMkLst>
        </pc:cxnChg>
      </pc:sldChg>
      <pc:sldChg chg="addSp delSp modSp new mod modTransition modClrScheme chgLayout">
        <pc:chgData name="Camille Lombard-Banek" userId="6803bbd5-628e-4f9d-8670-ec69fa99f5b1" providerId="ADAL" clId="{0A270F8E-62AB-4028-AF2E-41DC6A1D1F05}" dt="2021-04-16T14:57:21.481" v="3750"/>
        <pc:sldMkLst>
          <pc:docMk/>
          <pc:sldMk cId="2979803966" sldId="747"/>
        </pc:sldMkLst>
        <pc:spChg chg="del mod ord">
          <ac:chgData name="Camille Lombard-Banek" userId="6803bbd5-628e-4f9d-8670-ec69fa99f5b1" providerId="ADAL" clId="{0A270F8E-62AB-4028-AF2E-41DC6A1D1F05}" dt="2021-04-13T14:20:07.076" v="90" actId="700"/>
          <ac:spMkLst>
            <pc:docMk/>
            <pc:sldMk cId="2979803966" sldId="747"/>
            <ac:spMk id="2" creationId="{FCDC2908-F241-47FB-B857-01647A552A78}"/>
          </ac:spMkLst>
        </pc:spChg>
        <pc:spChg chg="del">
          <ac:chgData name="Camille Lombard-Banek" userId="6803bbd5-628e-4f9d-8670-ec69fa99f5b1" providerId="ADAL" clId="{0A270F8E-62AB-4028-AF2E-41DC6A1D1F05}" dt="2021-04-13T14:20:07.076" v="90" actId="700"/>
          <ac:spMkLst>
            <pc:docMk/>
            <pc:sldMk cId="2979803966" sldId="747"/>
            <ac:spMk id="3" creationId="{E5C2F5AA-6DD9-4688-9502-0866209DCA73}"/>
          </ac:spMkLst>
        </pc:spChg>
        <pc:spChg chg="mod ord">
          <ac:chgData name="Camille Lombard-Banek" userId="6803bbd5-628e-4f9d-8670-ec69fa99f5b1" providerId="ADAL" clId="{0A270F8E-62AB-4028-AF2E-41DC6A1D1F05}" dt="2021-04-16T12:49:58.466" v="3647" actId="1076"/>
          <ac:spMkLst>
            <pc:docMk/>
            <pc:sldMk cId="2979803966" sldId="747"/>
            <ac:spMk id="4" creationId="{3307D32A-DFBC-4AF2-A182-B4E978A0387E}"/>
          </ac:spMkLst>
        </pc:spChg>
        <pc:spChg chg="mod topLvl">
          <ac:chgData name="Camille Lombard-Banek" userId="6803bbd5-628e-4f9d-8670-ec69fa99f5b1" providerId="ADAL" clId="{0A270F8E-62AB-4028-AF2E-41DC6A1D1F05}" dt="2021-04-13T14:22:26.720" v="127" actId="164"/>
          <ac:spMkLst>
            <pc:docMk/>
            <pc:sldMk cId="2979803966" sldId="747"/>
            <ac:spMk id="6" creationId="{81E0992E-5188-4FBD-9D65-824B75986235}"/>
          </ac:spMkLst>
        </pc:spChg>
        <pc:spChg chg="mod topLvl">
          <ac:chgData name="Camille Lombard-Banek" userId="6803bbd5-628e-4f9d-8670-ec69fa99f5b1" providerId="ADAL" clId="{0A270F8E-62AB-4028-AF2E-41DC6A1D1F05}" dt="2021-04-13T14:22:26.720" v="127" actId="164"/>
          <ac:spMkLst>
            <pc:docMk/>
            <pc:sldMk cId="2979803966" sldId="747"/>
            <ac:spMk id="7" creationId="{3D63E757-C16E-4EC4-91AA-D55BF8477831}"/>
          </ac:spMkLst>
        </pc:spChg>
        <pc:spChg chg="mod topLvl">
          <ac:chgData name="Camille Lombard-Banek" userId="6803bbd5-628e-4f9d-8670-ec69fa99f5b1" providerId="ADAL" clId="{0A270F8E-62AB-4028-AF2E-41DC6A1D1F05}" dt="2021-04-13T14:21:42.379" v="107" actId="164"/>
          <ac:spMkLst>
            <pc:docMk/>
            <pc:sldMk cId="2979803966" sldId="747"/>
            <ac:spMk id="8" creationId="{A168E595-AEC2-4C4D-984A-ACB83C388A68}"/>
          </ac:spMkLst>
        </pc:spChg>
        <pc:spChg chg="mod topLvl">
          <ac:chgData name="Camille Lombard-Banek" userId="6803bbd5-628e-4f9d-8670-ec69fa99f5b1" providerId="ADAL" clId="{0A270F8E-62AB-4028-AF2E-41DC6A1D1F05}" dt="2021-04-13T14:21:42.379" v="107" actId="164"/>
          <ac:spMkLst>
            <pc:docMk/>
            <pc:sldMk cId="2979803966" sldId="747"/>
            <ac:spMk id="9" creationId="{31111A21-9193-46DB-BDD4-7258DE1D9899}"/>
          </ac:spMkLst>
        </pc:spChg>
        <pc:spChg chg="mod topLvl">
          <ac:chgData name="Camille Lombard-Banek" userId="6803bbd5-628e-4f9d-8670-ec69fa99f5b1" providerId="ADAL" clId="{0A270F8E-62AB-4028-AF2E-41DC6A1D1F05}" dt="2021-04-13T14:21:42.379" v="107" actId="164"/>
          <ac:spMkLst>
            <pc:docMk/>
            <pc:sldMk cId="2979803966" sldId="747"/>
            <ac:spMk id="10" creationId="{BE969405-5E04-4B67-9B63-141DE912DF7E}"/>
          </ac:spMkLst>
        </pc:spChg>
        <pc:spChg chg="mod topLvl">
          <ac:chgData name="Camille Lombard-Banek" userId="6803bbd5-628e-4f9d-8670-ec69fa99f5b1" providerId="ADAL" clId="{0A270F8E-62AB-4028-AF2E-41DC6A1D1F05}" dt="2021-04-13T14:21:42.379" v="107" actId="164"/>
          <ac:spMkLst>
            <pc:docMk/>
            <pc:sldMk cId="2979803966" sldId="747"/>
            <ac:spMk id="11" creationId="{0377F300-F26A-485C-9F83-61919CD0088D}"/>
          </ac:spMkLst>
        </pc:spChg>
        <pc:spChg chg="mod topLvl">
          <ac:chgData name="Camille Lombard-Banek" userId="6803bbd5-628e-4f9d-8670-ec69fa99f5b1" providerId="ADAL" clId="{0A270F8E-62AB-4028-AF2E-41DC6A1D1F05}" dt="2021-04-13T14:21:42.379" v="107" actId="164"/>
          <ac:spMkLst>
            <pc:docMk/>
            <pc:sldMk cId="2979803966" sldId="747"/>
            <ac:spMk id="12" creationId="{039ABE5E-7CE8-41AA-8825-4147C8C47BC7}"/>
          </ac:spMkLst>
        </pc:spChg>
        <pc:spChg chg="mod topLvl">
          <ac:chgData name="Camille Lombard-Banek" userId="6803bbd5-628e-4f9d-8670-ec69fa99f5b1" providerId="ADAL" clId="{0A270F8E-62AB-4028-AF2E-41DC6A1D1F05}" dt="2021-04-13T14:21:42.379" v="107" actId="164"/>
          <ac:spMkLst>
            <pc:docMk/>
            <pc:sldMk cId="2979803966" sldId="747"/>
            <ac:spMk id="13" creationId="{5ABB3C78-2554-44A8-A29D-70A052330D74}"/>
          </ac:spMkLst>
        </pc:spChg>
        <pc:spChg chg="mod topLvl">
          <ac:chgData name="Camille Lombard-Banek" userId="6803bbd5-628e-4f9d-8670-ec69fa99f5b1" providerId="ADAL" clId="{0A270F8E-62AB-4028-AF2E-41DC6A1D1F05}" dt="2021-04-13T14:21:42.379" v="107" actId="164"/>
          <ac:spMkLst>
            <pc:docMk/>
            <pc:sldMk cId="2979803966" sldId="747"/>
            <ac:spMk id="14" creationId="{AE748C16-7ECF-4D30-9EA4-A06CD2AE211F}"/>
          </ac:spMkLst>
        </pc:spChg>
        <pc:spChg chg="mod topLvl">
          <ac:chgData name="Camille Lombard-Banek" userId="6803bbd5-628e-4f9d-8670-ec69fa99f5b1" providerId="ADAL" clId="{0A270F8E-62AB-4028-AF2E-41DC6A1D1F05}" dt="2021-04-13T14:21:42.379" v="107" actId="164"/>
          <ac:spMkLst>
            <pc:docMk/>
            <pc:sldMk cId="2979803966" sldId="747"/>
            <ac:spMk id="15" creationId="{24C7BAB9-F626-4CEB-A5A3-E6FE6C9E9712}"/>
          </ac:spMkLst>
        </pc:spChg>
        <pc:spChg chg="mod topLvl">
          <ac:chgData name="Camille Lombard-Banek" userId="6803bbd5-628e-4f9d-8670-ec69fa99f5b1" providerId="ADAL" clId="{0A270F8E-62AB-4028-AF2E-41DC6A1D1F05}" dt="2021-04-13T14:21:42.379" v="107" actId="164"/>
          <ac:spMkLst>
            <pc:docMk/>
            <pc:sldMk cId="2979803966" sldId="747"/>
            <ac:spMk id="16" creationId="{9277AB9B-3CC1-46A7-8384-B0A09E064C7A}"/>
          </ac:spMkLst>
        </pc:spChg>
        <pc:spChg chg="mod topLvl">
          <ac:chgData name="Camille Lombard-Banek" userId="6803bbd5-628e-4f9d-8670-ec69fa99f5b1" providerId="ADAL" clId="{0A270F8E-62AB-4028-AF2E-41DC6A1D1F05}" dt="2021-04-13T14:21:42.379" v="107" actId="164"/>
          <ac:spMkLst>
            <pc:docMk/>
            <pc:sldMk cId="2979803966" sldId="747"/>
            <ac:spMk id="17" creationId="{20078D09-0626-4692-9BE5-E052CEB59F9F}"/>
          </ac:spMkLst>
        </pc:spChg>
        <pc:spChg chg="mod topLvl">
          <ac:chgData name="Camille Lombard-Banek" userId="6803bbd5-628e-4f9d-8670-ec69fa99f5b1" providerId="ADAL" clId="{0A270F8E-62AB-4028-AF2E-41DC6A1D1F05}" dt="2021-04-13T14:22:45.375" v="129" actId="164"/>
          <ac:spMkLst>
            <pc:docMk/>
            <pc:sldMk cId="2979803966" sldId="747"/>
            <ac:spMk id="18" creationId="{7CD00D7B-C4E9-479C-AA2B-999E71A91983}"/>
          </ac:spMkLst>
        </pc:spChg>
        <pc:spChg chg="mod topLvl">
          <ac:chgData name="Camille Lombard-Banek" userId="6803bbd5-628e-4f9d-8670-ec69fa99f5b1" providerId="ADAL" clId="{0A270F8E-62AB-4028-AF2E-41DC6A1D1F05}" dt="2021-04-13T14:22:45.375" v="129" actId="164"/>
          <ac:spMkLst>
            <pc:docMk/>
            <pc:sldMk cId="2979803966" sldId="747"/>
            <ac:spMk id="19" creationId="{324869D7-7269-4689-AA8C-B3A41A462051}"/>
          </ac:spMkLst>
        </pc:spChg>
        <pc:spChg chg="mod topLvl">
          <ac:chgData name="Camille Lombard-Banek" userId="6803bbd5-628e-4f9d-8670-ec69fa99f5b1" providerId="ADAL" clId="{0A270F8E-62AB-4028-AF2E-41DC6A1D1F05}" dt="2021-04-13T14:22:45.375" v="129" actId="164"/>
          <ac:spMkLst>
            <pc:docMk/>
            <pc:sldMk cId="2979803966" sldId="747"/>
            <ac:spMk id="20" creationId="{D3AAC01C-5134-4AF4-B220-3FEF5E59610A}"/>
          </ac:spMkLst>
        </pc:spChg>
        <pc:spChg chg="mod topLvl">
          <ac:chgData name="Camille Lombard-Banek" userId="6803bbd5-628e-4f9d-8670-ec69fa99f5b1" providerId="ADAL" clId="{0A270F8E-62AB-4028-AF2E-41DC6A1D1F05}" dt="2021-04-13T14:22:45.375" v="129" actId="164"/>
          <ac:spMkLst>
            <pc:docMk/>
            <pc:sldMk cId="2979803966" sldId="747"/>
            <ac:spMk id="21" creationId="{D2DE01E7-EDDC-4FEB-8174-19F0F44B50AD}"/>
          </ac:spMkLst>
        </pc:spChg>
        <pc:spChg chg="mod topLvl">
          <ac:chgData name="Camille Lombard-Banek" userId="6803bbd5-628e-4f9d-8670-ec69fa99f5b1" providerId="ADAL" clId="{0A270F8E-62AB-4028-AF2E-41DC6A1D1F05}" dt="2021-04-13T14:22:45.375" v="129" actId="164"/>
          <ac:spMkLst>
            <pc:docMk/>
            <pc:sldMk cId="2979803966" sldId="747"/>
            <ac:spMk id="22" creationId="{228E3973-7FA9-4016-8E19-915EC9F26416}"/>
          </ac:spMkLst>
        </pc:spChg>
        <pc:spChg chg="mod topLvl">
          <ac:chgData name="Camille Lombard-Banek" userId="6803bbd5-628e-4f9d-8670-ec69fa99f5b1" providerId="ADAL" clId="{0A270F8E-62AB-4028-AF2E-41DC6A1D1F05}" dt="2021-04-13T14:22:45.375" v="129" actId="164"/>
          <ac:spMkLst>
            <pc:docMk/>
            <pc:sldMk cId="2979803966" sldId="747"/>
            <ac:spMk id="23" creationId="{7E314374-1F20-486F-AE98-EDFA07BCFB25}"/>
          </ac:spMkLst>
        </pc:spChg>
        <pc:spChg chg="mod topLvl">
          <ac:chgData name="Camille Lombard-Banek" userId="6803bbd5-628e-4f9d-8670-ec69fa99f5b1" providerId="ADAL" clId="{0A270F8E-62AB-4028-AF2E-41DC6A1D1F05}" dt="2021-04-16T13:03:44.426" v="3730" actId="1076"/>
          <ac:spMkLst>
            <pc:docMk/>
            <pc:sldMk cId="2979803966" sldId="747"/>
            <ac:spMk id="24" creationId="{0F7D7462-4063-46AF-943C-4B2DA03C9E4A}"/>
          </ac:spMkLst>
        </pc:spChg>
        <pc:spChg chg="mod topLvl">
          <ac:chgData name="Camille Lombard-Banek" userId="6803bbd5-628e-4f9d-8670-ec69fa99f5b1" providerId="ADAL" clId="{0A270F8E-62AB-4028-AF2E-41DC6A1D1F05}" dt="2021-04-13T14:23:07.894" v="183" actId="14100"/>
          <ac:spMkLst>
            <pc:docMk/>
            <pc:sldMk cId="2979803966" sldId="747"/>
            <ac:spMk id="26" creationId="{E8F8F199-D66B-4418-8EC8-4EAB9E44D142}"/>
          </ac:spMkLst>
        </pc:spChg>
        <pc:spChg chg="mod topLvl">
          <ac:chgData name="Camille Lombard-Banek" userId="6803bbd5-628e-4f9d-8670-ec69fa99f5b1" providerId="ADAL" clId="{0A270F8E-62AB-4028-AF2E-41DC6A1D1F05}" dt="2021-04-13T14:21:42.379" v="107" actId="164"/>
          <ac:spMkLst>
            <pc:docMk/>
            <pc:sldMk cId="2979803966" sldId="747"/>
            <ac:spMk id="27" creationId="{A15BF1CF-B8B9-421F-8632-6BAC3BB23A76}"/>
          </ac:spMkLst>
        </pc:spChg>
        <pc:spChg chg="mod topLvl">
          <ac:chgData name="Camille Lombard-Banek" userId="6803bbd5-628e-4f9d-8670-ec69fa99f5b1" providerId="ADAL" clId="{0A270F8E-62AB-4028-AF2E-41DC6A1D1F05}" dt="2021-04-13T14:22:26.720" v="127" actId="164"/>
          <ac:spMkLst>
            <pc:docMk/>
            <pc:sldMk cId="2979803966" sldId="747"/>
            <ac:spMk id="28" creationId="{89209D08-A1D1-4B85-911F-7C0CCF50B2CC}"/>
          </ac:spMkLst>
        </pc:spChg>
        <pc:spChg chg="mod topLvl">
          <ac:chgData name="Camille Lombard-Banek" userId="6803bbd5-628e-4f9d-8670-ec69fa99f5b1" providerId="ADAL" clId="{0A270F8E-62AB-4028-AF2E-41DC6A1D1F05}" dt="2021-04-13T14:22:26.720" v="127" actId="164"/>
          <ac:spMkLst>
            <pc:docMk/>
            <pc:sldMk cId="2979803966" sldId="747"/>
            <ac:spMk id="29" creationId="{E21ED90C-5EBF-4F3D-B165-B1B8690E33EB}"/>
          </ac:spMkLst>
        </pc:spChg>
        <pc:spChg chg="del mod topLvl">
          <ac:chgData name="Camille Lombard-Banek" userId="6803bbd5-628e-4f9d-8670-ec69fa99f5b1" providerId="ADAL" clId="{0A270F8E-62AB-4028-AF2E-41DC6A1D1F05}" dt="2021-04-13T14:22:19.951" v="126" actId="478"/>
          <ac:spMkLst>
            <pc:docMk/>
            <pc:sldMk cId="2979803966" sldId="747"/>
            <ac:spMk id="30" creationId="{90719008-E9F5-48BC-85DA-2AE5C35CBFEA}"/>
          </ac:spMkLst>
        </pc:spChg>
        <pc:spChg chg="mod topLvl">
          <ac:chgData name="Camille Lombard-Banek" userId="6803bbd5-628e-4f9d-8670-ec69fa99f5b1" providerId="ADAL" clId="{0A270F8E-62AB-4028-AF2E-41DC6A1D1F05}" dt="2021-04-13T14:23:41.820" v="214" actId="1036"/>
          <ac:spMkLst>
            <pc:docMk/>
            <pc:sldMk cId="2979803966" sldId="747"/>
            <ac:spMk id="31" creationId="{CD56C1D7-3BCA-4FB3-B670-4F3F2183A07D}"/>
          </ac:spMkLst>
        </pc:spChg>
        <pc:spChg chg="mod topLvl">
          <ac:chgData name="Camille Lombard-Banek" userId="6803bbd5-628e-4f9d-8670-ec69fa99f5b1" providerId="ADAL" clId="{0A270F8E-62AB-4028-AF2E-41DC6A1D1F05}" dt="2021-04-13T14:23:41.820" v="214" actId="1036"/>
          <ac:spMkLst>
            <pc:docMk/>
            <pc:sldMk cId="2979803966" sldId="747"/>
            <ac:spMk id="32" creationId="{CBB96B97-0903-4103-889F-F0555B2DF396}"/>
          </ac:spMkLst>
        </pc:spChg>
        <pc:spChg chg="mod topLvl">
          <ac:chgData name="Camille Lombard-Banek" userId="6803bbd5-628e-4f9d-8670-ec69fa99f5b1" providerId="ADAL" clId="{0A270F8E-62AB-4028-AF2E-41DC6A1D1F05}" dt="2021-04-13T14:21:42.379" v="107" actId="164"/>
          <ac:spMkLst>
            <pc:docMk/>
            <pc:sldMk cId="2979803966" sldId="747"/>
            <ac:spMk id="41" creationId="{B20CD554-9A7F-47D4-95DC-DD252A1ACB48}"/>
          </ac:spMkLst>
        </pc:spChg>
        <pc:spChg chg="mod topLvl">
          <ac:chgData name="Camille Lombard-Banek" userId="6803bbd5-628e-4f9d-8670-ec69fa99f5b1" providerId="ADAL" clId="{0A270F8E-62AB-4028-AF2E-41DC6A1D1F05}" dt="2021-04-13T14:21:42.379" v="107" actId="164"/>
          <ac:spMkLst>
            <pc:docMk/>
            <pc:sldMk cId="2979803966" sldId="747"/>
            <ac:spMk id="42" creationId="{D2F3BC8C-B9F8-4319-A220-67C47D224521}"/>
          </ac:spMkLst>
        </pc:spChg>
        <pc:spChg chg="mod topLvl">
          <ac:chgData name="Camille Lombard-Banek" userId="6803bbd5-628e-4f9d-8670-ec69fa99f5b1" providerId="ADAL" clId="{0A270F8E-62AB-4028-AF2E-41DC6A1D1F05}" dt="2021-04-13T14:21:42.379" v="107" actId="164"/>
          <ac:spMkLst>
            <pc:docMk/>
            <pc:sldMk cId="2979803966" sldId="747"/>
            <ac:spMk id="43" creationId="{0F5E168A-2C4B-465D-9350-03E07A0BA8F2}"/>
          </ac:spMkLst>
        </pc:spChg>
        <pc:spChg chg="mod topLvl">
          <ac:chgData name="Camille Lombard-Banek" userId="6803bbd5-628e-4f9d-8670-ec69fa99f5b1" providerId="ADAL" clId="{0A270F8E-62AB-4028-AF2E-41DC6A1D1F05}" dt="2021-04-13T14:21:42.379" v="107" actId="164"/>
          <ac:spMkLst>
            <pc:docMk/>
            <pc:sldMk cId="2979803966" sldId="747"/>
            <ac:spMk id="44" creationId="{C4AC5164-EBB8-4270-9BBD-3863226B846D}"/>
          </ac:spMkLst>
        </pc:spChg>
        <pc:spChg chg="mod topLvl">
          <ac:chgData name="Camille Lombard-Banek" userId="6803bbd5-628e-4f9d-8670-ec69fa99f5b1" providerId="ADAL" clId="{0A270F8E-62AB-4028-AF2E-41DC6A1D1F05}" dt="2021-04-13T14:21:42.379" v="107" actId="164"/>
          <ac:spMkLst>
            <pc:docMk/>
            <pc:sldMk cId="2979803966" sldId="747"/>
            <ac:spMk id="45" creationId="{E5C61254-8399-4349-8B43-2D5AD27D8813}"/>
          </ac:spMkLst>
        </pc:spChg>
        <pc:spChg chg="mod topLvl">
          <ac:chgData name="Camille Lombard-Banek" userId="6803bbd5-628e-4f9d-8670-ec69fa99f5b1" providerId="ADAL" clId="{0A270F8E-62AB-4028-AF2E-41DC6A1D1F05}" dt="2021-04-13T14:21:42.379" v="107" actId="164"/>
          <ac:spMkLst>
            <pc:docMk/>
            <pc:sldMk cId="2979803966" sldId="747"/>
            <ac:spMk id="47" creationId="{1CA1FDAD-450C-4B86-B7F4-693C261BE538}"/>
          </ac:spMkLst>
        </pc:spChg>
        <pc:spChg chg="mod topLvl">
          <ac:chgData name="Camille Lombard-Banek" userId="6803bbd5-628e-4f9d-8670-ec69fa99f5b1" providerId="ADAL" clId="{0A270F8E-62AB-4028-AF2E-41DC6A1D1F05}" dt="2021-04-13T14:21:42.379" v="107" actId="164"/>
          <ac:spMkLst>
            <pc:docMk/>
            <pc:sldMk cId="2979803966" sldId="747"/>
            <ac:spMk id="48" creationId="{8B31CAFC-2C92-4238-8A30-1FB37FD7F036}"/>
          </ac:spMkLst>
        </pc:spChg>
        <pc:spChg chg="mod topLvl">
          <ac:chgData name="Camille Lombard-Banek" userId="6803bbd5-628e-4f9d-8670-ec69fa99f5b1" providerId="ADAL" clId="{0A270F8E-62AB-4028-AF2E-41DC6A1D1F05}" dt="2021-04-13T14:21:42.379" v="107" actId="164"/>
          <ac:spMkLst>
            <pc:docMk/>
            <pc:sldMk cId="2979803966" sldId="747"/>
            <ac:spMk id="49" creationId="{7B73880C-DD8D-46FA-A3CB-7836C2EB9AFD}"/>
          </ac:spMkLst>
        </pc:spChg>
        <pc:spChg chg="mod topLvl">
          <ac:chgData name="Camille Lombard-Banek" userId="6803bbd5-628e-4f9d-8670-ec69fa99f5b1" providerId="ADAL" clId="{0A270F8E-62AB-4028-AF2E-41DC6A1D1F05}" dt="2021-04-13T14:21:42.379" v="107" actId="164"/>
          <ac:spMkLst>
            <pc:docMk/>
            <pc:sldMk cId="2979803966" sldId="747"/>
            <ac:spMk id="58" creationId="{58B9076D-01E0-4D09-83B9-E0B39589D0B4}"/>
          </ac:spMkLst>
        </pc:spChg>
        <pc:spChg chg="mod topLvl">
          <ac:chgData name="Camille Lombard-Banek" userId="6803bbd5-628e-4f9d-8670-ec69fa99f5b1" providerId="ADAL" clId="{0A270F8E-62AB-4028-AF2E-41DC6A1D1F05}" dt="2021-04-13T14:21:42.379" v="107" actId="164"/>
          <ac:spMkLst>
            <pc:docMk/>
            <pc:sldMk cId="2979803966" sldId="747"/>
            <ac:spMk id="65" creationId="{6F3D7713-E9C9-4015-BFB7-2996EF464615}"/>
          </ac:spMkLst>
        </pc:spChg>
        <pc:spChg chg="mod topLvl">
          <ac:chgData name="Camille Lombard-Banek" userId="6803bbd5-628e-4f9d-8670-ec69fa99f5b1" providerId="ADAL" clId="{0A270F8E-62AB-4028-AF2E-41DC6A1D1F05}" dt="2021-04-13T14:21:42.379" v="107" actId="164"/>
          <ac:spMkLst>
            <pc:docMk/>
            <pc:sldMk cId="2979803966" sldId="747"/>
            <ac:spMk id="66" creationId="{BDA9E0E4-2762-4353-A3C9-B67A5E8A9602}"/>
          </ac:spMkLst>
        </pc:spChg>
        <pc:spChg chg="mod topLvl">
          <ac:chgData name="Camille Lombard-Banek" userId="6803bbd5-628e-4f9d-8670-ec69fa99f5b1" providerId="ADAL" clId="{0A270F8E-62AB-4028-AF2E-41DC6A1D1F05}" dt="2021-04-13T14:21:42.379" v="107" actId="164"/>
          <ac:spMkLst>
            <pc:docMk/>
            <pc:sldMk cId="2979803966" sldId="747"/>
            <ac:spMk id="67" creationId="{66E349F7-3A7A-451B-B56F-FFF4ECBDA61D}"/>
          </ac:spMkLst>
        </pc:spChg>
        <pc:spChg chg="mod topLvl">
          <ac:chgData name="Camille Lombard-Banek" userId="6803bbd5-628e-4f9d-8670-ec69fa99f5b1" providerId="ADAL" clId="{0A270F8E-62AB-4028-AF2E-41DC6A1D1F05}" dt="2021-04-13T14:22:26.720" v="127" actId="164"/>
          <ac:spMkLst>
            <pc:docMk/>
            <pc:sldMk cId="2979803966" sldId="747"/>
            <ac:spMk id="68" creationId="{951D6029-7F5A-45BA-B7E8-C2E84D745593}"/>
          </ac:spMkLst>
        </pc:spChg>
        <pc:spChg chg="mod topLvl">
          <ac:chgData name="Camille Lombard-Banek" userId="6803bbd5-628e-4f9d-8670-ec69fa99f5b1" providerId="ADAL" clId="{0A270F8E-62AB-4028-AF2E-41DC6A1D1F05}" dt="2021-04-13T14:22:26.720" v="127" actId="164"/>
          <ac:spMkLst>
            <pc:docMk/>
            <pc:sldMk cId="2979803966" sldId="747"/>
            <ac:spMk id="69" creationId="{F4F73666-1C3D-4C7F-9243-FE1888DBDA19}"/>
          </ac:spMkLst>
        </pc:spChg>
        <pc:spChg chg="mod topLvl">
          <ac:chgData name="Camille Lombard-Banek" userId="6803bbd5-628e-4f9d-8670-ec69fa99f5b1" providerId="ADAL" clId="{0A270F8E-62AB-4028-AF2E-41DC6A1D1F05}" dt="2021-04-13T14:22:26.720" v="127" actId="164"/>
          <ac:spMkLst>
            <pc:docMk/>
            <pc:sldMk cId="2979803966" sldId="747"/>
            <ac:spMk id="70" creationId="{552DA4EB-5453-4C0E-91BC-AA6CC58D37DB}"/>
          </ac:spMkLst>
        </pc:spChg>
        <pc:spChg chg="mod topLvl">
          <ac:chgData name="Camille Lombard-Banek" userId="6803bbd5-628e-4f9d-8670-ec69fa99f5b1" providerId="ADAL" clId="{0A270F8E-62AB-4028-AF2E-41DC6A1D1F05}" dt="2021-04-13T14:22:26.720" v="127" actId="164"/>
          <ac:spMkLst>
            <pc:docMk/>
            <pc:sldMk cId="2979803966" sldId="747"/>
            <ac:spMk id="71" creationId="{15661B46-7452-4F84-BF98-391E169A8A0C}"/>
          </ac:spMkLst>
        </pc:spChg>
        <pc:spChg chg="mod topLvl">
          <ac:chgData name="Camille Lombard-Banek" userId="6803bbd5-628e-4f9d-8670-ec69fa99f5b1" providerId="ADAL" clId="{0A270F8E-62AB-4028-AF2E-41DC6A1D1F05}" dt="2021-04-13T14:22:26.720" v="127" actId="164"/>
          <ac:spMkLst>
            <pc:docMk/>
            <pc:sldMk cId="2979803966" sldId="747"/>
            <ac:spMk id="72" creationId="{E747F248-A392-44C4-8C78-DFB2F7320829}"/>
          </ac:spMkLst>
        </pc:spChg>
        <pc:spChg chg="mod topLvl">
          <ac:chgData name="Camille Lombard-Banek" userId="6803bbd5-628e-4f9d-8670-ec69fa99f5b1" providerId="ADAL" clId="{0A270F8E-62AB-4028-AF2E-41DC6A1D1F05}" dt="2021-04-13T14:22:26.720" v="127" actId="164"/>
          <ac:spMkLst>
            <pc:docMk/>
            <pc:sldMk cId="2979803966" sldId="747"/>
            <ac:spMk id="73" creationId="{796C84DB-6806-408A-B5BB-5314FA19143B}"/>
          </ac:spMkLst>
        </pc:spChg>
        <pc:spChg chg="mod topLvl">
          <ac:chgData name="Camille Lombard-Banek" userId="6803bbd5-628e-4f9d-8670-ec69fa99f5b1" providerId="ADAL" clId="{0A270F8E-62AB-4028-AF2E-41DC6A1D1F05}" dt="2021-04-13T14:22:26.720" v="127" actId="164"/>
          <ac:spMkLst>
            <pc:docMk/>
            <pc:sldMk cId="2979803966" sldId="747"/>
            <ac:spMk id="74" creationId="{EF0E16D9-79C1-4187-AAA9-64BCC40C62FD}"/>
          </ac:spMkLst>
        </pc:spChg>
        <pc:spChg chg="mod topLvl">
          <ac:chgData name="Camille Lombard-Banek" userId="6803bbd5-628e-4f9d-8670-ec69fa99f5b1" providerId="ADAL" clId="{0A270F8E-62AB-4028-AF2E-41DC6A1D1F05}" dt="2021-04-13T14:22:26.720" v="127" actId="164"/>
          <ac:spMkLst>
            <pc:docMk/>
            <pc:sldMk cId="2979803966" sldId="747"/>
            <ac:spMk id="75" creationId="{ADB6DBAA-247C-4D9C-8E4C-548782F853EC}"/>
          </ac:spMkLst>
        </pc:spChg>
        <pc:spChg chg="mod">
          <ac:chgData name="Camille Lombard-Banek" userId="6803bbd5-628e-4f9d-8670-ec69fa99f5b1" providerId="ADAL" clId="{0A270F8E-62AB-4028-AF2E-41DC6A1D1F05}" dt="2021-04-13T14:20:33.990" v="95" actId="165"/>
          <ac:spMkLst>
            <pc:docMk/>
            <pc:sldMk cId="2979803966" sldId="747"/>
            <ac:spMk id="81" creationId="{E2512C86-2CA1-4275-BED7-47E42FEF05B1}"/>
          </ac:spMkLst>
        </pc:spChg>
        <pc:spChg chg="mod">
          <ac:chgData name="Camille Lombard-Banek" userId="6803bbd5-628e-4f9d-8670-ec69fa99f5b1" providerId="ADAL" clId="{0A270F8E-62AB-4028-AF2E-41DC6A1D1F05}" dt="2021-04-13T14:20:33.990" v="95" actId="165"/>
          <ac:spMkLst>
            <pc:docMk/>
            <pc:sldMk cId="2979803966" sldId="747"/>
            <ac:spMk id="85" creationId="{929FBE12-60A7-49A8-A2B0-ED2907B48349}"/>
          </ac:spMkLst>
        </pc:spChg>
        <pc:spChg chg="mod">
          <ac:chgData name="Camille Lombard-Banek" userId="6803bbd5-628e-4f9d-8670-ec69fa99f5b1" providerId="ADAL" clId="{0A270F8E-62AB-4028-AF2E-41DC6A1D1F05}" dt="2021-04-13T14:20:33.990" v="95" actId="165"/>
          <ac:spMkLst>
            <pc:docMk/>
            <pc:sldMk cId="2979803966" sldId="747"/>
            <ac:spMk id="96" creationId="{9194A491-B51A-4CCB-943D-210308D65C99}"/>
          </ac:spMkLst>
        </pc:spChg>
        <pc:spChg chg="mod">
          <ac:chgData name="Camille Lombard-Banek" userId="6803bbd5-628e-4f9d-8670-ec69fa99f5b1" providerId="ADAL" clId="{0A270F8E-62AB-4028-AF2E-41DC6A1D1F05}" dt="2021-04-13T14:20:33.990" v="95" actId="165"/>
          <ac:spMkLst>
            <pc:docMk/>
            <pc:sldMk cId="2979803966" sldId="747"/>
            <ac:spMk id="107" creationId="{4D0BCB4D-3C77-4390-A910-7658106C83AC}"/>
          </ac:spMkLst>
        </pc:spChg>
        <pc:spChg chg="add mod ord">
          <ac:chgData name="Camille Lombard-Banek" userId="6803bbd5-628e-4f9d-8670-ec69fa99f5b1" providerId="ADAL" clId="{0A270F8E-62AB-4028-AF2E-41DC6A1D1F05}" dt="2021-04-13T14:24:22.032" v="323" actId="20577"/>
          <ac:spMkLst>
            <pc:docMk/>
            <pc:sldMk cId="2979803966" sldId="747"/>
            <ac:spMk id="110" creationId="{3396D6D9-E41F-4A2E-BA29-EFF8CB7D5018}"/>
          </ac:spMkLst>
        </pc:spChg>
        <pc:grpChg chg="add del mod">
          <ac:chgData name="Camille Lombard-Banek" userId="6803bbd5-628e-4f9d-8670-ec69fa99f5b1" providerId="ADAL" clId="{0A270F8E-62AB-4028-AF2E-41DC6A1D1F05}" dt="2021-04-13T14:20:33.990" v="95" actId="165"/>
          <ac:grpSpMkLst>
            <pc:docMk/>
            <pc:sldMk cId="2979803966" sldId="747"/>
            <ac:grpSpMk id="5" creationId="{9C35961E-CE7D-43B5-AD71-F2B85EF54E5E}"/>
          </ac:grpSpMkLst>
        </pc:grpChg>
        <pc:grpChg chg="mod topLvl">
          <ac:chgData name="Camille Lombard-Banek" userId="6803bbd5-628e-4f9d-8670-ec69fa99f5b1" providerId="ADAL" clId="{0A270F8E-62AB-4028-AF2E-41DC6A1D1F05}" dt="2021-04-13T14:21:42.379" v="107" actId="164"/>
          <ac:grpSpMkLst>
            <pc:docMk/>
            <pc:sldMk cId="2979803966" sldId="747"/>
            <ac:grpSpMk id="33" creationId="{251498DE-24E7-4DD4-8044-E3AB7544330B}"/>
          </ac:grpSpMkLst>
        </pc:grpChg>
        <pc:grpChg chg="mod topLvl">
          <ac:chgData name="Camille Lombard-Banek" userId="6803bbd5-628e-4f9d-8670-ec69fa99f5b1" providerId="ADAL" clId="{0A270F8E-62AB-4028-AF2E-41DC6A1D1F05}" dt="2021-04-13T14:21:42.379" v="107" actId="164"/>
          <ac:grpSpMkLst>
            <pc:docMk/>
            <pc:sldMk cId="2979803966" sldId="747"/>
            <ac:grpSpMk id="34" creationId="{76413B3F-2E23-4EDE-AC29-F50D7B88549F}"/>
          </ac:grpSpMkLst>
        </pc:grpChg>
        <pc:grpChg chg="mod topLvl">
          <ac:chgData name="Camille Lombard-Banek" userId="6803bbd5-628e-4f9d-8670-ec69fa99f5b1" providerId="ADAL" clId="{0A270F8E-62AB-4028-AF2E-41DC6A1D1F05}" dt="2021-04-13T14:21:42.379" v="107" actId="164"/>
          <ac:grpSpMkLst>
            <pc:docMk/>
            <pc:sldMk cId="2979803966" sldId="747"/>
            <ac:grpSpMk id="50" creationId="{1D225F0B-11F0-40F9-B9CC-C0B9BF29CE03}"/>
          </ac:grpSpMkLst>
        </pc:grpChg>
        <pc:grpChg chg="mod topLvl">
          <ac:chgData name="Camille Lombard-Banek" userId="6803bbd5-628e-4f9d-8670-ec69fa99f5b1" providerId="ADAL" clId="{0A270F8E-62AB-4028-AF2E-41DC6A1D1F05}" dt="2021-04-13T14:21:42.379" v="107" actId="164"/>
          <ac:grpSpMkLst>
            <pc:docMk/>
            <pc:sldMk cId="2979803966" sldId="747"/>
            <ac:grpSpMk id="51" creationId="{1ED230B7-2CCC-44A7-B958-4A60E10A655E}"/>
          </ac:grpSpMkLst>
        </pc:grpChg>
        <pc:grpChg chg="mod topLvl">
          <ac:chgData name="Camille Lombard-Banek" userId="6803bbd5-628e-4f9d-8670-ec69fa99f5b1" providerId="ADAL" clId="{0A270F8E-62AB-4028-AF2E-41DC6A1D1F05}" dt="2021-04-13T14:21:42.379" v="107" actId="164"/>
          <ac:grpSpMkLst>
            <pc:docMk/>
            <pc:sldMk cId="2979803966" sldId="747"/>
            <ac:grpSpMk id="64" creationId="{5AEF3E69-D974-4307-882B-7CE18F67B5D5}"/>
          </ac:grpSpMkLst>
        </pc:grpChg>
        <pc:grpChg chg="mod">
          <ac:chgData name="Camille Lombard-Banek" userId="6803bbd5-628e-4f9d-8670-ec69fa99f5b1" providerId="ADAL" clId="{0A270F8E-62AB-4028-AF2E-41DC6A1D1F05}" dt="2021-04-13T14:20:33.990" v="95" actId="165"/>
          <ac:grpSpMkLst>
            <pc:docMk/>
            <pc:sldMk cId="2979803966" sldId="747"/>
            <ac:grpSpMk id="78" creationId="{05D853A7-D42F-45FD-B2D7-0837A1A2753D}"/>
          </ac:grpSpMkLst>
        </pc:grpChg>
        <pc:grpChg chg="mod">
          <ac:chgData name="Camille Lombard-Banek" userId="6803bbd5-628e-4f9d-8670-ec69fa99f5b1" providerId="ADAL" clId="{0A270F8E-62AB-4028-AF2E-41DC6A1D1F05}" dt="2021-04-13T14:20:33.990" v="95" actId="165"/>
          <ac:grpSpMkLst>
            <pc:docMk/>
            <pc:sldMk cId="2979803966" sldId="747"/>
            <ac:grpSpMk id="79" creationId="{F1A799C1-F927-4CA8-8E45-C1CE91CB5A8E}"/>
          </ac:grpSpMkLst>
        </pc:grpChg>
        <pc:grpChg chg="mod">
          <ac:chgData name="Camille Lombard-Banek" userId="6803bbd5-628e-4f9d-8670-ec69fa99f5b1" providerId="ADAL" clId="{0A270F8E-62AB-4028-AF2E-41DC6A1D1F05}" dt="2021-04-13T14:20:33.990" v="95" actId="165"/>
          <ac:grpSpMkLst>
            <pc:docMk/>
            <pc:sldMk cId="2979803966" sldId="747"/>
            <ac:grpSpMk id="90" creationId="{4F6660D2-C824-4617-910D-D02996C6C954}"/>
          </ac:grpSpMkLst>
        </pc:grpChg>
        <pc:grpChg chg="mod">
          <ac:chgData name="Camille Lombard-Banek" userId="6803bbd5-628e-4f9d-8670-ec69fa99f5b1" providerId="ADAL" clId="{0A270F8E-62AB-4028-AF2E-41DC6A1D1F05}" dt="2021-04-13T14:20:33.990" v="95" actId="165"/>
          <ac:grpSpMkLst>
            <pc:docMk/>
            <pc:sldMk cId="2979803966" sldId="747"/>
            <ac:grpSpMk id="101" creationId="{9D212CEF-6FA0-4E4E-84A9-6B3A168DC017}"/>
          </ac:grpSpMkLst>
        </pc:grpChg>
        <pc:grpChg chg="add mod">
          <ac:chgData name="Camille Lombard-Banek" userId="6803bbd5-628e-4f9d-8670-ec69fa99f5b1" providerId="ADAL" clId="{0A270F8E-62AB-4028-AF2E-41DC6A1D1F05}" dt="2021-04-13T14:23:41.820" v="214" actId="1036"/>
          <ac:grpSpMkLst>
            <pc:docMk/>
            <pc:sldMk cId="2979803966" sldId="747"/>
            <ac:grpSpMk id="111" creationId="{4451C6C4-1FB9-4152-AD4B-9F783A0EC8A8}"/>
          </ac:grpSpMkLst>
        </pc:grpChg>
        <pc:grpChg chg="add mod">
          <ac:chgData name="Camille Lombard-Banek" userId="6803bbd5-628e-4f9d-8670-ec69fa99f5b1" providerId="ADAL" clId="{0A270F8E-62AB-4028-AF2E-41DC6A1D1F05}" dt="2021-04-13T14:23:41.820" v="214" actId="1036"/>
          <ac:grpSpMkLst>
            <pc:docMk/>
            <pc:sldMk cId="2979803966" sldId="747"/>
            <ac:grpSpMk id="112" creationId="{D45536C5-B275-441B-980C-5AE35B940CC6}"/>
          </ac:grpSpMkLst>
        </pc:grpChg>
        <pc:grpChg chg="add mod">
          <ac:chgData name="Camille Lombard-Banek" userId="6803bbd5-628e-4f9d-8670-ec69fa99f5b1" providerId="ADAL" clId="{0A270F8E-62AB-4028-AF2E-41DC6A1D1F05}" dt="2021-04-13T14:23:41.820" v="214" actId="1036"/>
          <ac:grpSpMkLst>
            <pc:docMk/>
            <pc:sldMk cId="2979803966" sldId="747"/>
            <ac:grpSpMk id="113" creationId="{0826D1BC-3473-4361-BB84-EC9123028406}"/>
          </ac:grpSpMkLst>
        </pc:grpChg>
        <pc:picChg chg="mod topLvl">
          <ac:chgData name="Camille Lombard-Banek" userId="6803bbd5-628e-4f9d-8670-ec69fa99f5b1" providerId="ADAL" clId="{0A270F8E-62AB-4028-AF2E-41DC6A1D1F05}" dt="2021-04-13T14:22:45.375" v="129" actId="164"/>
          <ac:picMkLst>
            <pc:docMk/>
            <pc:sldMk cId="2979803966" sldId="747"/>
            <ac:picMk id="25" creationId="{D8DC8EDE-8009-4A39-9497-514836530B15}"/>
          </ac:picMkLst>
        </pc:picChg>
        <pc:picChg chg="mod topLvl">
          <ac:chgData name="Camille Lombard-Banek" userId="6803bbd5-628e-4f9d-8670-ec69fa99f5b1" providerId="ADAL" clId="{0A270F8E-62AB-4028-AF2E-41DC6A1D1F05}" dt="2021-04-13T14:21:42.379" v="107" actId="164"/>
          <ac:picMkLst>
            <pc:docMk/>
            <pc:sldMk cId="2979803966" sldId="747"/>
            <ac:picMk id="46" creationId="{756D2F0B-345E-4E58-9596-B954F2AA4A0C}"/>
          </ac:picMkLst>
        </pc:picChg>
        <pc:picChg chg="mod topLvl">
          <ac:chgData name="Camille Lombard-Banek" userId="6803bbd5-628e-4f9d-8670-ec69fa99f5b1" providerId="ADAL" clId="{0A270F8E-62AB-4028-AF2E-41DC6A1D1F05}" dt="2021-04-13T14:21:48.585" v="108" actId="1076"/>
          <ac:picMkLst>
            <pc:docMk/>
            <pc:sldMk cId="2979803966" sldId="747"/>
            <ac:picMk id="63" creationId="{1E4739C6-6EC6-40F9-B774-075F44C1532D}"/>
          </ac:picMkLst>
        </pc:picChg>
        <pc:cxnChg chg="mod topLvl">
          <ac:chgData name="Camille Lombard-Banek" userId="6803bbd5-628e-4f9d-8670-ec69fa99f5b1" providerId="ADAL" clId="{0A270F8E-62AB-4028-AF2E-41DC6A1D1F05}" dt="2021-04-13T14:21:42.379" v="107" actId="164"/>
          <ac:cxnSpMkLst>
            <pc:docMk/>
            <pc:sldMk cId="2979803966" sldId="747"/>
            <ac:cxnSpMk id="35" creationId="{DA6CFB1B-F51F-411F-B5D1-64ED2465239B}"/>
          </ac:cxnSpMkLst>
        </pc:cxnChg>
        <pc:cxnChg chg="mod topLvl">
          <ac:chgData name="Camille Lombard-Banek" userId="6803bbd5-628e-4f9d-8670-ec69fa99f5b1" providerId="ADAL" clId="{0A270F8E-62AB-4028-AF2E-41DC6A1D1F05}" dt="2021-04-13T14:21:42.379" v="107" actId="164"/>
          <ac:cxnSpMkLst>
            <pc:docMk/>
            <pc:sldMk cId="2979803966" sldId="747"/>
            <ac:cxnSpMk id="36" creationId="{B4515BC0-4B12-448B-AD75-C7357E0193F1}"/>
          </ac:cxnSpMkLst>
        </pc:cxnChg>
        <pc:cxnChg chg="mod topLvl">
          <ac:chgData name="Camille Lombard-Banek" userId="6803bbd5-628e-4f9d-8670-ec69fa99f5b1" providerId="ADAL" clId="{0A270F8E-62AB-4028-AF2E-41DC6A1D1F05}" dt="2021-04-13T14:21:42.379" v="107" actId="164"/>
          <ac:cxnSpMkLst>
            <pc:docMk/>
            <pc:sldMk cId="2979803966" sldId="747"/>
            <ac:cxnSpMk id="37" creationId="{89737A84-12FD-4FAB-B246-3A2AE5487185}"/>
          </ac:cxnSpMkLst>
        </pc:cxnChg>
        <pc:cxnChg chg="mod topLvl">
          <ac:chgData name="Camille Lombard-Banek" userId="6803bbd5-628e-4f9d-8670-ec69fa99f5b1" providerId="ADAL" clId="{0A270F8E-62AB-4028-AF2E-41DC6A1D1F05}" dt="2021-04-13T14:21:42.379" v="107" actId="164"/>
          <ac:cxnSpMkLst>
            <pc:docMk/>
            <pc:sldMk cId="2979803966" sldId="747"/>
            <ac:cxnSpMk id="38" creationId="{A9B68802-C363-4501-BCB7-12AB3BAD20EE}"/>
          </ac:cxnSpMkLst>
        </pc:cxnChg>
        <pc:cxnChg chg="mod topLvl">
          <ac:chgData name="Camille Lombard-Banek" userId="6803bbd5-628e-4f9d-8670-ec69fa99f5b1" providerId="ADAL" clId="{0A270F8E-62AB-4028-AF2E-41DC6A1D1F05}" dt="2021-04-13T14:21:42.379" v="107" actId="164"/>
          <ac:cxnSpMkLst>
            <pc:docMk/>
            <pc:sldMk cId="2979803966" sldId="747"/>
            <ac:cxnSpMk id="39" creationId="{7B01545F-13AE-47F3-A8CE-F7B72D1FC84B}"/>
          </ac:cxnSpMkLst>
        </pc:cxnChg>
        <pc:cxnChg chg="mod topLvl">
          <ac:chgData name="Camille Lombard-Banek" userId="6803bbd5-628e-4f9d-8670-ec69fa99f5b1" providerId="ADAL" clId="{0A270F8E-62AB-4028-AF2E-41DC6A1D1F05}" dt="2021-04-13T14:21:42.379" v="107" actId="164"/>
          <ac:cxnSpMkLst>
            <pc:docMk/>
            <pc:sldMk cId="2979803966" sldId="747"/>
            <ac:cxnSpMk id="40" creationId="{C958DE59-4358-4CC0-965E-ABA31F766410}"/>
          </ac:cxnSpMkLst>
        </pc:cxnChg>
        <pc:cxnChg chg="mod topLvl">
          <ac:chgData name="Camille Lombard-Banek" userId="6803bbd5-628e-4f9d-8670-ec69fa99f5b1" providerId="ADAL" clId="{0A270F8E-62AB-4028-AF2E-41DC6A1D1F05}" dt="2021-04-13T14:21:42.379" v="107" actId="164"/>
          <ac:cxnSpMkLst>
            <pc:docMk/>
            <pc:sldMk cId="2979803966" sldId="747"/>
            <ac:cxnSpMk id="52" creationId="{020C6480-2C71-47A4-ABCD-B688EC66D8D0}"/>
          </ac:cxnSpMkLst>
        </pc:cxnChg>
        <pc:cxnChg chg="mod topLvl">
          <ac:chgData name="Camille Lombard-Banek" userId="6803bbd5-628e-4f9d-8670-ec69fa99f5b1" providerId="ADAL" clId="{0A270F8E-62AB-4028-AF2E-41DC6A1D1F05}" dt="2021-04-13T14:21:42.379" v="107" actId="164"/>
          <ac:cxnSpMkLst>
            <pc:docMk/>
            <pc:sldMk cId="2979803966" sldId="747"/>
            <ac:cxnSpMk id="53" creationId="{C8F4D3EA-A327-4422-A7C9-93A8FF36596C}"/>
          </ac:cxnSpMkLst>
        </pc:cxnChg>
        <pc:cxnChg chg="mod topLvl">
          <ac:chgData name="Camille Lombard-Banek" userId="6803bbd5-628e-4f9d-8670-ec69fa99f5b1" providerId="ADAL" clId="{0A270F8E-62AB-4028-AF2E-41DC6A1D1F05}" dt="2021-04-13T14:21:42.379" v="107" actId="164"/>
          <ac:cxnSpMkLst>
            <pc:docMk/>
            <pc:sldMk cId="2979803966" sldId="747"/>
            <ac:cxnSpMk id="54" creationId="{0D77F9C4-F4FB-4E68-99C0-634553183E1C}"/>
          </ac:cxnSpMkLst>
        </pc:cxnChg>
        <pc:cxnChg chg="mod topLvl">
          <ac:chgData name="Camille Lombard-Banek" userId="6803bbd5-628e-4f9d-8670-ec69fa99f5b1" providerId="ADAL" clId="{0A270F8E-62AB-4028-AF2E-41DC6A1D1F05}" dt="2021-04-13T14:21:42.379" v="107" actId="164"/>
          <ac:cxnSpMkLst>
            <pc:docMk/>
            <pc:sldMk cId="2979803966" sldId="747"/>
            <ac:cxnSpMk id="55" creationId="{5F990E05-AC43-49EA-9C8E-1F5CE98DB460}"/>
          </ac:cxnSpMkLst>
        </pc:cxnChg>
        <pc:cxnChg chg="mod topLvl">
          <ac:chgData name="Camille Lombard-Banek" userId="6803bbd5-628e-4f9d-8670-ec69fa99f5b1" providerId="ADAL" clId="{0A270F8E-62AB-4028-AF2E-41DC6A1D1F05}" dt="2021-04-13T14:21:42.379" v="107" actId="164"/>
          <ac:cxnSpMkLst>
            <pc:docMk/>
            <pc:sldMk cId="2979803966" sldId="747"/>
            <ac:cxnSpMk id="56" creationId="{57497CC1-1426-4448-94C2-70DB51B2DA1E}"/>
          </ac:cxnSpMkLst>
        </pc:cxnChg>
        <pc:cxnChg chg="mod topLvl">
          <ac:chgData name="Camille Lombard-Banek" userId="6803bbd5-628e-4f9d-8670-ec69fa99f5b1" providerId="ADAL" clId="{0A270F8E-62AB-4028-AF2E-41DC6A1D1F05}" dt="2021-04-13T14:21:42.379" v="107" actId="164"/>
          <ac:cxnSpMkLst>
            <pc:docMk/>
            <pc:sldMk cId="2979803966" sldId="747"/>
            <ac:cxnSpMk id="57" creationId="{BACD2E1A-8D14-4DC0-9B85-85B91AACB908}"/>
          </ac:cxnSpMkLst>
        </pc:cxnChg>
        <pc:cxnChg chg="mod topLvl">
          <ac:chgData name="Camille Lombard-Banek" userId="6803bbd5-628e-4f9d-8670-ec69fa99f5b1" providerId="ADAL" clId="{0A270F8E-62AB-4028-AF2E-41DC6A1D1F05}" dt="2021-04-13T14:21:42.379" v="107" actId="164"/>
          <ac:cxnSpMkLst>
            <pc:docMk/>
            <pc:sldMk cId="2979803966" sldId="747"/>
            <ac:cxnSpMk id="59" creationId="{0B3AE3A2-9585-4DBD-BAF4-450D590C653C}"/>
          </ac:cxnSpMkLst>
        </pc:cxnChg>
        <pc:cxnChg chg="mod topLvl">
          <ac:chgData name="Camille Lombard-Banek" userId="6803bbd5-628e-4f9d-8670-ec69fa99f5b1" providerId="ADAL" clId="{0A270F8E-62AB-4028-AF2E-41DC6A1D1F05}" dt="2021-04-13T14:21:42.379" v="107" actId="164"/>
          <ac:cxnSpMkLst>
            <pc:docMk/>
            <pc:sldMk cId="2979803966" sldId="747"/>
            <ac:cxnSpMk id="60" creationId="{87044268-9157-47F2-852A-330B34A28494}"/>
          </ac:cxnSpMkLst>
        </pc:cxnChg>
        <pc:cxnChg chg="mod topLvl">
          <ac:chgData name="Camille Lombard-Banek" userId="6803bbd5-628e-4f9d-8670-ec69fa99f5b1" providerId="ADAL" clId="{0A270F8E-62AB-4028-AF2E-41DC6A1D1F05}" dt="2021-04-13T14:21:42.379" v="107" actId="164"/>
          <ac:cxnSpMkLst>
            <pc:docMk/>
            <pc:sldMk cId="2979803966" sldId="747"/>
            <ac:cxnSpMk id="61" creationId="{BC8CDFB8-E6AE-4A33-B7BA-21398BC103D7}"/>
          </ac:cxnSpMkLst>
        </pc:cxnChg>
        <pc:cxnChg chg="mod topLvl">
          <ac:chgData name="Camille Lombard-Banek" userId="6803bbd5-628e-4f9d-8670-ec69fa99f5b1" providerId="ADAL" clId="{0A270F8E-62AB-4028-AF2E-41DC6A1D1F05}" dt="2021-04-13T14:21:42.379" v="107" actId="164"/>
          <ac:cxnSpMkLst>
            <pc:docMk/>
            <pc:sldMk cId="2979803966" sldId="747"/>
            <ac:cxnSpMk id="62" creationId="{99DEB119-38BC-4F21-9394-DB9E690954EF}"/>
          </ac:cxnSpMkLst>
        </pc:cxnChg>
        <pc:cxnChg chg="mod">
          <ac:chgData name="Camille Lombard-Banek" userId="6803bbd5-628e-4f9d-8670-ec69fa99f5b1" providerId="ADAL" clId="{0A270F8E-62AB-4028-AF2E-41DC6A1D1F05}" dt="2021-04-13T14:20:33.990" v="95" actId="165"/>
          <ac:cxnSpMkLst>
            <pc:docMk/>
            <pc:sldMk cId="2979803966" sldId="747"/>
            <ac:cxnSpMk id="76" creationId="{0385B80D-B256-4E07-8FA1-E1C72BB22D85}"/>
          </ac:cxnSpMkLst>
        </pc:cxnChg>
        <pc:cxnChg chg="mod">
          <ac:chgData name="Camille Lombard-Banek" userId="6803bbd5-628e-4f9d-8670-ec69fa99f5b1" providerId="ADAL" clId="{0A270F8E-62AB-4028-AF2E-41DC6A1D1F05}" dt="2021-04-13T14:20:33.990" v="95" actId="165"/>
          <ac:cxnSpMkLst>
            <pc:docMk/>
            <pc:sldMk cId="2979803966" sldId="747"/>
            <ac:cxnSpMk id="77" creationId="{A83A8E7C-8359-4673-BE22-DB501094CA90}"/>
          </ac:cxnSpMkLst>
        </pc:cxnChg>
        <pc:cxnChg chg="mod">
          <ac:chgData name="Camille Lombard-Banek" userId="6803bbd5-628e-4f9d-8670-ec69fa99f5b1" providerId="ADAL" clId="{0A270F8E-62AB-4028-AF2E-41DC6A1D1F05}" dt="2021-04-13T14:20:33.990" v="95" actId="165"/>
          <ac:cxnSpMkLst>
            <pc:docMk/>
            <pc:sldMk cId="2979803966" sldId="747"/>
            <ac:cxnSpMk id="80" creationId="{E8BF53CE-5796-4286-8297-7C57DB314036}"/>
          </ac:cxnSpMkLst>
        </pc:cxnChg>
        <pc:cxnChg chg="mod">
          <ac:chgData name="Camille Lombard-Banek" userId="6803bbd5-628e-4f9d-8670-ec69fa99f5b1" providerId="ADAL" clId="{0A270F8E-62AB-4028-AF2E-41DC6A1D1F05}" dt="2021-04-13T14:20:33.990" v="95" actId="165"/>
          <ac:cxnSpMkLst>
            <pc:docMk/>
            <pc:sldMk cId="2979803966" sldId="747"/>
            <ac:cxnSpMk id="82" creationId="{6C9383D2-5A9A-4072-9327-66A8543125A1}"/>
          </ac:cxnSpMkLst>
        </pc:cxnChg>
        <pc:cxnChg chg="mod">
          <ac:chgData name="Camille Lombard-Banek" userId="6803bbd5-628e-4f9d-8670-ec69fa99f5b1" providerId="ADAL" clId="{0A270F8E-62AB-4028-AF2E-41DC6A1D1F05}" dt="2021-04-13T14:20:33.990" v="95" actId="165"/>
          <ac:cxnSpMkLst>
            <pc:docMk/>
            <pc:sldMk cId="2979803966" sldId="747"/>
            <ac:cxnSpMk id="83" creationId="{3F1FD709-32E9-4F74-A121-010299E6008E}"/>
          </ac:cxnSpMkLst>
        </pc:cxnChg>
        <pc:cxnChg chg="mod">
          <ac:chgData name="Camille Lombard-Banek" userId="6803bbd5-628e-4f9d-8670-ec69fa99f5b1" providerId="ADAL" clId="{0A270F8E-62AB-4028-AF2E-41DC6A1D1F05}" dt="2021-04-13T14:20:33.990" v="95" actId="165"/>
          <ac:cxnSpMkLst>
            <pc:docMk/>
            <pc:sldMk cId="2979803966" sldId="747"/>
            <ac:cxnSpMk id="84" creationId="{E1E015D1-A5E5-4B48-9386-C3ECAB7019CE}"/>
          </ac:cxnSpMkLst>
        </pc:cxnChg>
        <pc:cxnChg chg="mod">
          <ac:chgData name="Camille Lombard-Banek" userId="6803bbd5-628e-4f9d-8670-ec69fa99f5b1" providerId="ADAL" clId="{0A270F8E-62AB-4028-AF2E-41DC6A1D1F05}" dt="2021-04-13T14:20:33.990" v="95" actId="165"/>
          <ac:cxnSpMkLst>
            <pc:docMk/>
            <pc:sldMk cId="2979803966" sldId="747"/>
            <ac:cxnSpMk id="86" creationId="{37CFD2D9-2948-414D-A5BE-08B19E09AA32}"/>
          </ac:cxnSpMkLst>
        </pc:cxnChg>
        <pc:cxnChg chg="mod">
          <ac:chgData name="Camille Lombard-Banek" userId="6803bbd5-628e-4f9d-8670-ec69fa99f5b1" providerId="ADAL" clId="{0A270F8E-62AB-4028-AF2E-41DC6A1D1F05}" dt="2021-04-13T14:20:33.990" v="95" actId="165"/>
          <ac:cxnSpMkLst>
            <pc:docMk/>
            <pc:sldMk cId="2979803966" sldId="747"/>
            <ac:cxnSpMk id="87" creationId="{A496F7D2-49A9-4A3D-B919-0E7D32B5B382}"/>
          </ac:cxnSpMkLst>
        </pc:cxnChg>
        <pc:cxnChg chg="mod">
          <ac:chgData name="Camille Lombard-Banek" userId="6803bbd5-628e-4f9d-8670-ec69fa99f5b1" providerId="ADAL" clId="{0A270F8E-62AB-4028-AF2E-41DC6A1D1F05}" dt="2021-04-13T14:20:33.990" v="95" actId="165"/>
          <ac:cxnSpMkLst>
            <pc:docMk/>
            <pc:sldMk cId="2979803966" sldId="747"/>
            <ac:cxnSpMk id="88" creationId="{B80549D3-B851-4084-9D4E-3ACFBC8A81EC}"/>
          </ac:cxnSpMkLst>
        </pc:cxnChg>
        <pc:cxnChg chg="mod">
          <ac:chgData name="Camille Lombard-Banek" userId="6803bbd5-628e-4f9d-8670-ec69fa99f5b1" providerId="ADAL" clId="{0A270F8E-62AB-4028-AF2E-41DC6A1D1F05}" dt="2021-04-13T14:20:33.990" v="95" actId="165"/>
          <ac:cxnSpMkLst>
            <pc:docMk/>
            <pc:sldMk cId="2979803966" sldId="747"/>
            <ac:cxnSpMk id="89" creationId="{E6B4FCC3-39DB-41B1-9A1A-F45D2F93E322}"/>
          </ac:cxnSpMkLst>
        </pc:cxnChg>
        <pc:cxnChg chg="mod">
          <ac:chgData name="Camille Lombard-Banek" userId="6803bbd5-628e-4f9d-8670-ec69fa99f5b1" providerId="ADAL" clId="{0A270F8E-62AB-4028-AF2E-41DC6A1D1F05}" dt="2021-04-13T14:20:33.990" v="95" actId="165"/>
          <ac:cxnSpMkLst>
            <pc:docMk/>
            <pc:sldMk cId="2979803966" sldId="747"/>
            <ac:cxnSpMk id="91" creationId="{7D599D2D-510C-4862-AF66-B3205978A484}"/>
          </ac:cxnSpMkLst>
        </pc:cxnChg>
        <pc:cxnChg chg="mod">
          <ac:chgData name="Camille Lombard-Banek" userId="6803bbd5-628e-4f9d-8670-ec69fa99f5b1" providerId="ADAL" clId="{0A270F8E-62AB-4028-AF2E-41DC6A1D1F05}" dt="2021-04-13T14:20:33.990" v="95" actId="165"/>
          <ac:cxnSpMkLst>
            <pc:docMk/>
            <pc:sldMk cId="2979803966" sldId="747"/>
            <ac:cxnSpMk id="92" creationId="{18D404AF-0A4E-422A-BEA3-B49E5C9212D3}"/>
          </ac:cxnSpMkLst>
        </pc:cxnChg>
        <pc:cxnChg chg="mod">
          <ac:chgData name="Camille Lombard-Banek" userId="6803bbd5-628e-4f9d-8670-ec69fa99f5b1" providerId="ADAL" clId="{0A270F8E-62AB-4028-AF2E-41DC6A1D1F05}" dt="2021-04-13T14:20:33.990" v="95" actId="165"/>
          <ac:cxnSpMkLst>
            <pc:docMk/>
            <pc:sldMk cId="2979803966" sldId="747"/>
            <ac:cxnSpMk id="93" creationId="{D33B87A8-B014-4E06-9440-1E324A882F88}"/>
          </ac:cxnSpMkLst>
        </pc:cxnChg>
        <pc:cxnChg chg="mod">
          <ac:chgData name="Camille Lombard-Banek" userId="6803bbd5-628e-4f9d-8670-ec69fa99f5b1" providerId="ADAL" clId="{0A270F8E-62AB-4028-AF2E-41DC6A1D1F05}" dt="2021-04-13T14:20:33.990" v="95" actId="165"/>
          <ac:cxnSpMkLst>
            <pc:docMk/>
            <pc:sldMk cId="2979803966" sldId="747"/>
            <ac:cxnSpMk id="94" creationId="{C856F28F-10F3-4208-A1B5-B566571BF94F}"/>
          </ac:cxnSpMkLst>
        </pc:cxnChg>
        <pc:cxnChg chg="mod">
          <ac:chgData name="Camille Lombard-Banek" userId="6803bbd5-628e-4f9d-8670-ec69fa99f5b1" providerId="ADAL" clId="{0A270F8E-62AB-4028-AF2E-41DC6A1D1F05}" dt="2021-04-13T14:20:33.990" v="95" actId="165"/>
          <ac:cxnSpMkLst>
            <pc:docMk/>
            <pc:sldMk cId="2979803966" sldId="747"/>
            <ac:cxnSpMk id="95" creationId="{ABC84DB4-8906-4959-A194-C6A82E4E8674}"/>
          </ac:cxnSpMkLst>
        </pc:cxnChg>
        <pc:cxnChg chg="mod">
          <ac:chgData name="Camille Lombard-Banek" userId="6803bbd5-628e-4f9d-8670-ec69fa99f5b1" providerId="ADAL" clId="{0A270F8E-62AB-4028-AF2E-41DC6A1D1F05}" dt="2021-04-13T14:20:33.990" v="95" actId="165"/>
          <ac:cxnSpMkLst>
            <pc:docMk/>
            <pc:sldMk cId="2979803966" sldId="747"/>
            <ac:cxnSpMk id="97" creationId="{8021D15D-6BCC-4031-AAA7-10A1ABFFEA5F}"/>
          </ac:cxnSpMkLst>
        </pc:cxnChg>
        <pc:cxnChg chg="mod">
          <ac:chgData name="Camille Lombard-Banek" userId="6803bbd5-628e-4f9d-8670-ec69fa99f5b1" providerId="ADAL" clId="{0A270F8E-62AB-4028-AF2E-41DC6A1D1F05}" dt="2021-04-13T14:20:33.990" v="95" actId="165"/>
          <ac:cxnSpMkLst>
            <pc:docMk/>
            <pc:sldMk cId="2979803966" sldId="747"/>
            <ac:cxnSpMk id="98" creationId="{B2C697D8-D31C-4E65-A1C0-4089D05F79C4}"/>
          </ac:cxnSpMkLst>
        </pc:cxnChg>
        <pc:cxnChg chg="mod">
          <ac:chgData name="Camille Lombard-Banek" userId="6803bbd5-628e-4f9d-8670-ec69fa99f5b1" providerId="ADAL" clId="{0A270F8E-62AB-4028-AF2E-41DC6A1D1F05}" dt="2021-04-13T14:20:33.990" v="95" actId="165"/>
          <ac:cxnSpMkLst>
            <pc:docMk/>
            <pc:sldMk cId="2979803966" sldId="747"/>
            <ac:cxnSpMk id="99" creationId="{A9932F01-FDF5-4F80-A3CB-BF18C7D880D2}"/>
          </ac:cxnSpMkLst>
        </pc:cxnChg>
        <pc:cxnChg chg="mod">
          <ac:chgData name="Camille Lombard-Banek" userId="6803bbd5-628e-4f9d-8670-ec69fa99f5b1" providerId="ADAL" clId="{0A270F8E-62AB-4028-AF2E-41DC6A1D1F05}" dt="2021-04-13T14:20:33.990" v="95" actId="165"/>
          <ac:cxnSpMkLst>
            <pc:docMk/>
            <pc:sldMk cId="2979803966" sldId="747"/>
            <ac:cxnSpMk id="100" creationId="{C627F544-428B-4669-B7E2-93F19AE62E62}"/>
          </ac:cxnSpMkLst>
        </pc:cxnChg>
        <pc:cxnChg chg="mod">
          <ac:chgData name="Camille Lombard-Banek" userId="6803bbd5-628e-4f9d-8670-ec69fa99f5b1" providerId="ADAL" clId="{0A270F8E-62AB-4028-AF2E-41DC6A1D1F05}" dt="2021-04-13T14:20:33.990" v="95" actId="165"/>
          <ac:cxnSpMkLst>
            <pc:docMk/>
            <pc:sldMk cId="2979803966" sldId="747"/>
            <ac:cxnSpMk id="102" creationId="{06A8210E-6B54-4C80-97B4-CC4F0403087D}"/>
          </ac:cxnSpMkLst>
        </pc:cxnChg>
        <pc:cxnChg chg="mod">
          <ac:chgData name="Camille Lombard-Banek" userId="6803bbd5-628e-4f9d-8670-ec69fa99f5b1" providerId="ADAL" clId="{0A270F8E-62AB-4028-AF2E-41DC6A1D1F05}" dt="2021-04-13T14:20:33.990" v="95" actId="165"/>
          <ac:cxnSpMkLst>
            <pc:docMk/>
            <pc:sldMk cId="2979803966" sldId="747"/>
            <ac:cxnSpMk id="103" creationId="{C749E2AA-1EF9-4433-81CE-AF8C84211F2F}"/>
          </ac:cxnSpMkLst>
        </pc:cxnChg>
        <pc:cxnChg chg="mod">
          <ac:chgData name="Camille Lombard-Banek" userId="6803bbd5-628e-4f9d-8670-ec69fa99f5b1" providerId="ADAL" clId="{0A270F8E-62AB-4028-AF2E-41DC6A1D1F05}" dt="2021-04-13T14:20:33.990" v="95" actId="165"/>
          <ac:cxnSpMkLst>
            <pc:docMk/>
            <pc:sldMk cId="2979803966" sldId="747"/>
            <ac:cxnSpMk id="104" creationId="{7CE46275-7DA3-4442-A50C-AA2654B555F5}"/>
          </ac:cxnSpMkLst>
        </pc:cxnChg>
        <pc:cxnChg chg="mod">
          <ac:chgData name="Camille Lombard-Banek" userId="6803bbd5-628e-4f9d-8670-ec69fa99f5b1" providerId="ADAL" clId="{0A270F8E-62AB-4028-AF2E-41DC6A1D1F05}" dt="2021-04-13T14:20:33.990" v="95" actId="165"/>
          <ac:cxnSpMkLst>
            <pc:docMk/>
            <pc:sldMk cId="2979803966" sldId="747"/>
            <ac:cxnSpMk id="105" creationId="{D54AAD8C-312B-4656-B5EB-A54374FC28C6}"/>
          </ac:cxnSpMkLst>
        </pc:cxnChg>
        <pc:cxnChg chg="mod">
          <ac:chgData name="Camille Lombard-Banek" userId="6803bbd5-628e-4f9d-8670-ec69fa99f5b1" providerId="ADAL" clId="{0A270F8E-62AB-4028-AF2E-41DC6A1D1F05}" dt="2021-04-13T14:20:33.990" v="95" actId="165"/>
          <ac:cxnSpMkLst>
            <pc:docMk/>
            <pc:sldMk cId="2979803966" sldId="747"/>
            <ac:cxnSpMk id="106" creationId="{2E72C335-1FE3-4B5F-B005-29857B34063E}"/>
          </ac:cxnSpMkLst>
        </pc:cxnChg>
        <pc:cxnChg chg="mod">
          <ac:chgData name="Camille Lombard-Banek" userId="6803bbd5-628e-4f9d-8670-ec69fa99f5b1" providerId="ADAL" clId="{0A270F8E-62AB-4028-AF2E-41DC6A1D1F05}" dt="2021-04-13T14:20:33.990" v="95" actId="165"/>
          <ac:cxnSpMkLst>
            <pc:docMk/>
            <pc:sldMk cId="2979803966" sldId="747"/>
            <ac:cxnSpMk id="108" creationId="{4B9FF249-AE5B-46A5-81A6-41CCD3F7FFA3}"/>
          </ac:cxnSpMkLst>
        </pc:cxnChg>
        <pc:cxnChg chg="mod">
          <ac:chgData name="Camille Lombard-Banek" userId="6803bbd5-628e-4f9d-8670-ec69fa99f5b1" providerId="ADAL" clId="{0A270F8E-62AB-4028-AF2E-41DC6A1D1F05}" dt="2021-04-13T14:20:33.990" v="95" actId="165"/>
          <ac:cxnSpMkLst>
            <pc:docMk/>
            <pc:sldMk cId="2979803966" sldId="747"/>
            <ac:cxnSpMk id="109" creationId="{9FF6EB36-5D16-400F-96D1-892802CF3EEC}"/>
          </ac:cxnSpMkLst>
        </pc:cxnChg>
      </pc:sldChg>
      <pc:sldChg chg="addSp delSp modSp add mod ord modTransition">
        <pc:chgData name="Camille Lombard-Banek" userId="6803bbd5-628e-4f9d-8670-ec69fa99f5b1" providerId="ADAL" clId="{0A270F8E-62AB-4028-AF2E-41DC6A1D1F05}" dt="2021-04-16T14:57:21.481" v="3750"/>
        <pc:sldMkLst>
          <pc:docMk/>
          <pc:sldMk cId="1729904937" sldId="748"/>
        </pc:sldMkLst>
        <pc:spChg chg="mod">
          <ac:chgData name="Camille Lombard-Banek" userId="6803bbd5-628e-4f9d-8670-ec69fa99f5b1" providerId="ADAL" clId="{0A270F8E-62AB-4028-AF2E-41DC6A1D1F05}" dt="2021-04-13T14:28:51.161" v="376" actId="1076"/>
          <ac:spMkLst>
            <pc:docMk/>
            <pc:sldMk cId="1729904937" sldId="748"/>
            <ac:spMk id="4" creationId="{3307D32A-DFBC-4AF2-A182-B4E978A0387E}"/>
          </ac:spMkLst>
        </pc:spChg>
        <pc:spChg chg="add mod">
          <ac:chgData name="Camille Lombard-Banek" userId="6803bbd5-628e-4f9d-8670-ec69fa99f5b1" providerId="ADAL" clId="{0A270F8E-62AB-4028-AF2E-41DC6A1D1F05}" dt="2021-04-13T14:25:57.621" v="361" actId="1076"/>
          <ac:spMkLst>
            <pc:docMk/>
            <pc:sldMk cId="1729904937" sldId="748"/>
            <ac:spMk id="114" creationId="{442C8B14-9371-47DC-90F4-37FA3A999387}"/>
          </ac:spMkLst>
        </pc:spChg>
        <pc:spChg chg="add del mod">
          <ac:chgData name="Camille Lombard-Banek" userId="6803bbd5-628e-4f9d-8670-ec69fa99f5b1" providerId="ADAL" clId="{0A270F8E-62AB-4028-AF2E-41DC6A1D1F05}" dt="2021-04-13T14:25:36.562" v="333" actId="478"/>
          <ac:spMkLst>
            <pc:docMk/>
            <pc:sldMk cId="1729904937" sldId="748"/>
            <ac:spMk id="115" creationId="{DB5CE489-9456-4F1A-A3FC-0821CD368055}"/>
          </ac:spMkLst>
        </pc:spChg>
      </pc:sldChg>
      <pc:sldChg chg="addSp delSp modSp new mod ord modTransition modClrScheme chgLayout">
        <pc:chgData name="Camille Lombard-Banek" userId="6803bbd5-628e-4f9d-8670-ec69fa99f5b1" providerId="ADAL" clId="{0A270F8E-62AB-4028-AF2E-41DC6A1D1F05}" dt="2021-04-16T14:57:21.481" v="3750"/>
        <pc:sldMkLst>
          <pc:docMk/>
          <pc:sldMk cId="281610117" sldId="749"/>
        </pc:sldMkLst>
        <pc:spChg chg="del mod ord">
          <ac:chgData name="Camille Lombard-Banek" userId="6803bbd5-628e-4f9d-8670-ec69fa99f5b1" providerId="ADAL" clId="{0A270F8E-62AB-4028-AF2E-41DC6A1D1F05}" dt="2021-04-13T14:26:18.096" v="364" actId="700"/>
          <ac:spMkLst>
            <pc:docMk/>
            <pc:sldMk cId="281610117" sldId="749"/>
            <ac:spMk id="2" creationId="{D3DF8866-DBAF-4E35-8A5F-1157A1541974}"/>
          </ac:spMkLst>
        </pc:spChg>
        <pc:spChg chg="del">
          <ac:chgData name="Camille Lombard-Banek" userId="6803bbd5-628e-4f9d-8670-ec69fa99f5b1" providerId="ADAL" clId="{0A270F8E-62AB-4028-AF2E-41DC6A1D1F05}" dt="2021-04-13T14:26:18.096" v="364" actId="700"/>
          <ac:spMkLst>
            <pc:docMk/>
            <pc:sldMk cId="281610117" sldId="749"/>
            <ac:spMk id="3" creationId="{B14FC19C-2651-472C-9CC2-9DBED74AED58}"/>
          </ac:spMkLst>
        </pc:spChg>
        <pc:spChg chg="mod ord">
          <ac:chgData name="Camille Lombard-Banek" userId="6803bbd5-628e-4f9d-8670-ec69fa99f5b1" providerId="ADAL" clId="{0A270F8E-62AB-4028-AF2E-41DC6A1D1F05}" dt="2021-04-13T14:26:18.096" v="364" actId="700"/>
          <ac:spMkLst>
            <pc:docMk/>
            <pc:sldMk cId="281610117" sldId="749"/>
            <ac:spMk id="4" creationId="{E14CB57B-ACBE-4B56-B419-5269E9484EFA}"/>
          </ac:spMkLst>
        </pc:spChg>
        <pc:spChg chg="add mod ord">
          <ac:chgData name="Camille Lombard-Banek" userId="6803bbd5-628e-4f9d-8670-ec69fa99f5b1" providerId="ADAL" clId="{0A270F8E-62AB-4028-AF2E-41DC6A1D1F05}" dt="2021-04-13T19:41:36.737" v="716" actId="20577"/>
          <ac:spMkLst>
            <pc:docMk/>
            <pc:sldMk cId="281610117" sldId="749"/>
            <ac:spMk id="5" creationId="{29018805-7DF3-498C-9C06-439B1F191508}"/>
          </ac:spMkLst>
        </pc:spChg>
        <pc:spChg chg="add mod">
          <ac:chgData name="Camille Lombard-Banek" userId="6803bbd5-628e-4f9d-8670-ec69fa99f5b1" providerId="ADAL" clId="{0A270F8E-62AB-4028-AF2E-41DC6A1D1F05}" dt="2021-04-13T19:44:10.378" v="724" actId="1076"/>
          <ac:spMkLst>
            <pc:docMk/>
            <pc:sldMk cId="281610117" sldId="749"/>
            <ac:spMk id="9" creationId="{EAEABAF1-EBE7-4B2F-AB8F-7DBFBC5C7F08}"/>
          </ac:spMkLst>
        </pc:spChg>
        <pc:spChg chg="add mod">
          <ac:chgData name="Camille Lombard-Banek" userId="6803bbd5-628e-4f9d-8670-ec69fa99f5b1" providerId="ADAL" clId="{0A270F8E-62AB-4028-AF2E-41DC6A1D1F05}" dt="2021-04-13T19:44:13.713" v="725" actId="1076"/>
          <ac:spMkLst>
            <pc:docMk/>
            <pc:sldMk cId="281610117" sldId="749"/>
            <ac:spMk id="10" creationId="{C34517B1-7938-4649-99A3-EA9F15692B98}"/>
          </ac:spMkLst>
        </pc:spChg>
        <pc:picChg chg="add mod">
          <ac:chgData name="Camille Lombard-Banek" userId="6803bbd5-628e-4f9d-8670-ec69fa99f5b1" providerId="ADAL" clId="{0A270F8E-62AB-4028-AF2E-41DC6A1D1F05}" dt="2021-04-13T19:43:57.204" v="721"/>
          <ac:picMkLst>
            <pc:docMk/>
            <pc:sldMk cId="281610117" sldId="749"/>
            <ac:picMk id="3" creationId="{19A97821-561A-4131-87C9-06B21A105440}"/>
          </ac:picMkLst>
        </pc:picChg>
        <pc:picChg chg="add del mod">
          <ac:chgData name="Camille Lombard-Banek" userId="6803bbd5-628e-4f9d-8670-ec69fa99f5b1" providerId="ADAL" clId="{0A270F8E-62AB-4028-AF2E-41DC6A1D1F05}" dt="2021-04-13T14:49:45.365" v="544" actId="478"/>
          <ac:picMkLst>
            <pc:docMk/>
            <pc:sldMk cId="281610117" sldId="749"/>
            <ac:picMk id="6" creationId="{46304E25-A0C9-456B-A230-0D73A73ACC11}"/>
          </ac:picMkLst>
        </pc:picChg>
        <pc:picChg chg="add mod">
          <ac:chgData name="Camille Lombard-Banek" userId="6803bbd5-628e-4f9d-8670-ec69fa99f5b1" providerId="ADAL" clId="{0A270F8E-62AB-4028-AF2E-41DC6A1D1F05}" dt="2021-04-13T19:44:03.381" v="723" actId="1076"/>
          <ac:picMkLst>
            <pc:docMk/>
            <pc:sldMk cId="281610117" sldId="749"/>
            <ac:picMk id="7" creationId="{9EE1C176-6ECB-4265-A0D6-37E8EDE726DF}"/>
          </ac:picMkLst>
        </pc:picChg>
        <pc:picChg chg="add del mod">
          <ac:chgData name="Camille Lombard-Banek" userId="6803bbd5-628e-4f9d-8670-ec69fa99f5b1" providerId="ADAL" clId="{0A270F8E-62AB-4028-AF2E-41DC6A1D1F05}" dt="2021-04-13T19:38:27.070" v="571" actId="478"/>
          <ac:picMkLst>
            <pc:docMk/>
            <pc:sldMk cId="281610117" sldId="749"/>
            <ac:picMk id="8" creationId="{9242C686-E48D-4E6F-BCD6-D61F69CDB5C3}"/>
          </ac:picMkLst>
        </pc:picChg>
      </pc:sldChg>
      <pc:sldChg chg="modSp add mod ord modTransition">
        <pc:chgData name="Camille Lombard-Banek" userId="6803bbd5-628e-4f9d-8670-ec69fa99f5b1" providerId="ADAL" clId="{0A270F8E-62AB-4028-AF2E-41DC6A1D1F05}" dt="2021-04-16T14:57:21.481" v="3750"/>
        <pc:sldMkLst>
          <pc:docMk/>
          <pc:sldMk cId="4038096552" sldId="750"/>
        </pc:sldMkLst>
        <pc:spChg chg="mod">
          <ac:chgData name="Camille Lombard-Banek" userId="6803bbd5-628e-4f9d-8670-ec69fa99f5b1" providerId="ADAL" clId="{0A270F8E-62AB-4028-AF2E-41DC6A1D1F05}" dt="2021-04-13T14:30:09.714" v="388" actId="14100"/>
          <ac:spMkLst>
            <pc:docMk/>
            <pc:sldMk cId="4038096552" sldId="750"/>
            <ac:spMk id="28" creationId="{89209D08-A1D1-4B85-911F-7C0CCF50B2CC}"/>
          </ac:spMkLst>
        </pc:spChg>
        <pc:spChg chg="mod">
          <ac:chgData name="Camille Lombard-Banek" userId="6803bbd5-628e-4f9d-8670-ec69fa99f5b1" providerId="ADAL" clId="{0A270F8E-62AB-4028-AF2E-41DC6A1D1F05}" dt="2021-04-15T18:29:25.563" v="1713" actId="20577"/>
          <ac:spMkLst>
            <pc:docMk/>
            <pc:sldMk cId="4038096552" sldId="750"/>
            <ac:spMk id="29" creationId="{E21ED90C-5EBF-4F3D-B165-B1B8690E33EB}"/>
          </ac:spMkLst>
        </pc:spChg>
        <pc:grpChg chg="mod">
          <ac:chgData name="Camille Lombard-Banek" userId="6803bbd5-628e-4f9d-8670-ec69fa99f5b1" providerId="ADAL" clId="{0A270F8E-62AB-4028-AF2E-41DC6A1D1F05}" dt="2021-04-13T14:30:05.611" v="387" actId="1076"/>
          <ac:grpSpMkLst>
            <pc:docMk/>
            <pc:sldMk cId="4038096552" sldId="750"/>
            <ac:grpSpMk id="112" creationId="{D45536C5-B275-441B-980C-5AE35B940CC6}"/>
          </ac:grpSpMkLst>
        </pc:grpChg>
      </pc:sldChg>
      <pc:sldChg chg="new del">
        <pc:chgData name="Camille Lombard-Banek" userId="6803bbd5-628e-4f9d-8670-ec69fa99f5b1" providerId="ADAL" clId="{0A270F8E-62AB-4028-AF2E-41DC6A1D1F05}" dt="2021-04-13T14:33:11.271" v="517" actId="47"/>
        <pc:sldMkLst>
          <pc:docMk/>
          <pc:sldMk cId="3476302993" sldId="751"/>
        </pc:sldMkLst>
      </pc:sldChg>
      <pc:sldChg chg="addSp delSp modSp new mod modTransition">
        <pc:chgData name="Camille Lombard-Banek" userId="6803bbd5-628e-4f9d-8670-ec69fa99f5b1" providerId="ADAL" clId="{0A270F8E-62AB-4028-AF2E-41DC6A1D1F05}" dt="2021-04-16T14:57:21.481" v="3750"/>
        <pc:sldMkLst>
          <pc:docMk/>
          <pc:sldMk cId="2472388647" sldId="752"/>
        </pc:sldMkLst>
        <pc:spChg chg="mod">
          <ac:chgData name="Camille Lombard-Banek" userId="6803bbd5-628e-4f9d-8670-ec69fa99f5b1" providerId="ADAL" clId="{0A270F8E-62AB-4028-AF2E-41DC6A1D1F05}" dt="2021-04-13T14:32:16.238" v="445" actId="1076"/>
          <ac:spMkLst>
            <pc:docMk/>
            <pc:sldMk cId="2472388647" sldId="752"/>
            <ac:spMk id="2" creationId="{04262B38-0A4A-4559-A8A6-66BC9D21A1FE}"/>
          </ac:spMkLst>
        </pc:spChg>
        <pc:spChg chg="mod">
          <ac:chgData name="Camille Lombard-Banek" userId="6803bbd5-628e-4f9d-8670-ec69fa99f5b1" providerId="ADAL" clId="{0A270F8E-62AB-4028-AF2E-41DC6A1D1F05}" dt="2021-04-15T18:32:41.098" v="1718" actId="1076"/>
          <ac:spMkLst>
            <pc:docMk/>
            <pc:sldMk cId="2472388647" sldId="752"/>
            <ac:spMk id="3" creationId="{6549AC6C-63CF-476F-BCAE-9C2993B255C6}"/>
          </ac:spMkLst>
        </pc:spChg>
        <pc:spChg chg="add mod topLvl">
          <ac:chgData name="Camille Lombard-Banek" userId="6803bbd5-628e-4f9d-8670-ec69fa99f5b1" providerId="ADAL" clId="{0A270F8E-62AB-4028-AF2E-41DC6A1D1F05}" dt="2021-04-14T21:08:00.708" v="985" actId="164"/>
          <ac:spMkLst>
            <pc:docMk/>
            <pc:sldMk cId="2472388647" sldId="752"/>
            <ac:spMk id="7" creationId="{545FD201-128F-4CC4-A1D4-77F55A72F2A5}"/>
          </ac:spMkLst>
        </pc:spChg>
        <pc:spChg chg="add mod topLvl">
          <ac:chgData name="Camille Lombard-Banek" userId="6803bbd5-628e-4f9d-8670-ec69fa99f5b1" providerId="ADAL" clId="{0A270F8E-62AB-4028-AF2E-41DC6A1D1F05}" dt="2021-04-14T21:08:00.708" v="985" actId="164"/>
          <ac:spMkLst>
            <pc:docMk/>
            <pc:sldMk cId="2472388647" sldId="752"/>
            <ac:spMk id="10" creationId="{79A47A41-F551-4259-8292-1885F263EA51}"/>
          </ac:spMkLst>
        </pc:spChg>
        <pc:spChg chg="add mod topLvl">
          <ac:chgData name="Camille Lombard-Banek" userId="6803bbd5-628e-4f9d-8670-ec69fa99f5b1" providerId="ADAL" clId="{0A270F8E-62AB-4028-AF2E-41DC6A1D1F05}" dt="2021-04-14T21:08:25.739" v="1032" actId="1036"/>
          <ac:spMkLst>
            <pc:docMk/>
            <pc:sldMk cId="2472388647" sldId="752"/>
            <ac:spMk id="11" creationId="{06E10B24-4775-45DA-A41B-628474E397D0}"/>
          </ac:spMkLst>
        </pc:spChg>
        <pc:spChg chg="add mod topLvl">
          <ac:chgData name="Camille Lombard-Banek" userId="6803bbd5-628e-4f9d-8670-ec69fa99f5b1" providerId="ADAL" clId="{0A270F8E-62AB-4028-AF2E-41DC6A1D1F05}" dt="2021-04-14T21:08:00.708" v="985" actId="164"/>
          <ac:spMkLst>
            <pc:docMk/>
            <pc:sldMk cId="2472388647" sldId="752"/>
            <ac:spMk id="12" creationId="{C4E41782-EB34-4735-A66A-DE428B68026D}"/>
          </ac:spMkLst>
        </pc:spChg>
        <pc:spChg chg="add mod topLvl">
          <ac:chgData name="Camille Lombard-Banek" userId="6803bbd5-628e-4f9d-8670-ec69fa99f5b1" providerId="ADAL" clId="{0A270F8E-62AB-4028-AF2E-41DC6A1D1F05}" dt="2021-04-14T21:08:08.488" v="999" actId="1036"/>
          <ac:spMkLst>
            <pc:docMk/>
            <pc:sldMk cId="2472388647" sldId="752"/>
            <ac:spMk id="14" creationId="{308F2542-9165-4849-A1A1-810F62B1D2C7}"/>
          </ac:spMkLst>
        </pc:spChg>
        <pc:spChg chg="add mod topLvl">
          <ac:chgData name="Camille Lombard-Banek" userId="6803bbd5-628e-4f9d-8670-ec69fa99f5b1" providerId="ADAL" clId="{0A270F8E-62AB-4028-AF2E-41DC6A1D1F05}" dt="2021-04-14T21:08:00.708" v="985" actId="164"/>
          <ac:spMkLst>
            <pc:docMk/>
            <pc:sldMk cId="2472388647" sldId="752"/>
            <ac:spMk id="15" creationId="{A55AFFA6-C7E0-45E6-A3B2-776C121D8871}"/>
          </ac:spMkLst>
        </pc:spChg>
        <pc:spChg chg="add mod topLvl">
          <ac:chgData name="Camille Lombard-Banek" userId="6803bbd5-628e-4f9d-8670-ec69fa99f5b1" providerId="ADAL" clId="{0A270F8E-62AB-4028-AF2E-41DC6A1D1F05}" dt="2021-04-14T21:08:00.708" v="985" actId="164"/>
          <ac:spMkLst>
            <pc:docMk/>
            <pc:sldMk cId="2472388647" sldId="752"/>
            <ac:spMk id="16" creationId="{53531D35-3DDE-426A-B019-B2273CCF0458}"/>
          </ac:spMkLst>
        </pc:spChg>
        <pc:spChg chg="add mod topLvl">
          <ac:chgData name="Camille Lombard-Banek" userId="6803bbd5-628e-4f9d-8670-ec69fa99f5b1" providerId="ADAL" clId="{0A270F8E-62AB-4028-AF2E-41DC6A1D1F05}" dt="2021-04-14T21:08:00.708" v="985" actId="164"/>
          <ac:spMkLst>
            <pc:docMk/>
            <pc:sldMk cId="2472388647" sldId="752"/>
            <ac:spMk id="20" creationId="{BB5540FA-BBDE-430B-BC58-C4703B726D6F}"/>
          </ac:spMkLst>
        </pc:spChg>
        <pc:spChg chg="add mod topLvl">
          <ac:chgData name="Camille Lombard-Banek" userId="6803bbd5-628e-4f9d-8670-ec69fa99f5b1" providerId="ADAL" clId="{0A270F8E-62AB-4028-AF2E-41DC6A1D1F05}" dt="2021-04-14T21:08:33.367" v="1044" actId="1036"/>
          <ac:spMkLst>
            <pc:docMk/>
            <pc:sldMk cId="2472388647" sldId="752"/>
            <ac:spMk id="21" creationId="{75CAF679-5794-4069-8D2E-134294D58C86}"/>
          </ac:spMkLst>
        </pc:spChg>
        <pc:spChg chg="add mod topLvl">
          <ac:chgData name="Camille Lombard-Banek" userId="6803bbd5-628e-4f9d-8670-ec69fa99f5b1" providerId="ADAL" clId="{0A270F8E-62AB-4028-AF2E-41DC6A1D1F05}" dt="2021-04-14T21:08:00.708" v="985" actId="164"/>
          <ac:spMkLst>
            <pc:docMk/>
            <pc:sldMk cId="2472388647" sldId="752"/>
            <ac:spMk id="22" creationId="{211E1473-6CEA-4732-AD35-CD194F412E06}"/>
          </ac:spMkLst>
        </pc:spChg>
        <pc:spChg chg="add mod topLvl">
          <ac:chgData name="Camille Lombard-Banek" userId="6803bbd5-628e-4f9d-8670-ec69fa99f5b1" providerId="ADAL" clId="{0A270F8E-62AB-4028-AF2E-41DC6A1D1F05}" dt="2021-04-14T21:08:19.633" v="1023" actId="1036"/>
          <ac:spMkLst>
            <pc:docMk/>
            <pc:sldMk cId="2472388647" sldId="752"/>
            <ac:spMk id="24" creationId="{E5AB132B-E544-421B-A281-A8500152F1F3}"/>
          </ac:spMkLst>
        </pc:spChg>
        <pc:spChg chg="add mod topLvl">
          <ac:chgData name="Camille Lombard-Banek" userId="6803bbd5-628e-4f9d-8670-ec69fa99f5b1" providerId="ADAL" clId="{0A270F8E-62AB-4028-AF2E-41DC6A1D1F05}" dt="2021-04-14T21:08:00.708" v="985" actId="164"/>
          <ac:spMkLst>
            <pc:docMk/>
            <pc:sldMk cId="2472388647" sldId="752"/>
            <ac:spMk id="25" creationId="{18B88F9F-0A33-42DA-879F-36773BDD90DC}"/>
          </ac:spMkLst>
        </pc:spChg>
        <pc:spChg chg="add mod topLvl">
          <ac:chgData name="Camille Lombard-Banek" userId="6803bbd5-628e-4f9d-8670-ec69fa99f5b1" providerId="ADAL" clId="{0A270F8E-62AB-4028-AF2E-41DC6A1D1F05}" dt="2021-04-14T21:08:12.806" v="1008" actId="1036"/>
          <ac:spMkLst>
            <pc:docMk/>
            <pc:sldMk cId="2472388647" sldId="752"/>
            <ac:spMk id="27" creationId="{B6B80632-47C2-4CBD-95DB-F149E5A6EB3D}"/>
          </ac:spMkLst>
        </pc:spChg>
        <pc:spChg chg="add mod">
          <ac:chgData name="Camille Lombard-Banek" userId="6803bbd5-628e-4f9d-8670-ec69fa99f5b1" providerId="ADAL" clId="{0A270F8E-62AB-4028-AF2E-41DC6A1D1F05}" dt="2021-04-14T21:08:44.915" v="1047" actId="1076"/>
          <ac:spMkLst>
            <pc:docMk/>
            <pc:sldMk cId="2472388647" sldId="752"/>
            <ac:spMk id="29" creationId="{5D4012C2-FFF6-40C0-9A1D-16FEFDFA7884}"/>
          </ac:spMkLst>
        </pc:spChg>
        <pc:spChg chg="add mod">
          <ac:chgData name="Camille Lombard-Banek" userId="6803bbd5-628e-4f9d-8670-ec69fa99f5b1" providerId="ADAL" clId="{0A270F8E-62AB-4028-AF2E-41DC6A1D1F05}" dt="2021-04-16T01:05:33.781" v="3275" actId="20577"/>
          <ac:spMkLst>
            <pc:docMk/>
            <pc:sldMk cId="2472388647" sldId="752"/>
            <ac:spMk id="30" creationId="{8A360575-FD59-413E-BAC5-42B7C78959E3}"/>
          </ac:spMkLst>
        </pc:spChg>
        <pc:spChg chg="add mod">
          <ac:chgData name="Camille Lombard-Banek" userId="6803bbd5-628e-4f9d-8670-ec69fa99f5b1" providerId="ADAL" clId="{0A270F8E-62AB-4028-AF2E-41DC6A1D1F05}" dt="2021-04-16T01:06:37.267" v="3342" actId="20577"/>
          <ac:spMkLst>
            <pc:docMk/>
            <pc:sldMk cId="2472388647" sldId="752"/>
            <ac:spMk id="31" creationId="{1DC42D69-EBB5-459A-B931-9495054A5B95}"/>
          </ac:spMkLst>
        </pc:spChg>
        <pc:spChg chg="add mod">
          <ac:chgData name="Camille Lombard-Banek" userId="6803bbd5-628e-4f9d-8670-ec69fa99f5b1" providerId="ADAL" clId="{0A270F8E-62AB-4028-AF2E-41DC6A1D1F05}" dt="2021-04-14T21:08:00.708" v="985" actId="164"/>
          <ac:spMkLst>
            <pc:docMk/>
            <pc:sldMk cId="2472388647" sldId="752"/>
            <ac:spMk id="33" creationId="{C5258D33-857A-4D22-AB06-FA3DA339A01A}"/>
          </ac:spMkLst>
        </pc:spChg>
        <pc:spChg chg="add mod">
          <ac:chgData name="Camille Lombard-Banek" userId="6803bbd5-628e-4f9d-8670-ec69fa99f5b1" providerId="ADAL" clId="{0A270F8E-62AB-4028-AF2E-41DC6A1D1F05}" dt="2021-04-14T21:08:00.708" v="985" actId="164"/>
          <ac:spMkLst>
            <pc:docMk/>
            <pc:sldMk cId="2472388647" sldId="752"/>
            <ac:spMk id="35" creationId="{FEC8EAF5-FD37-486B-9AFF-B818A1995F8D}"/>
          </ac:spMkLst>
        </pc:spChg>
        <pc:spChg chg="add mod">
          <ac:chgData name="Camille Lombard-Banek" userId="6803bbd5-628e-4f9d-8670-ec69fa99f5b1" providerId="ADAL" clId="{0A270F8E-62AB-4028-AF2E-41DC6A1D1F05}" dt="2021-04-14T21:10:36.351" v="1074" actId="1076"/>
          <ac:spMkLst>
            <pc:docMk/>
            <pc:sldMk cId="2472388647" sldId="752"/>
            <ac:spMk id="40" creationId="{574E6CF3-0123-4748-BE3B-5A7AC1900C5B}"/>
          </ac:spMkLst>
        </pc:spChg>
        <pc:spChg chg="add mod">
          <ac:chgData name="Camille Lombard-Banek" userId="6803bbd5-628e-4f9d-8670-ec69fa99f5b1" providerId="ADAL" clId="{0A270F8E-62AB-4028-AF2E-41DC6A1D1F05}" dt="2021-04-14T21:10:28.856" v="1072" actId="1076"/>
          <ac:spMkLst>
            <pc:docMk/>
            <pc:sldMk cId="2472388647" sldId="752"/>
            <ac:spMk id="41" creationId="{046982FC-C366-492E-BAE3-B13CA2FA8D5C}"/>
          </ac:spMkLst>
        </pc:spChg>
        <pc:grpChg chg="add del mod">
          <ac:chgData name="Camille Lombard-Banek" userId="6803bbd5-628e-4f9d-8670-ec69fa99f5b1" providerId="ADAL" clId="{0A270F8E-62AB-4028-AF2E-41DC6A1D1F05}" dt="2021-04-14T20:39:41.123" v="842" actId="165"/>
          <ac:grpSpMkLst>
            <pc:docMk/>
            <pc:sldMk cId="2472388647" sldId="752"/>
            <ac:grpSpMk id="28" creationId="{3F6A7009-68D0-4740-9BF3-ADC51D7A9B23}"/>
          </ac:grpSpMkLst>
        </pc:grpChg>
        <pc:grpChg chg="add mod">
          <ac:chgData name="Camille Lombard-Banek" userId="6803bbd5-628e-4f9d-8670-ec69fa99f5b1" providerId="ADAL" clId="{0A270F8E-62AB-4028-AF2E-41DC6A1D1F05}" dt="2021-04-14T21:08:04.119" v="986" actId="1076"/>
          <ac:grpSpMkLst>
            <pc:docMk/>
            <pc:sldMk cId="2472388647" sldId="752"/>
            <ac:grpSpMk id="36" creationId="{497AF84F-8E47-4545-9BDF-5697B5E0CFFB}"/>
          </ac:grpSpMkLst>
        </pc:grpChg>
        <pc:picChg chg="add mod topLvl">
          <ac:chgData name="Camille Lombard-Banek" userId="6803bbd5-628e-4f9d-8670-ec69fa99f5b1" providerId="ADAL" clId="{0A270F8E-62AB-4028-AF2E-41DC6A1D1F05}" dt="2021-04-15T22:45:36.715" v="2063"/>
          <ac:picMkLst>
            <pc:docMk/>
            <pc:sldMk cId="2472388647" sldId="752"/>
            <ac:picMk id="4" creationId="{F1EC24DD-4DE5-42DF-AA69-1342F7E8017A}"/>
          </ac:picMkLst>
        </pc:picChg>
        <pc:picChg chg="add mod topLvl">
          <ac:chgData name="Camille Lombard-Banek" userId="6803bbd5-628e-4f9d-8670-ec69fa99f5b1" providerId="ADAL" clId="{0A270F8E-62AB-4028-AF2E-41DC6A1D1F05}" dt="2021-04-15T22:45:27.038" v="2061"/>
          <ac:picMkLst>
            <pc:docMk/>
            <pc:sldMk cId="2472388647" sldId="752"/>
            <ac:picMk id="5" creationId="{D15DACC2-E030-43F9-9FEF-E4D9EAF8F9C4}"/>
          </ac:picMkLst>
        </pc:picChg>
        <pc:picChg chg="add mod topLvl">
          <ac:chgData name="Camille Lombard-Banek" userId="6803bbd5-628e-4f9d-8670-ec69fa99f5b1" providerId="ADAL" clId="{0A270F8E-62AB-4028-AF2E-41DC6A1D1F05}" dt="2021-04-15T22:45:31.869" v="2062"/>
          <ac:picMkLst>
            <pc:docMk/>
            <pc:sldMk cId="2472388647" sldId="752"/>
            <ac:picMk id="6" creationId="{1FEF8801-3283-4D59-9146-9B4468C88FDF}"/>
          </ac:picMkLst>
        </pc:picChg>
        <pc:picChg chg="add mod topLvl">
          <ac:chgData name="Camille Lombard-Banek" userId="6803bbd5-628e-4f9d-8670-ec69fa99f5b1" providerId="ADAL" clId="{0A270F8E-62AB-4028-AF2E-41DC6A1D1F05}" dt="2021-04-15T22:45:21.519" v="2060"/>
          <ac:picMkLst>
            <pc:docMk/>
            <pc:sldMk cId="2472388647" sldId="752"/>
            <ac:picMk id="8" creationId="{099DEDC9-4A9B-49BC-9543-11E504345EFB}"/>
          </ac:picMkLst>
        </pc:picChg>
        <pc:picChg chg="add mod topLvl">
          <ac:chgData name="Camille Lombard-Banek" userId="6803bbd5-628e-4f9d-8670-ec69fa99f5b1" providerId="ADAL" clId="{0A270F8E-62AB-4028-AF2E-41DC6A1D1F05}" dt="2021-04-14T21:08:00.708" v="985" actId="164"/>
          <ac:picMkLst>
            <pc:docMk/>
            <pc:sldMk cId="2472388647" sldId="752"/>
            <ac:picMk id="9" creationId="{8B38C804-C49F-4FA3-8850-6FAB37CB572E}"/>
          </ac:picMkLst>
        </pc:picChg>
        <pc:picChg chg="add mod topLvl">
          <ac:chgData name="Camille Lombard-Banek" userId="6803bbd5-628e-4f9d-8670-ec69fa99f5b1" providerId="ADAL" clId="{0A270F8E-62AB-4028-AF2E-41DC6A1D1F05}" dt="2021-04-14T21:08:00.708" v="985" actId="164"/>
          <ac:picMkLst>
            <pc:docMk/>
            <pc:sldMk cId="2472388647" sldId="752"/>
            <ac:picMk id="13" creationId="{AC537FF4-18CE-4A15-8FE0-E7A59729D6AD}"/>
          </ac:picMkLst>
        </pc:picChg>
        <pc:picChg chg="add mod topLvl">
          <ac:chgData name="Camille Lombard-Banek" userId="6803bbd5-628e-4f9d-8670-ec69fa99f5b1" providerId="ADAL" clId="{0A270F8E-62AB-4028-AF2E-41DC6A1D1F05}" dt="2021-04-15T22:45:40.196" v="2064"/>
          <ac:picMkLst>
            <pc:docMk/>
            <pc:sldMk cId="2472388647" sldId="752"/>
            <ac:picMk id="17" creationId="{9221B0E4-BF0E-416B-B23F-789BACCA2A7A}"/>
          </ac:picMkLst>
        </pc:picChg>
        <pc:picChg chg="add mod topLvl">
          <ac:chgData name="Camille Lombard-Banek" userId="6803bbd5-628e-4f9d-8670-ec69fa99f5b1" providerId="ADAL" clId="{0A270F8E-62AB-4028-AF2E-41DC6A1D1F05}" dt="2021-04-15T22:45:47.262" v="2065"/>
          <ac:picMkLst>
            <pc:docMk/>
            <pc:sldMk cId="2472388647" sldId="752"/>
            <ac:picMk id="18" creationId="{491EE9B5-0D74-4964-8B64-F773E4EDA1C5}"/>
          </ac:picMkLst>
        </pc:picChg>
        <pc:picChg chg="add mod topLvl">
          <ac:chgData name="Camille Lombard-Banek" userId="6803bbd5-628e-4f9d-8670-ec69fa99f5b1" providerId="ADAL" clId="{0A270F8E-62AB-4028-AF2E-41DC6A1D1F05}" dt="2021-04-14T21:08:00.708" v="985" actId="164"/>
          <ac:picMkLst>
            <pc:docMk/>
            <pc:sldMk cId="2472388647" sldId="752"/>
            <ac:picMk id="19" creationId="{63D159C1-C283-4FFA-B629-E5F06A1D3939}"/>
          </ac:picMkLst>
        </pc:picChg>
        <pc:picChg chg="add mod topLvl">
          <ac:chgData name="Camille Lombard-Banek" userId="6803bbd5-628e-4f9d-8670-ec69fa99f5b1" providerId="ADAL" clId="{0A270F8E-62AB-4028-AF2E-41DC6A1D1F05}" dt="2021-04-14T21:08:00.708" v="985" actId="164"/>
          <ac:picMkLst>
            <pc:docMk/>
            <pc:sldMk cId="2472388647" sldId="752"/>
            <ac:picMk id="23" creationId="{46A7341B-DC44-4BF8-82D3-29B7192732A2}"/>
          </ac:picMkLst>
        </pc:picChg>
        <pc:picChg chg="add mod topLvl">
          <ac:chgData name="Camille Lombard-Banek" userId="6803bbd5-628e-4f9d-8670-ec69fa99f5b1" providerId="ADAL" clId="{0A270F8E-62AB-4028-AF2E-41DC6A1D1F05}" dt="2021-04-14T21:08:00.708" v="985" actId="164"/>
          <ac:picMkLst>
            <pc:docMk/>
            <pc:sldMk cId="2472388647" sldId="752"/>
            <ac:picMk id="26" creationId="{1F9E0858-EAEC-4FDF-A9B6-C01BDAD9FC84}"/>
          </ac:picMkLst>
        </pc:picChg>
        <pc:picChg chg="add mod">
          <ac:chgData name="Camille Lombard-Banek" userId="6803bbd5-628e-4f9d-8670-ec69fa99f5b1" providerId="ADAL" clId="{0A270F8E-62AB-4028-AF2E-41DC6A1D1F05}" dt="2021-04-14T21:08:00.708" v="985" actId="164"/>
          <ac:picMkLst>
            <pc:docMk/>
            <pc:sldMk cId="2472388647" sldId="752"/>
            <ac:picMk id="32" creationId="{90A4C40A-BB5F-4DF0-B909-248E35DB2AF4}"/>
          </ac:picMkLst>
        </pc:picChg>
        <pc:picChg chg="add mod">
          <ac:chgData name="Camille Lombard-Banek" userId="6803bbd5-628e-4f9d-8670-ec69fa99f5b1" providerId="ADAL" clId="{0A270F8E-62AB-4028-AF2E-41DC6A1D1F05}" dt="2021-04-14T21:08:00.708" v="985" actId="164"/>
          <ac:picMkLst>
            <pc:docMk/>
            <pc:sldMk cId="2472388647" sldId="752"/>
            <ac:picMk id="34" creationId="{9009C910-3F6D-4940-9262-36385DB2A91C}"/>
          </ac:picMkLst>
        </pc:picChg>
        <pc:cxnChg chg="add mod">
          <ac:chgData name="Camille Lombard-Banek" userId="6803bbd5-628e-4f9d-8670-ec69fa99f5b1" providerId="ADAL" clId="{0A270F8E-62AB-4028-AF2E-41DC6A1D1F05}" dt="2021-04-14T21:09:07.264" v="1051" actId="14100"/>
          <ac:cxnSpMkLst>
            <pc:docMk/>
            <pc:sldMk cId="2472388647" sldId="752"/>
            <ac:cxnSpMk id="38" creationId="{C94C8577-C496-4555-B4EB-D52730A2928C}"/>
          </ac:cxnSpMkLst>
        </pc:cxnChg>
        <pc:cxnChg chg="add mod">
          <ac:chgData name="Camille Lombard-Banek" userId="6803bbd5-628e-4f9d-8670-ec69fa99f5b1" providerId="ADAL" clId="{0A270F8E-62AB-4028-AF2E-41DC6A1D1F05}" dt="2021-04-14T21:11:07.753" v="1082" actId="14100"/>
          <ac:cxnSpMkLst>
            <pc:docMk/>
            <pc:sldMk cId="2472388647" sldId="752"/>
            <ac:cxnSpMk id="42" creationId="{6D645410-8B2D-4727-8CA7-EF5109279E87}"/>
          </ac:cxnSpMkLst>
        </pc:cxnChg>
        <pc:cxnChg chg="add mod">
          <ac:chgData name="Camille Lombard-Banek" userId="6803bbd5-628e-4f9d-8670-ec69fa99f5b1" providerId="ADAL" clId="{0A270F8E-62AB-4028-AF2E-41DC6A1D1F05}" dt="2021-04-16T01:04:46.963" v="3199" actId="14100"/>
          <ac:cxnSpMkLst>
            <pc:docMk/>
            <pc:sldMk cId="2472388647" sldId="752"/>
            <ac:cxnSpMk id="43" creationId="{4D015FFB-2EB0-4060-B96A-4D242487D863}"/>
          </ac:cxnSpMkLst>
        </pc:cxnChg>
      </pc:sldChg>
      <pc:sldChg chg="addSp delSp modSp add mod modTransition">
        <pc:chgData name="Camille Lombard-Banek" userId="6803bbd5-628e-4f9d-8670-ec69fa99f5b1" providerId="ADAL" clId="{0A270F8E-62AB-4028-AF2E-41DC6A1D1F05}" dt="2021-04-16T14:57:21.481" v="3750"/>
        <pc:sldMkLst>
          <pc:docMk/>
          <pc:sldMk cId="1443958426" sldId="753"/>
        </pc:sldMkLst>
        <pc:spChg chg="mod">
          <ac:chgData name="Camille Lombard-Banek" userId="6803bbd5-628e-4f9d-8670-ec69fa99f5b1" providerId="ADAL" clId="{0A270F8E-62AB-4028-AF2E-41DC6A1D1F05}" dt="2021-04-14T21:14:39.265" v="1231" actId="27636"/>
          <ac:spMkLst>
            <pc:docMk/>
            <pc:sldMk cId="1443958426" sldId="753"/>
            <ac:spMk id="2" creationId="{04262B38-0A4A-4559-A8A6-66BC9D21A1FE}"/>
          </ac:spMkLst>
        </pc:spChg>
        <pc:spChg chg="add mod">
          <ac:chgData name="Camille Lombard-Banek" userId="6803bbd5-628e-4f9d-8670-ec69fa99f5b1" providerId="ADAL" clId="{0A270F8E-62AB-4028-AF2E-41DC6A1D1F05}" dt="2021-04-15T16:54:58.284" v="1449" actId="1076"/>
          <ac:spMkLst>
            <pc:docMk/>
            <pc:sldMk cId="1443958426" sldId="753"/>
            <ac:spMk id="4" creationId="{5D54997A-3B03-45C1-AEFE-2FC72D85BE45}"/>
          </ac:spMkLst>
        </pc:spChg>
        <pc:picChg chg="add del mod">
          <ac:chgData name="Camille Lombard-Banek" userId="6803bbd5-628e-4f9d-8670-ec69fa99f5b1" providerId="ADAL" clId="{0A270F8E-62AB-4028-AF2E-41DC6A1D1F05}" dt="2021-04-14T20:36:42.780" v="821" actId="478"/>
          <ac:picMkLst>
            <pc:docMk/>
            <pc:sldMk cId="1443958426" sldId="753"/>
            <ac:picMk id="4" creationId="{990ED003-C286-4063-A3AF-8B6EE4E55EE5}"/>
          </ac:picMkLst>
        </pc:picChg>
        <pc:picChg chg="add mod">
          <ac:chgData name="Camille Lombard-Banek" userId="6803bbd5-628e-4f9d-8670-ec69fa99f5b1" providerId="ADAL" clId="{0A270F8E-62AB-4028-AF2E-41DC6A1D1F05}" dt="2021-04-14T20:37:18.783" v="831" actId="12789"/>
          <ac:picMkLst>
            <pc:docMk/>
            <pc:sldMk cId="1443958426" sldId="753"/>
            <ac:picMk id="5" creationId="{AD6B9D91-27B2-4EE1-8E8F-D47CA23BEBAA}"/>
          </ac:picMkLst>
        </pc:picChg>
        <pc:picChg chg="add mod">
          <ac:chgData name="Camille Lombard-Banek" userId="6803bbd5-628e-4f9d-8670-ec69fa99f5b1" providerId="ADAL" clId="{0A270F8E-62AB-4028-AF2E-41DC6A1D1F05}" dt="2021-04-14T20:37:18.783" v="831" actId="12789"/>
          <ac:picMkLst>
            <pc:docMk/>
            <pc:sldMk cId="1443958426" sldId="753"/>
            <ac:picMk id="6" creationId="{7B42C20E-521C-452F-8EC6-F92D2D7480C1}"/>
          </ac:picMkLst>
        </pc:picChg>
        <pc:picChg chg="add mod">
          <ac:chgData name="Camille Lombard-Banek" userId="6803bbd5-628e-4f9d-8670-ec69fa99f5b1" providerId="ADAL" clId="{0A270F8E-62AB-4028-AF2E-41DC6A1D1F05}" dt="2021-04-14T20:37:18.783" v="831" actId="12789"/>
          <ac:picMkLst>
            <pc:docMk/>
            <pc:sldMk cId="1443958426" sldId="753"/>
            <ac:picMk id="7" creationId="{6065FDD5-0FDA-452E-837D-64D46A016021}"/>
          </ac:picMkLst>
        </pc:picChg>
        <pc:picChg chg="add del mod">
          <ac:chgData name="Camille Lombard-Banek" userId="6803bbd5-628e-4f9d-8670-ec69fa99f5b1" providerId="ADAL" clId="{0A270F8E-62AB-4028-AF2E-41DC6A1D1F05}" dt="2021-04-14T20:36:42.780" v="821" actId="478"/>
          <ac:picMkLst>
            <pc:docMk/>
            <pc:sldMk cId="1443958426" sldId="753"/>
            <ac:picMk id="8" creationId="{1BC41F1F-61BB-4F62-BC76-342B7DF4A01E}"/>
          </ac:picMkLst>
        </pc:picChg>
        <pc:picChg chg="add mod">
          <ac:chgData name="Camille Lombard-Banek" userId="6803bbd5-628e-4f9d-8670-ec69fa99f5b1" providerId="ADAL" clId="{0A270F8E-62AB-4028-AF2E-41DC6A1D1F05}" dt="2021-04-14T20:36:54.719" v="824" actId="571"/>
          <ac:picMkLst>
            <pc:docMk/>
            <pc:sldMk cId="1443958426" sldId="753"/>
            <ac:picMk id="9" creationId="{206E0F3F-DC0C-403C-A8AA-43D31656C384}"/>
          </ac:picMkLst>
        </pc:picChg>
        <pc:picChg chg="add mod">
          <ac:chgData name="Camille Lombard-Banek" userId="6803bbd5-628e-4f9d-8670-ec69fa99f5b1" providerId="ADAL" clId="{0A270F8E-62AB-4028-AF2E-41DC6A1D1F05}" dt="2021-04-14T20:36:54.719" v="824" actId="571"/>
          <ac:picMkLst>
            <pc:docMk/>
            <pc:sldMk cId="1443958426" sldId="753"/>
            <ac:picMk id="10" creationId="{FCE5B1F8-2B56-4EAC-AE05-FFC419B82ECA}"/>
          </ac:picMkLst>
        </pc:picChg>
      </pc:sldChg>
      <pc:sldChg chg="addSp delSp modSp add mod modTransition">
        <pc:chgData name="Camille Lombard-Banek" userId="6803bbd5-628e-4f9d-8670-ec69fa99f5b1" providerId="ADAL" clId="{0A270F8E-62AB-4028-AF2E-41DC6A1D1F05}" dt="2021-04-16T14:57:21.481" v="3750"/>
        <pc:sldMkLst>
          <pc:docMk/>
          <pc:sldMk cId="2149786630" sldId="754"/>
        </pc:sldMkLst>
        <pc:spChg chg="mod">
          <ac:chgData name="Camille Lombard-Banek" userId="6803bbd5-628e-4f9d-8670-ec69fa99f5b1" providerId="ADAL" clId="{0A270F8E-62AB-4028-AF2E-41DC6A1D1F05}" dt="2021-04-16T03:45:13.436" v="3608" actId="20577"/>
          <ac:spMkLst>
            <pc:docMk/>
            <pc:sldMk cId="2149786630" sldId="754"/>
            <ac:spMk id="2" creationId="{DCBEC44C-73DB-4353-ABEC-BF9AE447D43C}"/>
          </ac:spMkLst>
        </pc:spChg>
        <pc:spChg chg="add del">
          <ac:chgData name="Camille Lombard-Banek" userId="6803bbd5-628e-4f9d-8670-ec69fa99f5b1" providerId="ADAL" clId="{0A270F8E-62AB-4028-AF2E-41DC6A1D1F05}" dt="2021-04-16T03:04:19.231" v="3423"/>
          <ac:spMkLst>
            <pc:docMk/>
            <pc:sldMk cId="2149786630" sldId="754"/>
            <ac:spMk id="3" creationId="{667E73D7-9661-4636-A048-18B67B77F07C}"/>
          </ac:spMkLst>
        </pc:spChg>
        <pc:spChg chg="add mod">
          <ac:chgData name="Camille Lombard-Banek" userId="6803bbd5-628e-4f9d-8670-ec69fa99f5b1" providerId="ADAL" clId="{0A270F8E-62AB-4028-AF2E-41DC6A1D1F05}" dt="2021-04-16T13:01:28.882" v="3702" actId="1076"/>
          <ac:spMkLst>
            <pc:docMk/>
            <pc:sldMk cId="2149786630" sldId="754"/>
            <ac:spMk id="3" creationId="{A3D64360-91ED-4160-BF67-14B7D5B2365C}"/>
          </ac:spMkLst>
        </pc:spChg>
        <pc:spChg chg="add mod">
          <ac:chgData name="Camille Lombard-Banek" userId="6803bbd5-628e-4f9d-8670-ec69fa99f5b1" providerId="ADAL" clId="{0A270F8E-62AB-4028-AF2E-41DC6A1D1F05}" dt="2021-04-16T13:01:57.010" v="3723" actId="20577"/>
          <ac:spMkLst>
            <pc:docMk/>
            <pc:sldMk cId="2149786630" sldId="754"/>
            <ac:spMk id="8" creationId="{B5DED7FE-7E13-440B-9567-90B5D30E781B}"/>
          </ac:spMkLst>
        </pc:spChg>
        <pc:spChg chg="add mod">
          <ac:chgData name="Camille Lombard-Banek" userId="6803bbd5-628e-4f9d-8670-ec69fa99f5b1" providerId="ADAL" clId="{0A270F8E-62AB-4028-AF2E-41DC6A1D1F05}" dt="2021-04-16T03:56:25.782" v="3641" actId="1076"/>
          <ac:spMkLst>
            <pc:docMk/>
            <pc:sldMk cId="2149786630" sldId="754"/>
            <ac:spMk id="11" creationId="{D399787D-C317-4392-B0EF-91C2CBD0E8AB}"/>
          </ac:spMkLst>
        </pc:spChg>
        <pc:picChg chg="add del mod">
          <ac:chgData name="Camille Lombard-Banek" userId="6803bbd5-628e-4f9d-8670-ec69fa99f5b1" providerId="ADAL" clId="{0A270F8E-62AB-4028-AF2E-41DC6A1D1F05}" dt="2021-04-14T20:36:03.043" v="779" actId="478"/>
          <ac:picMkLst>
            <pc:docMk/>
            <pc:sldMk cId="2149786630" sldId="754"/>
            <ac:picMk id="5" creationId="{48330EE3-A1E1-4682-ACBA-C7990D188D95}"/>
          </ac:picMkLst>
        </pc:picChg>
        <pc:picChg chg="add mod modCrop">
          <ac:chgData name="Camille Lombard-Banek" userId="6803bbd5-628e-4f9d-8670-ec69fa99f5b1" providerId="ADAL" clId="{0A270F8E-62AB-4028-AF2E-41DC6A1D1F05}" dt="2021-04-16T13:00:56.526" v="3696" actId="1076"/>
          <ac:picMkLst>
            <pc:docMk/>
            <pc:sldMk cId="2149786630" sldId="754"/>
            <ac:picMk id="5" creationId="{5F6E390B-B034-4389-989F-5E49302E666C}"/>
          </ac:picMkLst>
        </pc:picChg>
        <pc:picChg chg="add del mod">
          <ac:chgData name="Camille Lombard-Banek" userId="6803bbd5-628e-4f9d-8670-ec69fa99f5b1" providerId="ADAL" clId="{0A270F8E-62AB-4028-AF2E-41DC6A1D1F05}" dt="2021-04-14T20:36:06.872" v="780" actId="478"/>
          <ac:picMkLst>
            <pc:docMk/>
            <pc:sldMk cId="2149786630" sldId="754"/>
            <ac:picMk id="7" creationId="{953E352B-0EEE-4229-B30C-82C34D8177A6}"/>
          </ac:picMkLst>
        </pc:picChg>
        <pc:picChg chg="add del mod">
          <ac:chgData name="Camille Lombard-Banek" userId="6803bbd5-628e-4f9d-8670-ec69fa99f5b1" providerId="ADAL" clId="{0A270F8E-62AB-4028-AF2E-41DC6A1D1F05}" dt="2021-04-16T03:25:54.390" v="3529" actId="478"/>
          <ac:picMkLst>
            <pc:docMk/>
            <pc:sldMk cId="2149786630" sldId="754"/>
            <ac:picMk id="7" creationId="{C72D2EFE-6290-49EA-9A93-F721EC905481}"/>
          </ac:picMkLst>
        </pc:picChg>
        <pc:picChg chg="add del mod">
          <ac:chgData name="Camille Lombard-Banek" userId="6803bbd5-628e-4f9d-8670-ec69fa99f5b1" providerId="ADAL" clId="{0A270F8E-62AB-4028-AF2E-41DC6A1D1F05}" dt="2021-04-16T03:26:15.859" v="3531" actId="478"/>
          <ac:picMkLst>
            <pc:docMk/>
            <pc:sldMk cId="2149786630" sldId="754"/>
            <ac:picMk id="8" creationId="{E13408CB-5F72-4055-AD67-64E8E65A39B3}"/>
          </ac:picMkLst>
        </pc:picChg>
        <pc:picChg chg="add del mod">
          <ac:chgData name="Camille Lombard-Banek" userId="6803bbd5-628e-4f9d-8670-ec69fa99f5b1" providerId="ADAL" clId="{0A270F8E-62AB-4028-AF2E-41DC6A1D1F05}" dt="2021-04-14T20:36:06.872" v="780" actId="478"/>
          <ac:picMkLst>
            <pc:docMk/>
            <pc:sldMk cId="2149786630" sldId="754"/>
            <ac:picMk id="9" creationId="{7237DDC6-A6DD-4194-A044-2FACDF069DCE}"/>
          </ac:picMkLst>
        </pc:picChg>
        <pc:picChg chg="add del mod modCrop">
          <ac:chgData name="Camille Lombard-Banek" userId="6803bbd5-628e-4f9d-8670-ec69fa99f5b1" providerId="ADAL" clId="{0A270F8E-62AB-4028-AF2E-41DC6A1D1F05}" dt="2021-04-16T03:45:36.904" v="3616" actId="478"/>
          <ac:picMkLst>
            <pc:docMk/>
            <pc:sldMk cId="2149786630" sldId="754"/>
            <ac:picMk id="9" creationId="{D5352A29-81ED-47E6-8ADE-0691D42EB154}"/>
          </ac:picMkLst>
        </pc:picChg>
        <pc:picChg chg="add mod modCrop">
          <ac:chgData name="Camille Lombard-Banek" userId="6803bbd5-628e-4f9d-8670-ec69fa99f5b1" providerId="ADAL" clId="{0A270F8E-62AB-4028-AF2E-41DC6A1D1F05}" dt="2021-04-16T03:56:19.678" v="3639" actId="1076"/>
          <ac:picMkLst>
            <pc:docMk/>
            <pc:sldMk cId="2149786630" sldId="754"/>
            <ac:picMk id="10" creationId="{0A3B0C73-1CC1-487F-9B95-EE3FEF5A3521}"/>
          </ac:picMkLst>
        </pc:picChg>
        <pc:picChg chg="add del mod">
          <ac:chgData name="Camille Lombard-Banek" userId="6803bbd5-628e-4f9d-8670-ec69fa99f5b1" providerId="ADAL" clId="{0A270F8E-62AB-4028-AF2E-41DC6A1D1F05}" dt="2021-04-14T20:35:54.205" v="776" actId="21"/>
          <ac:picMkLst>
            <pc:docMk/>
            <pc:sldMk cId="2149786630" sldId="754"/>
            <ac:picMk id="11" creationId="{F553329A-2772-471D-B132-0AEF6C30993F}"/>
          </ac:picMkLst>
        </pc:picChg>
        <pc:picChg chg="add del mod">
          <ac:chgData name="Camille Lombard-Banek" userId="6803bbd5-628e-4f9d-8670-ec69fa99f5b1" providerId="ADAL" clId="{0A270F8E-62AB-4028-AF2E-41DC6A1D1F05}" dt="2021-04-14T20:36:08.479" v="782" actId="478"/>
          <ac:picMkLst>
            <pc:docMk/>
            <pc:sldMk cId="2149786630" sldId="754"/>
            <ac:picMk id="13" creationId="{C842AF8C-939D-48FC-B86C-377CD7B3135D}"/>
          </ac:picMkLst>
        </pc:picChg>
        <pc:picChg chg="add del mod">
          <ac:chgData name="Camille Lombard-Banek" userId="6803bbd5-628e-4f9d-8670-ec69fa99f5b1" providerId="ADAL" clId="{0A270F8E-62AB-4028-AF2E-41DC6A1D1F05}" dt="2021-04-14T20:35:54.205" v="776" actId="21"/>
          <ac:picMkLst>
            <pc:docMk/>
            <pc:sldMk cId="2149786630" sldId="754"/>
            <ac:picMk id="14" creationId="{39355014-7943-44CC-833D-768A7CF4A359}"/>
          </ac:picMkLst>
        </pc:picChg>
        <pc:picChg chg="add del mod">
          <ac:chgData name="Camille Lombard-Banek" userId="6803bbd5-628e-4f9d-8670-ec69fa99f5b1" providerId="ADAL" clId="{0A270F8E-62AB-4028-AF2E-41DC6A1D1F05}" dt="2021-04-14T20:35:54.205" v="776" actId="21"/>
          <ac:picMkLst>
            <pc:docMk/>
            <pc:sldMk cId="2149786630" sldId="754"/>
            <ac:picMk id="15" creationId="{DCC24944-1E49-4635-8374-FA793E101780}"/>
          </ac:picMkLst>
        </pc:picChg>
        <pc:picChg chg="add del mod">
          <ac:chgData name="Camille Lombard-Banek" userId="6803bbd5-628e-4f9d-8670-ec69fa99f5b1" providerId="ADAL" clId="{0A270F8E-62AB-4028-AF2E-41DC6A1D1F05}" dt="2021-04-14T20:35:54.205" v="776" actId="21"/>
          <ac:picMkLst>
            <pc:docMk/>
            <pc:sldMk cId="2149786630" sldId="754"/>
            <ac:picMk id="16" creationId="{304B8C06-E267-41F8-82D0-F0621CEAAD15}"/>
          </ac:picMkLst>
        </pc:picChg>
        <pc:picChg chg="add del mod">
          <ac:chgData name="Camille Lombard-Banek" userId="6803bbd5-628e-4f9d-8670-ec69fa99f5b1" providerId="ADAL" clId="{0A270F8E-62AB-4028-AF2E-41DC6A1D1F05}" dt="2021-04-14T20:35:54.205" v="776" actId="21"/>
          <ac:picMkLst>
            <pc:docMk/>
            <pc:sldMk cId="2149786630" sldId="754"/>
            <ac:picMk id="17" creationId="{2AAD6ACF-768C-4CDC-9E00-8ACAA361C195}"/>
          </ac:picMkLst>
        </pc:picChg>
        <pc:picChg chg="add del mod">
          <ac:chgData name="Camille Lombard-Banek" userId="6803bbd5-628e-4f9d-8670-ec69fa99f5b1" providerId="ADAL" clId="{0A270F8E-62AB-4028-AF2E-41DC6A1D1F05}" dt="2021-04-14T20:36:03.043" v="779" actId="478"/>
          <ac:picMkLst>
            <pc:docMk/>
            <pc:sldMk cId="2149786630" sldId="754"/>
            <ac:picMk id="18" creationId="{876B07A6-615C-45E1-A38D-2036695EA064}"/>
          </ac:picMkLst>
        </pc:picChg>
        <pc:picChg chg="add del mod">
          <ac:chgData name="Camille Lombard-Banek" userId="6803bbd5-628e-4f9d-8670-ec69fa99f5b1" providerId="ADAL" clId="{0A270F8E-62AB-4028-AF2E-41DC6A1D1F05}" dt="2021-04-14T20:36:03.043" v="779" actId="478"/>
          <ac:picMkLst>
            <pc:docMk/>
            <pc:sldMk cId="2149786630" sldId="754"/>
            <ac:picMk id="19" creationId="{ABA2ABEB-32C6-4FD2-9A7B-496C275A9901}"/>
          </ac:picMkLst>
        </pc:picChg>
      </pc:sldChg>
      <pc:sldChg chg="delSp modSp add mod modTransition">
        <pc:chgData name="Camille Lombard-Banek" userId="6803bbd5-628e-4f9d-8670-ec69fa99f5b1" providerId="ADAL" clId="{0A270F8E-62AB-4028-AF2E-41DC6A1D1F05}" dt="2021-04-16T14:57:21.481" v="3750"/>
        <pc:sldMkLst>
          <pc:docMk/>
          <pc:sldMk cId="207841778" sldId="755"/>
        </pc:sldMkLst>
        <pc:spChg chg="mod">
          <ac:chgData name="Camille Lombard-Banek" userId="6803bbd5-628e-4f9d-8670-ec69fa99f5b1" providerId="ADAL" clId="{0A270F8E-62AB-4028-AF2E-41DC6A1D1F05}" dt="2021-04-14T21:16:07.501" v="1274" actId="20577"/>
          <ac:spMkLst>
            <pc:docMk/>
            <pc:sldMk cId="207841778" sldId="755"/>
            <ac:spMk id="2" creationId="{04262B38-0A4A-4559-A8A6-66BC9D21A1FE}"/>
          </ac:spMkLst>
        </pc:spChg>
        <pc:picChg chg="mod">
          <ac:chgData name="Camille Lombard-Banek" userId="6803bbd5-628e-4f9d-8670-ec69fa99f5b1" providerId="ADAL" clId="{0A270F8E-62AB-4028-AF2E-41DC6A1D1F05}" dt="2021-04-14T21:14:13.327" v="1218" actId="1076"/>
          <ac:picMkLst>
            <pc:docMk/>
            <pc:sldMk cId="207841778" sldId="755"/>
            <ac:picMk id="4" creationId="{990ED003-C286-4063-A3AF-8B6EE4E55EE5}"/>
          </ac:picMkLst>
        </pc:picChg>
        <pc:picChg chg="del">
          <ac:chgData name="Camille Lombard-Banek" userId="6803bbd5-628e-4f9d-8670-ec69fa99f5b1" providerId="ADAL" clId="{0A270F8E-62AB-4028-AF2E-41DC6A1D1F05}" dt="2021-04-14T21:13:59.646" v="1212" actId="478"/>
          <ac:picMkLst>
            <pc:docMk/>
            <pc:sldMk cId="207841778" sldId="755"/>
            <ac:picMk id="5" creationId="{AD6B9D91-27B2-4EE1-8E8F-D47CA23BEBAA}"/>
          </ac:picMkLst>
        </pc:picChg>
        <pc:picChg chg="del">
          <ac:chgData name="Camille Lombard-Banek" userId="6803bbd5-628e-4f9d-8670-ec69fa99f5b1" providerId="ADAL" clId="{0A270F8E-62AB-4028-AF2E-41DC6A1D1F05}" dt="2021-04-14T21:13:59.646" v="1212" actId="478"/>
          <ac:picMkLst>
            <pc:docMk/>
            <pc:sldMk cId="207841778" sldId="755"/>
            <ac:picMk id="6" creationId="{7B42C20E-521C-452F-8EC6-F92D2D7480C1}"/>
          </ac:picMkLst>
        </pc:picChg>
        <pc:picChg chg="del">
          <ac:chgData name="Camille Lombard-Banek" userId="6803bbd5-628e-4f9d-8670-ec69fa99f5b1" providerId="ADAL" clId="{0A270F8E-62AB-4028-AF2E-41DC6A1D1F05}" dt="2021-04-14T21:13:59.646" v="1212" actId="478"/>
          <ac:picMkLst>
            <pc:docMk/>
            <pc:sldMk cId="207841778" sldId="755"/>
            <ac:picMk id="7" creationId="{6065FDD5-0FDA-452E-837D-64D46A016021}"/>
          </ac:picMkLst>
        </pc:picChg>
        <pc:picChg chg="mod">
          <ac:chgData name="Camille Lombard-Banek" userId="6803bbd5-628e-4f9d-8670-ec69fa99f5b1" providerId="ADAL" clId="{0A270F8E-62AB-4028-AF2E-41DC6A1D1F05}" dt="2021-04-14T21:14:15.182" v="1219" actId="1076"/>
          <ac:picMkLst>
            <pc:docMk/>
            <pc:sldMk cId="207841778" sldId="755"/>
            <ac:picMk id="8" creationId="{1BC41F1F-61BB-4F62-BC76-342B7DF4A01E}"/>
          </ac:picMkLst>
        </pc:picChg>
      </pc:sldChg>
      <pc:sldChg chg="new del">
        <pc:chgData name="Camille Lombard-Banek" userId="6803bbd5-628e-4f9d-8670-ec69fa99f5b1" providerId="ADAL" clId="{0A270F8E-62AB-4028-AF2E-41DC6A1D1F05}" dt="2021-04-14T21:00:34.335" v="930" actId="47"/>
        <pc:sldMkLst>
          <pc:docMk/>
          <pc:sldMk cId="1344950547" sldId="756"/>
        </pc:sldMkLst>
      </pc:sldChg>
      <pc:sldChg chg="delSp modSp add mod modTransition">
        <pc:chgData name="Camille Lombard-Banek" userId="6803bbd5-628e-4f9d-8670-ec69fa99f5b1" providerId="ADAL" clId="{0A270F8E-62AB-4028-AF2E-41DC6A1D1F05}" dt="2021-04-16T14:57:21.481" v="3750"/>
        <pc:sldMkLst>
          <pc:docMk/>
          <pc:sldMk cId="3755212302" sldId="936"/>
        </pc:sldMkLst>
        <pc:spChg chg="mod">
          <ac:chgData name="Camille Lombard-Banek" userId="6803bbd5-628e-4f9d-8670-ec69fa99f5b1" providerId="ADAL" clId="{0A270F8E-62AB-4028-AF2E-41DC6A1D1F05}" dt="2021-04-14T21:02:35.743" v="935" actId="207"/>
          <ac:spMkLst>
            <pc:docMk/>
            <pc:sldMk cId="3755212302" sldId="936"/>
            <ac:spMk id="16" creationId="{93CD1DC6-1007-4D93-82F0-F43A7E2ED17B}"/>
          </ac:spMkLst>
        </pc:spChg>
        <pc:spChg chg="mod">
          <ac:chgData name="Camille Lombard-Banek" userId="6803bbd5-628e-4f9d-8670-ec69fa99f5b1" providerId="ADAL" clId="{0A270F8E-62AB-4028-AF2E-41DC6A1D1F05}" dt="2021-04-14T21:04:38.332" v="944" actId="207"/>
          <ac:spMkLst>
            <pc:docMk/>
            <pc:sldMk cId="3755212302" sldId="936"/>
            <ac:spMk id="17" creationId="{61827B4E-24B0-4481-919B-6BD92498BA58}"/>
          </ac:spMkLst>
        </pc:spChg>
        <pc:spChg chg="mod">
          <ac:chgData name="Camille Lombard-Banek" userId="6803bbd5-628e-4f9d-8670-ec69fa99f5b1" providerId="ADAL" clId="{0A270F8E-62AB-4028-AF2E-41DC6A1D1F05}" dt="2021-04-15T18:30:40.228" v="1716" actId="207"/>
          <ac:spMkLst>
            <pc:docMk/>
            <pc:sldMk cId="3755212302" sldId="936"/>
            <ac:spMk id="19" creationId="{028502CE-8BD4-4CE2-A3DA-0326627F835B}"/>
          </ac:spMkLst>
        </pc:spChg>
        <pc:spChg chg="mod">
          <ac:chgData name="Camille Lombard-Banek" userId="6803bbd5-628e-4f9d-8670-ec69fa99f5b1" providerId="ADAL" clId="{0A270F8E-62AB-4028-AF2E-41DC6A1D1F05}" dt="2021-04-14T21:02:29.641" v="934" actId="208"/>
          <ac:spMkLst>
            <pc:docMk/>
            <pc:sldMk cId="3755212302" sldId="936"/>
            <ac:spMk id="23" creationId="{4D20373B-7952-480B-9A18-32174A66B944}"/>
          </ac:spMkLst>
        </pc:spChg>
        <pc:spChg chg="mod">
          <ac:chgData name="Camille Lombard-Banek" userId="6803bbd5-628e-4f9d-8670-ec69fa99f5b1" providerId="ADAL" clId="{0A270F8E-62AB-4028-AF2E-41DC6A1D1F05}" dt="2021-04-14T21:04:13.674" v="942" actId="208"/>
          <ac:spMkLst>
            <pc:docMk/>
            <pc:sldMk cId="3755212302" sldId="936"/>
            <ac:spMk id="24" creationId="{D030A5CB-1C46-41A4-B6B0-F1DCDFF09CEA}"/>
          </ac:spMkLst>
        </pc:spChg>
        <pc:spChg chg="mod">
          <ac:chgData name="Camille Lombard-Banek" userId="6803bbd5-628e-4f9d-8670-ec69fa99f5b1" providerId="ADAL" clId="{0A270F8E-62AB-4028-AF2E-41DC6A1D1F05}" dt="2021-04-15T18:30:46.727" v="1717" actId="208"/>
          <ac:spMkLst>
            <pc:docMk/>
            <pc:sldMk cId="3755212302" sldId="936"/>
            <ac:spMk id="42" creationId="{FE75F204-220B-4A83-8CE8-225CDE25562A}"/>
          </ac:spMkLst>
        </pc:spChg>
        <pc:spChg chg="mod">
          <ac:chgData name="Camille Lombard-Banek" userId="6803bbd5-628e-4f9d-8670-ec69fa99f5b1" providerId="ADAL" clId="{0A270F8E-62AB-4028-AF2E-41DC6A1D1F05}" dt="2021-04-14T21:03:52.902" v="940" actId="1076"/>
          <ac:spMkLst>
            <pc:docMk/>
            <pc:sldMk cId="3755212302" sldId="936"/>
            <ac:spMk id="43" creationId="{6519DBB0-1D65-401F-9BC8-F1FB3730015C}"/>
          </ac:spMkLst>
        </pc:spChg>
        <pc:spChg chg="del">
          <ac:chgData name="Camille Lombard-Banek" userId="6803bbd5-628e-4f9d-8670-ec69fa99f5b1" providerId="ADAL" clId="{0A270F8E-62AB-4028-AF2E-41DC6A1D1F05}" dt="2021-04-14T21:05:48.271" v="951" actId="478"/>
          <ac:spMkLst>
            <pc:docMk/>
            <pc:sldMk cId="3755212302" sldId="936"/>
            <ac:spMk id="44" creationId="{3A22ED34-9AEB-4D45-906E-A1ACE0AE460D}"/>
          </ac:spMkLst>
        </pc:spChg>
        <pc:cxnChg chg="mod">
          <ac:chgData name="Camille Lombard-Banek" userId="6803bbd5-628e-4f9d-8670-ec69fa99f5b1" providerId="ADAL" clId="{0A270F8E-62AB-4028-AF2E-41DC6A1D1F05}" dt="2021-04-14T21:04:28.599" v="943" actId="208"/>
          <ac:cxnSpMkLst>
            <pc:docMk/>
            <pc:sldMk cId="3755212302" sldId="936"/>
            <ac:cxnSpMk id="26" creationId="{8AF65279-08CA-4781-9234-5BDD8AF4D9F2}"/>
          </ac:cxnSpMkLst>
        </pc:cxnChg>
        <pc:cxnChg chg="mod">
          <ac:chgData name="Camille Lombard-Banek" userId="6803bbd5-628e-4f9d-8670-ec69fa99f5b1" providerId="ADAL" clId="{0A270F8E-62AB-4028-AF2E-41DC6A1D1F05}" dt="2021-04-14T21:04:28.599" v="943" actId="208"/>
          <ac:cxnSpMkLst>
            <pc:docMk/>
            <pc:sldMk cId="3755212302" sldId="936"/>
            <ac:cxnSpMk id="30" creationId="{BAD49FD9-1D45-48BA-8ABD-7B68566D1E36}"/>
          </ac:cxnSpMkLst>
        </pc:cxnChg>
        <pc:cxnChg chg="mod">
          <ac:chgData name="Camille Lombard-Banek" userId="6803bbd5-628e-4f9d-8670-ec69fa99f5b1" providerId="ADAL" clId="{0A270F8E-62AB-4028-AF2E-41DC6A1D1F05}" dt="2021-04-14T21:04:28.599" v="943" actId="208"/>
          <ac:cxnSpMkLst>
            <pc:docMk/>
            <pc:sldMk cId="3755212302" sldId="936"/>
            <ac:cxnSpMk id="34" creationId="{4E56D976-DB2E-4807-A246-07B8E887F595}"/>
          </ac:cxnSpMkLst>
        </pc:cxnChg>
        <pc:cxnChg chg="mod">
          <ac:chgData name="Camille Lombard-Banek" userId="6803bbd5-628e-4f9d-8670-ec69fa99f5b1" providerId="ADAL" clId="{0A270F8E-62AB-4028-AF2E-41DC6A1D1F05}" dt="2021-04-14T21:04:28.599" v="943" actId="208"/>
          <ac:cxnSpMkLst>
            <pc:docMk/>
            <pc:sldMk cId="3755212302" sldId="936"/>
            <ac:cxnSpMk id="36" creationId="{472BABD7-7FAC-44DE-9DBD-AA60A09B347A}"/>
          </ac:cxnSpMkLst>
        </pc:cxnChg>
        <pc:cxnChg chg="mod">
          <ac:chgData name="Camille Lombard-Banek" userId="6803bbd5-628e-4f9d-8670-ec69fa99f5b1" providerId="ADAL" clId="{0A270F8E-62AB-4028-AF2E-41DC6A1D1F05}" dt="2021-04-14T21:04:28.599" v="943" actId="208"/>
          <ac:cxnSpMkLst>
            <pc:docMk/>
            <pc:sldMk cId="3755212302" sldId="936"/>
            <ac:cxnSpMk id="38" creationId="{128E93F8-8E0A-44B9-8045-5B32E5B796D4}"/>
          </ac:cxnSpMkLst>
        </pc:cxnChg>
        <pc:cxnChg chg="mod">
          <ac:chgData name="Camille Lombard-Banek" userId="6803bbd5-628e-4f9d-8670-ec69fa99f5b1" providerId="ADAL" clId="{0A270F8E-62AB-4028-AF2E-41DC6A1D1F05}" dt="2021-04-14T21:04:28.599" v="943" actId="208"/>
          <ac:cxnSpMkLst>
            <pc:docMk/>
            <pc:sldMk cId="3755212302" sldId="936"/>
            <ac:cxnSpMk id="40" creationId="{C0DFF624-766C-4B26-B029-30926B2D5617}"/>
          </ac:cxnSpMkLst>
        </pc:cxnChg>
      </pc:sldChg>
      <pc:sldChg chg="new del">
        <pc:chgData name="Camille Lombard-Banek" userId="6803bbd5-628e-4f9d-8670-ec69fa99f5b1" providerId="ADAL" clId="{0A270F8E-62AB-4028-AF2E-41DC6A1D1F05}" dt="2021-04-15T22:38:06.930" v="1785" actId="47"/>
        <pc:sldMkLst>
          <pc:docMk/>
          <pc:sldMk cId="325204187" sldId="937"/>
        </pc:sldMkLst>
      </pc:sldChg>
      <pc:sldChg chg="addSp delSp modSp new mod modTransition">
        <pc:chgData name="Camille Lombard-Banek" userId="6803bbd5-628e-4f9d-8670-ec69fa99f5b1" providerId="ADAL" clId="{0A270F8E-62AB-4028-AF2E-41DC6A1D1F05}" dt="2021-04-16T14:57:21.481" v="3750"/>
        <pc:sldMkLst>
          <pc:docMk/>
          <pc:sldMk cId="2718306762" sldId="937"/>
        </pc:sldMkLst>
        <pc:spChg chg="mod">
          <ac:chgData name="Camille Lombard-Banek" userId="6803bbd5-628e-4f9d-8670-ec69fa99f5b1" providerId="ADAL" clId="{0A270F8E-62AB-4028-AF2E-41DC6A1D1F05}" dt="2021-04-15T22:40:28.994" v="1839" actId="1076"/>
          <ac:spMkLst>
            <pc:docMk/>
            <pc:sldMk cId="2718306762" sldId="937"/>
            <ac:spMk id="2" creationId="{7F657DA0-1D86-4783-BB36-626984379754}"/>
          </ac:spMkLst>
        </pc:spChg>
        <pc:spChg chg="mod">
          <ac:chgData name="Camille Lombard-Banek" userId="6803bbd5-628e-4f9d-8670-ec69fa99f5b1" providerId="ADAL" clId="{0A270F8E-62AB-4028-AF2E-41DC6A1D1F05}" dt="2021-04-15T22:40:40.490" v="1843" actId="1076"/>
          <ac:spMkLst>
            <pc:docMk/>
            <pc:sldMk cId="2718306762" sldId="937"/>
            <ac:spMk id="3" creationId="{A0D7304D-23C7-49CC-A4DE-FE5A21779A28}"/>
          </ac:spMkLst>
        </pc:spChg>
        <pc:spChg chg="add mod">
          <ac:chgData name="Camille Lombard-Banek" userId="6803bbd5-628e-4f9d-8670-ec69fa99f5b1" providerId="ADAL" clId="{0A270F8E-62AB-4028-AF2E-41DC6A1D1F05}" dt="2021-04-15T22:40:36.329" v="1842" actId="1076"/>
          <ac:spMkLst>
            <pc:docMk/>
            <pc:sldMk cId="2718306762" sldId="937"/>
            <ac:spMk id="7" creationId="{F4DA6FCD-F733-47D8-BB73-8BFB0BD2B364}"/>
          </ac:spMkLst>
        </pc:spChg>
        <pc:spChg chg="add mod">
          <ac:chgData name="Camille Lombard-Banek" userId="6803bbd5-628e-4f9d-8670-ec69fa99f5b1" providerId="ADAL" clId="{0A270F8E-62AB-4028-AF2E-41DC6A1D1F05}" dt="2021-04-16T13:03:00.776" v="3729" actId="14100"/>
          <ac:spMkLst>
            <pc:docMk/>
            <pc:sldMk cId="2718306762" sldId="937"/>
            <ac:spMk id="8" creationId="{0D355AD0-E219-4BE6-BC7C-178AFAC2B077}"/>
          </ac:spMkLst>
        </pc:spChg>
        <pc:graphicFrameChg chg="add del mod">
          <ac:chgData name="Camille Lombard-Banek" userId="6803bbd5-628e-4f9d-8670-ec69fa99f5b1" providerId="ADAL" clId="{0A270F8E-62AB-4028-AF2E-41DC6A1D1F05}" dt="2021-04-15T22:38:17.214" v="1788" actId="478"/>
          <ac:graphicFrameMkLst>
            <pc:docMk/>
            <pc:sldMk cId="2718306762" sldId="937"/>
            <ac:graphicFrameMk id="4" creationId="{FFF4FDC5-49F7-4F19-AF3C-4FA8302337F1}"/>
          </ac:graphicFrameMkLst>
        </pc:graphicFrameChg>
        <pc:picChg chg="add mod">
          <ac:chgData name="Camille Lombard-Banek" userId="6803bbd5-628e-4f9d-8670-ec69fa99f5b1" providerId="ADAL" clId="{0A270F8E-62AB-4028-AF2E-41DC6A1D1F05}" dt="2021-04-15T22:40:52.583" v="1846" actId="1076"/>
          <ac:picMkLst>
            <pc:docMk/>
            <pc:sldMk cId="2718306762" sldId="937"/>
            <ac:picMk id="5" creationId="{581B4096-1322-49DB-9329-FFEF7603DBCB}"/>
          </ac:picMkLst>
        </pc:picChg>
      </pc:sldChg>
      <pc:sldChg chg="addSp modSp new mod modTransition">
        <pc:chgData name="Camille Lombard-Banek" userId="6803bbd5-628e-4f9d-8670-ec69fa99f5b1" providerId="ADAL" clId="{0A270F8E-62AB-4028-AF2E-41DC6A1D1F05}" dt="2021-04-16T14:57:21.481" v="3750"/>
        <pc:sldMkLst>
          <pc:docMk/>
          <pc:sldMk cId="1315036133" sldId="938"/>
        </pc:sldMkLst>
        <pc:spChg chg="mod">
          <ac:chgData name="Camille Lombard-Banek" userId="6803bbd5-628e-4f9d-8670-ec69fa99f5b1" providerId="ADAL" clId="{0A270F8E-62AB-4028-AF2E-41DC6A1D1F05}" dt="2021-04-16T03:30:28.123" v="3558" actId="1076"/>
          <ac:spMkLst>
            <pc:docMk/>
            <pc:sldMk cId="1315036133" sldId="938"/>
            <ac:spMk id="2" creationId="{2EDB6784-904D-43AE-9D70-CB55BE2089E0}"/>
          </ac:spMkLst>
        </pc:spChg>
        <pc:spChg chg="add mod">
          <ac:chgData name="Camille Lombard-Banek" userId="6803bbd5-628e-4f9d-8670-ec69fa99f5b1" providerId="ADAL" clId="{0A270F8E-62AB-4028-AF2E-41DC6A1D1F05}" dt="2021-04-16T03:30:17.162" v="3556" actId="20577"/>
          <ac:spMkLst>
            <pc:docMk/>
            <pc:sldMk cId="1315036133" sldId="938"/>
            <ac:spMk id="4" creationId="{08A3C268-1DC0-4897-8012-96542B0D1D36}"/>
          </ac:spMkLst>
        </pc:spChg>
        <pc:spChg chg="add mod">
          <ac:chgData name="Camille Lombard-Banek" userId="6803bbd5-628e-4f9d-8670-ec69fa99f5b1" providerId="ADAL" clId="{0A270F8E-62AB-4028-AF2E-41DC6A1D1F05}" dt="2021-04-16T03:28:09.224" v="3533"/>
          <ac:spMkLst>
            <pc:docMk/>
            <pc:sldMk cId="1315036133" sldId="938"/>
            <ac:spMk id="6" creationId="{0CB9FA8C-5AB2-49AD-8BDD-8309935322B9}"/>
          </ac:spMkLst>
        </pc:spChg>
        <pc:picChg chg="add mod">
          <ac:chgData name="Camille Lombard-Banek" userId="6803bbd5-628e-4f9d-8670-ec69fa99f5b1" providerId="ADAL" clId="{0A270F8E-62AB-4028-AF2E-41DC6A1D1F05}" dt="2021-04-16T13:04:48.089" v="3749" actId="1076"/>
          <ac:picMkLst>
            <pc:docMk/>
            <pc:sldMk cId="1315036133" sldId="938"/>
            <ac:picMk id="5" creationId="{6B98B33C-1C92-4410-A57C-C6D1606D9669}"/>
          </ac:picMkLst>
        </pc:picChg>
      </pc:sldChg>
      <pc:sldChg chg="addSp delSp modSp new del mod">
        <pc:chgData name="Camille Lombard-Banek" userId="6803bbd5-628e-4f9d-8670-ec69fa99f5b1" providerId="ADAL" clId="{0A270F8E-62AB-4028-AF2E-41DC6A1D1F05}" dt="2021-04-16T03:56:38.443" v="3642" actId="47"/>
        <pc:sldMkLst>
          <pc:docMk/>
          <pc:sldMk cId="376696650" sldId="939"/>
        </pc:sldMkLst>
        <pc:spChg chg="add del">
          <ac:chgData name="Camille Lombard-Banek" userId="6803bbd5-628e-4f9d-8670-ec69fa99f5b1" providerId="ADAL" clId="{0A270F8E-62AB-4028-AF2E-41DC6A1D1F05}" dt="2021-04-16T03:38:34.870" v="3561"/>
          <ac:spMkLst>
            <pc:docMk/>
            <pc:sldMk cId="376696650" sldId="939"/>
            <ac:spMk id="4" creationId="{D917860C-3BAB-4917-BA85-E73004F7A5DE}"/>
          </ac:spMkLst>
        </pc:spChg>
        <pc:picChg chg="add del mod">
          <ac:chgData name="Camille Lombard-Banek" userId="6803bbd5-628e-4f9d-8670-ec69fa99f5b1" providerId="ADAL" clId="{0A270F8E-62AB-4028-AF2E-41DC6A1D1F05}" dt="2021-04-16T03:44:06.435" v="3568" actId="478"/>
          <ac:picMkLst>
            <pc:docMk/>
            <pc:sldMk cId="376696650" sldId="939"/>
            <ac:picMk id="5" creationId="{65AECF31-0F31-4064-A479-2F06B11105B8}"/>
          </ac:picMkLst>
        </pc:picChg>
        <pc:picChg chg="add del mod">
          <ac:chgData name="Camille Lombard-Banek" userId="6803bbd5-628e-4f9d-8670-ec69fa99f5b1" providerId="ADAL" clId="{0A270F8E-62AB-4028-AF2E-41DC6A1D1F05}" dt="2021-04-16T03:45:17.926" v="3609" actId="21"/>
          <ac:picMkLst>
            <pc:docMk/>
            <pc:sldMk cId="376696650" sldId="939"/>
            <ac:picMk id="6" creationId="{89114EA1-7790-4E57-9781-4AB969C77E11}"/>
          </ac:picMkLst>
        </pc:picChg>
      </pc:sldChg>
      <pc:sldMasterChg chg="modSldLayout">
        <pc:chgData name="Camille Lombard-Banek" userId="6803bbd5-628e-4f9d-8670-ec69fa99f5b1" providerId="ADAL" clId="{0A270F8E-62AB-4028-AF2E-41DC6A1D1F05}" dt="2021-04-13T14:28:36.956" v="375" actId="478"/>
        <pc:sldMasterMkLst>
          <pc:docMk/>
          <pc:sldMasterMk cId="3714342360" sldId="2147483726"/>
        </pc:sldMasterMkLst>
        <pc:sldLayoutChg chg="delSp modSp mod">
          <pc:chgData name="Camille Lombard-Banek" userId="6803bbd5-628e-4f9d-8670-ec69fa99f5b1" providerId="ADAL" clId="{0A270F8E-62AB-4028-AF2E-41DC6A1D1F05}" dt="2021-04-13T14:28:36.956" v="375" actId="478"/>
          <pc:sldLayoutMkLst>
            <pc:docMk/>
            <pc:sldMasterMk cId="3714342360" sldId="2147483726"/>
            <pc:sldLayoutMk cId="1696541559" sldId="2147483728"/>
          </pc:sldLayoutMkLst>
          <pc:spChg chg="del mod">
            <ac:chgData name="Camille Lombard-Banek" userId="6803bbd5-628e-4f9d-8670-ec69fa99f5b1" providerId="ADAL" clId="{0A270F8E-62AB-4028-AF2E-41DC6A1D1F05}" dt="2021-04-13T14:28:36.956" v="375" actId="478"/>
            <ac:spMkLst>
              <pc:docMk/>
              <pc:sldMasterMk cId="3714342360" sldId="2147483726"/>
              <pc:sldLayoutMk cId="1696541559" sldId="2147483728"/>
              <ac:spMk id="4" creationId="{04B7EAF5-E132-45DB-B81B-D2675621D5B2}"/>
            </ac:spMkLst>
          </pc:spChg>
          <pc:spChg chg="mod">
            <ac:chgData name="Camille Lombard-Banek" userId="6803bbd5-628e-4f9d-8670-ec69fa99f5b1" providerId="ADAL" clId="{0A270F8E-62AB-4028-AF2E-41DC6A1D1F05}" dt="2021-04-13T14:28:33.544" v="374" actId="1076"/>
            <ac:spMkLst>
              <pc:docMk/>
              <pc:sldMasterMk cId="3714342360" sldId="2147483726"/>
              <pc:sldLayoutMk cId="1696541559" sldId="2147483728"/>
              <ac:spMk id="6" creationId="{2DB0203D-0C13-4A6A-A504-0BF70B03A97C}"/>
            </ac:spMkLst>
          </pc:spChg>
        </pc:sldLayoutChg>
      </pc:sldMasterChg>
    </pc:docChg>
  </pc:docChgLst>
</pc:chgInfo>
</file>

<file path=ppt/ink/ink1.xml><?xml version="1.0" encoding="utf-8"?>
<inkml:ink xmlns:inkml="http://www.w3.org/2003/InkML">
  <inkml:definitions>
    <inkml:context xml:id="ctx0">
      <inkml:inkSource xml:id="inkSrc0">
        <inkml:traceFormat>
          <inkml:channel name="X" type="integer" max="3240" units="cm"/>
          <inkml:channel name="Y" type="integer" max="2160" units="cm"/>
          <inkml:channel name="T" type="integer" max="2.14748E9" units="dev"/>
        </inkml:traceFormat>
        <inkml:channelProperties>
          <inkml:channelProperty channel="X" name="resolution" value="102.2082" units="1/cm"/>
          <inkml:channelProperty channel="Y" name="resolution" value="102.36967" units="1/cm"/>
          <inkml:channelProperty channel="T" name="resolution" value="1" units="1/dev"/>
        </inkml:channelProperties>
      </inkml:inkSource>
      <inkml:timestamp xml:id="ts0" timeString="2020-05-14T12:34:42.623"/>
    </inkml:context>
    <inkml:brush xml:id="br0">
      <inkml:brushProperty name="width" value="0.05292" units="cm"/>
      <inkml:brushProperty name="height" value="0.05292" units="cm"/>
      <inkml:brushProperty name="color" value="#00B050"/>
    </inkml:brush>
  </inkml:definitions>
  <inkml:trace contextRef="#ctx0" brushRef="#br0">10343 11202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B0500B9-FF1E-4643-8011-2CB32EE00423}" type="datetimeFigureOut">
              <a:rPr lang="en-US" smtClean="0"/>
              <a:t>4/26/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C196DA-42BE-4D39-9E3E-C9A6195302F4}" type="slidenum">
              <a:rPr lang="en-US" smtClean="0"/>
              <a:t>‹#›</a:t>
            </a:fld>
            <a:endParaRPr lang="en-US"/>
          </a:p>
        </p:txBody>
      </p:sp>
    </p:spTree>
    <p:extLst>
      <p:ext uri="{BB962C8B-B14F-4D97-AF65-F5344CB8AC3E}">
        <p14:creationId xmlns:p14="http://schemas.microsoft.com/office/powerpoint/2010/main" val="14942029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Known biological threats and ailments have not gone away and new threats such as </a:t>
            </a:r>
            <a:r>
              <a:rPr lang="en-US" baseline="0" dirty="0" err="1"/>
              <a:t>Zika</a:t>
            </a:r>
            <a:r>
              <a:rPr lang="en-US" baseline="0" dirty="0"/>
              <a:t>, </a:t>
            </a:r>
            <a:r>
              <a:rPr lang="en-US" baseline="0" dirty="0" err="1"/>
              <a:t>Covid</a:t>
            </a:r>
            <a:r>
              <a:rPr lang="en-US" baseline="0" dirty="0"/>
              <a:t>, etc. are emerging.  Thankfully the arsenal of modalities to treat these illnesses is evolving with an equally unprecedented pace.  We have gone from small molecules to antibodies to harnessing the actual threat (e.g. virus) as a tool in it’s own demise! To imagine that we would be potentially using an adenoviral vector to vaccinate against another virus (SARS COV-2) is astonishing.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The old adage in woodwork and building is to measure twice and cut once. </a:t>
            </a:r>
            <a:r>
              <a:rPr lang="en-US" baseline="0" dirty="0" err="1"/>
              <a:t>Metrologists</a:t>
            </a:r>
            <a:r>
              <a:rPr lang="en-US" baseline="0" dirty="0"/>
              <a:t> know full well, however, that nothing less than triplicate will do.  In addition, we can only observe and improve what we can measure, and that measurement must be both accurate and precis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To this end, the NIST </a:t>
            </a:r>
            <a:r>
              <a:rPr lang="en-US" baseline="0" dirty="0" err="1"/>
              <a:t>biomanufacturing</a:t>
            </a:r>
            <a:r>
              <a:rPr lang="en-US" baseline="0" dirty="0"/>
              <a:t> program is dedicated to accelerating measurement technologies to better understand the critical attributes of a successful therapeutic product.  We develop innovative measurement tools, adapt and improve existing tools, and develop reference materials to fuel those effort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a:p>
          <a:p>
            <a:pPr marL="0" marR="0" indent="0" algn="l" defTabSz="914400" rtl="0" eaLnBrk="1" fontAlgn="auto" latinLnBrk="0" hangingPunct="1">
              <a:lnSpc>
                <a:spcPct val="100000"/>
              </a:lnSpc>
              <a:spcBef>
                <a:spcPts val="0"/>
              </a:spcBef>
              <a:spcAft>
                <a:spcPts val="0"/>
              </a:spcAft>
              <a:buClrTx/>
              <a:buSzTx/>
              <a:buFontTx/>
              <a:buNone/>
              <a:tabLst/>
              <a:defRPr/>
            </a:pPr>
            <a:r>
              <a:rPr lang="en-US" dirty="0"/>
              <a:t>NIST continues</a:t>
            </a:r>
            <a:r>
              <a:rPr lang="en-US" baseline="0" dirty="0"/>
              <a:t> to evolve with the landscape of changing treatment modalities. </a:t>
            </a:r>
            <a:endParaRPr lang="en-US" dirty="0"/>
          </a:p>
          <a:p>
            <a:endParaRPr lang="en-US" dirty="0"/>
          </a:p>
        </p:txBody>
      </p:sp>
      <p:sp>
        <p:nvSpPr>
          <p:cNvPr id="4" name="Slide Number Placeholder 3"/>
          <p:cNvSpPr>
            <a:spLocks noGrp="1"/>
          </p:cNvSpPr>
          <p:nvPr>
            <p:ph type="sldNum" sz="quarter" idx="5"/>
          </p:nvPr>
        </p:nvSpPr>
        <p:spPr/>
        <p:txBody>
          <a:bodyPr/>
          <a:lstStyle/>
          <a:p>
            <a:fld id="{EA878AFA-D798-43F3-8345-48966BE8A367}" type="slidenum">
              <a:rPr lang="en-US" smtClean="0"/>
              <a:t>2</a:t>
            </a:fld>
            <a:endParaRPr lang="en-US"/>
          </a:p>
        </p:txBody>
      </p:sp>
    </p:spTree>
    <p:extLst>
      <p:ext uri="{BB962C8B-B14F-4D97-AF65-F5344CB8AC3E}">
        <p14:creationId xmlns:p14="http://schemas.microsoft.com/office/powerpoint/2010/main" val="23167680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Quant and </a:t>
            </a:r>
            <a:r>
              <a:rPr lang="en-US" dirty="0" err="1"/>
              <a:t>identficiations</a:t>
            </a:r>
            <a:r>
              <a:rPr lang="en-US" dirty="0"/>
              <a:t> require a complex digest rather than peptide</a:t>
            </a:r>
          </a:p>
          <a:p>
            <a:endParaRPr lang="en-US" dirty="0"/>
          </a:p>
          <a:p>
            <a:r>
              <a:rPr lang="en-US" dirty="0"/>
              <a:t>Full SS </a:t>
            </a:r>
            <a:r>
              <a:rPr lang="en-US" dirty="0" err="1"/>
              <a:t>reaquires</a:t>
            </a:r>
            <a:r>
              <a:rPr lang="en-US" dirty="0"/>
              <a:t> a cell. While this comes with a caveat, in that will have variability when you express cells over time. Need to factor that in that biological variability will need to be addressed in a system suitability sample most likely. This is a huge challenge…</a:t>
            </a:r>
          </a:p>
        </p:txBody>
      </p:sp>
      <p:sp>
        <p:nvSpPr>
          <p:cNvPr id="4" name="Slide Number Placeholder 3"/>
          <p:cNvSpPr>
            <a:spLocks noGrp="1"/>
          </p:cNvSpPr>
          <p:nvPr>
            <p:ph type="sldNum" sz="quarter" idx="5"/>
          </p:nvPr>
        </p:nvSpPr>
        <p:spPr/>
        <p:txBody>
          <a:bodyPr/>
          <a:lstStyle/>
          <a:p>
            <a:fld id="{EA878AFA-D798-43F3-8345-48966BE8A367}" type="slidenum">
              <a:rPr lang="en-US" smtClean="0"/>
              <a:t>18</a:t>
            </a:fld>
            <a:endParaRPr lang="en-US"/>
          </a:p>
        </p:txBody>
      </p:sp>
    </p:spTree>
    <p:extLst>
      <p:ext uri="{BB962C8B-B14F-4D97-AF65-F5344CB8AC3E}">
        <p14:creationId xmlns:p14="http://schemas.microsoft.com/office/powerpoint/2010/main" val="40236588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7C196DA-42BE-4D39-9E3E-C9A6195302F4}" type="slidenum">
              <a:rPr lang="en-US" smtClean="0"/>
              <a:t>23</a:t>
            </a:fld>
            <a:endParaRPr lang="en-US"/>
          </a:p>
        </p:txBody>
      </p:sp>
    </p:spTree>
    <p:extLst>
      <p:ext uri="{BB962C8B-B14F-4D97-AF65-F5344CB8AC3E}">
        <p14:creationId xmlns:p14="http://schemas.microsoft.com/office/powerpoint/2010/main" val="26696413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7C196DA-42BE-4D39-9E3E-C9A6195302F4}" type="slidenum">
              <a:rPr lang="en-US" smtClean="0"/>
              <a:t>24</a:t>
            </a:fld>
            <a:endParaRPr lang="en-US"/>
          </a:p>
        </p:txBody>
      </p:sp>
    </p:spTree>
    <p:extLst>
      <p:ext uri="{BB962C8B-B14F-4D97-AF65-F5344CB8AC3E}">
        <p14:creationId xmlns:p14="http://schemas.microsoft.com/office/powerpoint/2010/main" val="5321714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57C196DA-42BE-4D39-9E3E-C9A6195302F4}" type="slidenum">
              <a:rPr lang="en-US" smtClean="0"/>
              <a:t>27</a:t>
            </a:fld>
            <a:endParaRPr lang="en-US"/>
          </a:p>
        </p:txBody>
      </p:sp>
    </p:spTree>
    <p:extLst>
      <p:ext uri="{BB962C8B-B14F-4D97-AF65-F5344CB8AC3E}">
        <p14:creationId xmlns:p14="http://schemas.microsoft.com/office/powerpoint/2010/main" val="34177639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196DA-42BE-4D39-9E3E-C9A6195302F4}" type="slidenum">
              <a:rPr lang="en-US" smtClean="0"/>
              <a:t>28</a:t>
            </a:fld>
            <a:endParaRPr lang="en-US"/>
          </a:p>
        </p:txBody>
      </p:sp>
    </p:spTree>
    <p:extLst>
      <p:ext uri="{BB962C8B-B14F-4D97-AF65-F5344CB8AC3E}">
        <p14:creationId xmlns:p14="http://schemas.microsoft.com/office/powerpoint/2010/main" val="38623589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a slide about what CAR T is </a:t>
            </a:r>
            <a:r>
              <a:rPr lang="en-US" dirty="0">
                <a:sym typeface="Wingdings" panose="05000000000000000000" pitchFamily="2" charset="2"/>
              </a:rPr>
              <a:t> Slide with CAR T killing cancer cell</a:t>
            </a:r>
            <a:endParaRPr lang="en-US" dirty="0"/>
          </a:p>
        </p:txBody>
      </p:sp>
      <p:sp>
        <p:nvSpPr>
          <p:cNvPr id="4" name="Slide Number Placeholder 3"/>
          <p:cNvSpPr>
            <a:spLocks noGrp="1"/>
          </p:cNvSpPr>
          <p:nvPr>
            <p:ph type="sldNum" sz="quarter" idx="10"/>
          </p:nvPr>
        </p:nvSpPr>
        <p:spPr/>
        <p:txBody>
          <a:bodyPr/>
          <a:lstStyle/>
          <a:p>
            <a:fld id="{57C196DA-42BE-4D39-9E3E-C9A6195302F4}" type="slidenum">
              <a:rPr lang="en-US" smtClean="0"/>
              <a:t>4</a:t>
            </a:fld>
            <a:endParaRPr lang="en-US"/>
          </a:p>
        </p:txBody>
      </p:sp>
    </p:spTree>
    <p:extLst>
      <p:ext uri="{BB962C8B-B14F-4D97-AF65-F5344CB8AC3E}">
        <p14:creationId xmlns:p14="http://schemas.microsoft.com/office/powerpoint/2010/main" val="33225183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C196DA-42BE-4D39-9E3E-C9A6195302F4}" type="slidenum">
              <a:rPr lang="en-US" smtClean="0"/>
              <a:t>5</a:t>
            </a:fld>
            <a:endParaRPr lang="en-US"/>
          </a:p>
        </p:txBody>
      </p:sp>
    </p:spTree>
    <p:extLst>
      <p:ext uri="{BB962C8B-B14F-4D97-AF65-F5344CB8AC3E}">
        <p14:creationId xmlns:p14="http://schemas.microsoft.com/office/powerpoint/2010/main" val="31468492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7C196DA-42BE-4D39-9E3E-C9A6195302F4}" type="slidenum">
              <a:rPr lang="en-US" smtClean="0"/>
              <a:t>7</a:t>
            </a:fld>
            <a:endParaRPr lang="en-US"/>
          </a:p>
        </p:txBody>
      </p:sp>
    </p:spTree>
    <p:extLst>
      <p:ext uri="{BB962C8B-B14F-4D97-AF65-F5344CB8AC3E}">
        <p14:creationId xmlns:p14="http://schemas.microsoft.com/office/powerpoint/2010/main" val="15208006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ain some bullets.</a:t>
            </a:r>
            <a:r>
              <a:rPr lang="en-US" baseline="0" dirty="0"/>
              <a:t> Why different columns?  I like the idea of presenting that we know going in that chromatographic performance and stationary phase selectivity will undoubtedly results in different peptide IDs. We were curious as to how this might differ and whether the totality of evidence from multiple runs could or should be harnessed.  Then later when </a:t>
            </a:r>
            <a:r>
              <a:rPr lang="en-US" baseline="0" dirty="0" err="1"/>
              <a:t>tou</a:t>
            </a:r>
            <a:r>
              <a:rPr lang="en-US" baseline="0" dirty="0"/>
              <a:t> show that different columns did have different peptide IDs, the CAM-T data merger tool (Collated Acquisition Management Tool) was written. </a:t>
            </a:r>
            <a:endParaRPr lang="en-US" dirty="0"/>
          </a:p>
        </p:txBody>
      </p:sp>
      <p:sp>
        <p:nvSpPr>
          <p:cNvPr id="4" name="Slide Number Placeholder 3"/>
          <p:cNvSpPr>
            <a:spLocks noGrp="1"/>
          </p:cNvSpPr>
          <p:nvPr>
            <p:ph type="sldNum" sz="quarter" idx="10"/>
          </p:nvPr>
        </p:nvSpPr>
        <p:spPr/>
        <p:txBody>
          <a:bodyPr/>
          <a:lstStyle/>
          <a:p>
            <a:fld id="{57C196DA-42BE-4D39-9E3E-C9A6195302F4}" type="slidenum">
              <a:rPr lang="en-US" smtClean="0"/>
              <a:t>9</a:t>
            </a:fld>
            <a:endParaRPr lang="en-US"/>
          </a:p>
        </p:txBody>
      </p:sp>
    </p:spTree>
    <p:extLst>
      <p:ext uri="{BB962C8B-B14F-4D97-AF65-F5344CB8AC3E}">
        <p14:creationId xmlns:p14="http://schemas.microsoft.com/office/powerpoint/2010/main" val="40634721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endParaRPr lang="en-US" dirty="0"/>
          </a:p>
        </p:txBody>
      </p:sp>
      <p:sp>
        <p:nvSpPr>
          <p:cNvPr id="4" name="Slide Number Placeholder 3"/>
          <p:cNvSpPr>
            <a:spLocks noGrp="1"/>
          </p:cNvSpPr>
          <p:nvPr>
            <p:ph type="sldNum" sz="quarter" idx="10"/>
          </p:nvPr>
        </p:nvSpPr>
        <p:spPr/>
        <p:txBody>
          <a:bodyPr/>
          <a:lstStyle/>
          <a:p>
            <a:fld id="{57C196DA-42BE-4D39-9E3E-C9A6195302F4}" type="slidenum">
              <a:rPr lang="en-US" smtClean="0"/>
              <a:t>10</a:t>
            </a:fld>
            <a:endParaRPr lang="en-US"/>
          </a:p>
        </p:txBody>
      </p:sp>
    </p:spTree>
    <p:extLst>
      <p:ext uri="{BB962C8B-B14F-4D97-AF65-F5344CB8AC3E}">
        <p14:creationId xmlns:p14="http://schemas.microsoft.com/office/powerpoint/2010/main" val="16994004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baseline="0" dirty="0"/>
              <a:t>Good for quant</a:t>
            </a:r>
          </a:p>
          <a:p>
            <a:pPr marL="171450" indent="-171450">
              <a:buFontTx/>
              <a:buChar char="-"/>
            </a:pPr>
            <a:r>
              <a:rPr lang="en-US" baseline="0" dirty="0"/>
              <a:t>“all ion” allows comprehensive proteome coverage</a:t>
            </a:r>
          </a:p>
          <a:p>
            <a:pPr marL="171450" indent="-171450">
              <a:buFontTx/>
              <a:buChar char="-"/>
            </a:pPr>
            <a:r>
              <a:rPr lang="en-US" baseline="0" dirty="0" err="1"/>
              <a:t>Dynaic</a:t>
            </a:r>
            <a:r>
              <a:rPr lang="en-US" baseline="0" dirty="0"/>
              <a:t> range? </a:t>
            </a:r>
          </a:p>
          <a:p>
            <a:pPr marL="171450" indent="-171450">
              <a:buFontTx/>
              <a:buChar char="-"/>
            </a:pPr>
            <a:r>
              <a:rPr lang="en-US" baseline="0" dirty="0"/>
              <a:t>Other?</a:t>
            </a:r>
            <a:endParaRPr lang="en-US" dirty="0"/>
          </a:p>
        </p:txBody>
      </p:sp>
      <p:sp>
        <p:nvSpPr>
          <p:cNvPr id="4" name="Slide Number Placeholder 3"/>
          <p:cNvSpPr>
            <a:spLocks noGrp="1"/>
          </p:cNvSpPr>
          <p:nvPr>
            <p:ph type="sldNum" sz="quarter" idx="10"/>
          </p:nvPr>
        </p:nvSpPr>
        <p:spPr/>
        <p:txBody>
          <a:bodyPr/>
          <a:lstStyle/>
          <a:p>
            <a:fld id="{57C196DA-42BE-4D39-9E3E-C9A6195302F4}" type="slidenum">
              <a:rPr lang="en-US" smtClean="0"/>
              <a:t>11</a:t>
            </a:fld>
            <a:endParaRPr lang="en-US"/>
          </a:p>
        </p:txBody>
      </p:sp>
    </p:spTree>
    <p:extLst>
      <p:ext uri="{BB962C8B-B14F-4D97-AF65-F5344CB8AC3E}">
        <p14:creationId xmlns:p14="http://schemas.microsoft.com/office/powerpoint/2010/main" val="34821569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ynonymous of attribute analytics in MAM but at MS/MS level</a:t>
            </a:r>
          </a:p>
        </p:txBody>
      </p:sp>
      <p:sp>
        <p:nvSpPr>
          <p:cNvPr id="4" name="Slide Number Placeholder 3"/>
          <p:cNvSpPr>
            <a:spLocks noGrp="1"/>
          </p:cNvSpPr>
          <p:nvPr>
            <p:ph type="sldNum" sz="quarter" idx="5"/>
          </p:nvPr>
        </p:nvSpPr>
        <p:spPr/>
        <p:txBody>
          <a:bodyPr/>
          <a:lstStyle/>
          <a:p>
            <a:fld id="{57C196DA-42BE-4D39-9E3E-C9A6195302F4}" type="slidenum">
              <a:rPr lang="en-US" smtClean="0"/>
              <a:t>12</a:t>
            </a:fld>
            <a:endParaRPr lang="en-US"/>
          </a:p>
        </p:txBody>
      </p:sp>
    </p:spTree>
    <p:extLst>
      <p:ext uri="{BB962C8B-B14F-4D97-AF65-F5344CB8AC3E}">
        <p14:creationId xmlns:p14="http://schemas.microsoft.com/office/powerpoint/2010/main" val="6263825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7C196DA-42BE-4D39-9E3E-C9A6195302F4}" type="slidenum">
              <a:rPr lang="en-US" smtClean="0"/>
              <a:t>13</a:t>
            </a:fld>
            <a:endParaRPr lang="en-US"/>
          </a:p>
        </p:txBody>
      </p:sp>
    </p:spTree>
    <p:extLst>
      <p:ext uri="{BB962C8B-B14F-4D97-AF65-F5344CB8AC3E}">
        <p14:creationId xmlns:p14="http://schemas.microsoft.com/office/powerpoint/2010/main" val="35788388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32E66E-8D7E-42C0-BD41-9E7A99D0E6A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CABBA4D-DEAA-4603-BF7C-F34ADA5255A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F8179-96E5-4FEF-925E-1BE271DCC537}"/>
              </a:ext>
            </a:extLst>
          </p:cNvPr>
          <p:cNvSpPr>
            <a:spLocks noGrp="1"/>
          </p:cNvSpPr>
          <p:nvPr>
            <p:ph type="dt" sz="half" idx="10"/>
          </p:nvPr>
        </p:nvSpPr>
        <p:spPr>
          <a:xfrm>
            <a:off x="838200" y="6356350"/>
            <a:ext cx="2743200" cy="365125"/>
          </a:xfrm>
          <a:prstGeom prst="rect">
            <a:avLst/>
          </a:prstGeom>
        </p:spPr>
        <p:txBody>
          <a:bodyPr/>
          <a:lstStyle/>
          <a:p>
            <a:fld id="{0E166FCF-3819-435C-A0B7-A51DF27F2D27}" type="datetime1">
              <a:rPr lang="en-US" smtClean="0"/>
              <a:t>4/26/2021</a:t>
            </a:fld>
            <a:endParaRPr lang="en-US"/>
          </a:p>
        </p:txBody>
      </p:sp>
      <p:sp>
        <p:nvSpPr>
          <p:cNvPr id="5" name="Footer Placeholder 4">
            <a:extLst>
              <a:ext uri="{FF2B5EF4-FFF2-40B4-BE49-F238E27FC236}">
                <a16:creationId xmlns:a16="http://schemas.microsoft.com/office/drawing/2014/main" id="{BEDF7450-44B0-483A-9BDC-F08E6B85CA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3022C5D-0D66-445E-957F-8E5E88D0D263}"/>
              </a:ext>
            </a:extLst>
          </p:cNvPr>
          <p:cNvSpPr>
            <a:spLocks noGrp="1"/>
          </p:cNvSpPr>
          <p:nvPr>
            <p:ph type="sldNum" sz="quarter" idx="12"/>
          </p:nvPr>
        </p:nvSpPr>
        <p:spPr/>
        <p:txBody>
          <a:bodyPr/>
          <a:lstStyle/>
          <a:p>
            <a:fld id="{B7252B73-730E-47C6-8048-459701B24D1A}" type="slidenum">
              <a:rPr lang="en-US" smtClean="0"/>
              <a:t>‹#›</a:t>
            </a:fld>
            <a:endParaRPr lang="en-US"/>
          </a:p>
        </p:txBody>
      </p:sp>
    </p:spTree>
    <p:extLst>
      <p:ext uri="{BB962C8B-B14F-4D97-AF65-F5344CB8AC3E}">
        <p14:creationId xmlns:p14="http://schemas.microsoft.com/office/powerpoint/2010/main" val="23242997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DEB29E-2C6F-4978-9631-B8B58D70BAC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C4DD139-EA7A-4C83-936D-08608A04D5D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AF2EF70-A968-4042-8C46-EF2A29869FC0}"/>
              </a:ext>
            </a:extLst>
          </p:cNvPr>
          <p:cNvSpPr>
            <a:spLocks noGrp="1"/>
          </p:cNvSpPr>
          <p:nvPr>
            <p:ph type="dt" sz="half" idx="10"/>
          </p:nvPr>
        </p:nvSpPr>
        <p:spPr>
          <a:xfrm>
            <a:off x="838200" y="6356350"/>
            <a:ext cx="2743200" cy="365125"/>
          </a:xfrm>
          <a:prstGeom prst="rect">
            <a:avLst/>
          </a:prstGeom>
        </p:spPr>
        <p:txBody>
          <a:bodyPr/>
          <a:lstStyle/>
          <a:p>
            <a:fld id="{9624E114-FEAD-4391-8BA4-B6ACC263EEBC}" type="datetime1">
              <a:rPr lang="en-US" smtClean="0"/>
              <a:t>4/26/2021</a:t>
            </a:fld>
            <a:endParaRPr lang="en-US"/>
          </a:p>
        </p:txBody>
      </p:sp>
      <p:sp>
        <p:nvSpPr>
          <p:cNvPr id="5" name="Footer Placeholder 4">
            <a:extLst>
              <a:ext uri="{FF2B5EF4-FFF2-40B4-BE49-F238E27FC236}">
                <a16:creationId xmlns:a16="http://schemas.microsoft.com/office/drawing/2014/main" id="{135D9D1E-C053-4F84-920A-ADC750D5E8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6195DA2-B69E-424E-82AA-1A0AE9742B75}"/>
              </a:ext>
            </a:extLst>
          </p:cNvPr>
          <p:cNvSpPr>
            <a:spLocks noGrp="1"/>
          </p:cNvSpPr>
          <p:nvPr>
            <p:ph type="sldNum" sz="quarter" idx="12"/>
          </p:nvPr>
        </p:nvSpPr>
        <p:spPr/>
        <p:txBody>
          <a:bodyPr/>
          <a:lstStyle/>
          <a:p>
            <a:fld id="{B7252B73-730E-47C6-8048-459701B24D1A}" type="slidenum">
              <a:rPr lang="en-US" smtClean="0"/>
              <a:t>‹#›</a:t>
            </a:fld>
            <a:endParaRPr lang="en-US"/>
          </a:p>
        </p:txBody>
      </p:sp>
    </p:spTree>
    <p:extLst>
      <p:ext uri="{BB962C8B-B14F-4D97-AF65-F5344CB8AC3E}">
        <p14:creationId xmlns:p14="http://schemas.microsoft.com/office/powerpoint/2010/main" val="1912353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F02A053-4291-48DB-8D16-7192F2F1235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203BC14-F727-4C77-937E-4E621E4FC3B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A33B0DD-BB2A-4968-A4D8-B71E67D044C7}"/>
              </a:ext>
            </a:extLst>
          </p:cNvPr>
          <p:cNvSpPr>
            <a:spLocks noGrp="1"/>
          </p:cNvSpPr>
          <p:nvPr>
            <p:ph type="dt" sz="half" idx="10"/>
          </p:nvPr>
        </p:nvSpPr>
        <p:spPr>
          <a:xfrm>
            <a:off x="838200" y="6356350"/>
            <a:ext cx="2743200" cy="365125"/>
          </a:xfrm>
          <a:prstGeom prst="rect">
            <a:avLst/>
          </a:prstGeom>
        </p:spPr>
        <p:txBody>
          <a:bodyPr/>
          <a:lstStyle/>
          <a:p>
            <a:fld id="{1E307B76-2927-470A-B4FC-CDCA9A03587A}" type="datetime1">
              <a:rPr lang="en-US" smtClean="0"/>
              <a:t>4/26/2021</a:t>
            </a:fld>
            <a:endParaRPr lang="en-US"/>
          </a:p>
        </p:txBody>
      </p:sp>
      <p:sp>
        <p:nvSpPr>
          <p:cNvPr id="5" name="Footer Placeholder 4">
            <a:extLst>
              <a:ext uri="{FF2B5EF4-FFF2-40B4-BE49-F238E27FC236}">
                <a16:creationId xmlns:a16="http://schemas.microsoft.com/office/drawing/2014/main" id="{D85E0B56-DF75-4BB0-9388-ABD6C3D297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25E33B-5D22-4D62-B846-67670D67C23A}"/>
              </a:ext>
            </a:extLst>
          </p:cNvPr>
          <p:cNvSpPr>
            <a:spLocks noGrp="1"/>
          </p:cNvSpPr>
          <p:nvPr>
            <p:ph type="sldNum" sz="quarter" idx="12"/>
          </p:nvPr>
        </p:nvSpPr>
        <p:spPr/>
        <p:txBody>
          <a:bodyPr/>
          <a:lstStyle/>
          <a:p>
            <a:fld id="{B7252B73-730E-47C6-8048-459701B24D1A}" type="slidenum">
              <a:rPr lang="en-US" smtClean="0"/>
              <a:t>‹#›</a:t>
            </a:fld>
            <a:endParaRPr lang="en-US"/>
          </a:p>
        </p:txBody>
      </p:sp>
    </p:spTree>
    <p:extLst>
      <p:ext uri="{BB962C8B-B14F-4D97-AF65-F5344CB8AC3E}">
        <p14:creationId xmlns:p14="http://schemas.microsoft.com/office/powerpoint/2010/main" val="3111040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A6E4E-455A-46F8-9931-CB1F8AB6BF0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78AE870-CE36-4B0F-BDEA-A845EEA3BA4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0B6B8052-4EA0-4C5B-882F-088A29EB85F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DB0203D-0C13-4A6A-A504-0BF70B03A97C}"/>
              </a:ext>
            </a:extLst>
          </p:cNvPr>
          <p:cNvSpPr>
            <a:spLocks noGrp="1"/>
          </p:cNvSpPr>
          <p:nvPr>
            <p:ph type="sldNum" sz="quarter" idx="12"/>
          </p:nvPr>
        </p:nvSpPr>
        <p:spPr>
          <a:xfrm>
            <a:off x="9343961" y="6434734"/>
            <a:ext cx="2743200" cy="365125"/>
          </a:xfrm>
        </p:spPr>
        <p:txBody>
          <a:bodyPr/>
          <a:lstStyle/>
          <a:p>
            <a:fld id="{B7252B73-730E-47C6-8048-459701B24D1A}" type="slidenum">
              <a:rPr lang="en-US" smtClean="0"/>
              <a:t>‹#›</a:t>
            </a:fld>
            <a:endParaRPr lang="en-US" dirty="0"/>
          </a:p>
        </p:txBody>
      </p:sp>
    </p:spTree>
    <p:extLst>
      <p:ext uri="{BB962C8B-B14F-4D97-AF65-F5344CB8AC3E}">
        <p14:creationId xmlns:p14="http://schemas.microsoft.com/office/powerpoint/2010/main" val="16965415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1FBD34-2D69-4A5C-AB28-537AC14819C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A8CAD08-528E-4948-8AC7-F198E127831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E14D231-AB65-4114-9A54-721B7B438B4B}"/>
              </a:ext>
            </a:extLst>
          </p:cNvPr>
          <p:cNvSpPr>
            <a:spLocks noGrp="1"/>
          </p:cNvSpPr>
          <p:nvPr>
            <p:ph type="dt" sz="half" idx="10"/>
          </p:nvPr>
        </p:nvSpPr>
        <p:spPr>
          <a:xfrm>
            <a:off x="838200" y="6356350"/>
            <a:ext cx="2743200" cy="365125"/>
          </a:xfrm>
          <a:prstGeom prst="rect">
            <a:avLst/>
          </a:prstGeom>
        </p:spPr>
        <p:txBody>
          <a:bodyPr/>
          <a:lstStyle/>
          <a:p>
            <a:fld id="{7AC6DC52-63CD-4E20-9AFD-388043CBD97E}" type="datetime1">
              <a:rPr lang="en-US" smtClean="0"/>
              <a:t>4/26/2021</a:t>
            </a:fld>
            <a:endParaRPr lang="en-US"/>
          </a:p>
        </p:txBody>
      </p:sp>
      <p:sp>
        <p:nvSpPr>
          <p:cNvPr id="5" name="Footer Placeholder 4">
            <a:extLst>
              <a:ext uri="{FF2B5EF4-FFF2-40B4-BE49-F238E27FC236}">
                <a16:creationId xmlns:a16="http://schemas.microsoft.com/office/drawing/2014/main" id="{CDBFB945-6106-4FAE-9BD3-60F83283427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1EB5E9F-7B3A-42C8-8D50-0CDB5DD24785}"/>
              </a:ext>
            </a:extLst>
          </p:cNvPr>
          <p:cNvSpPr>
            <a:spLocks noGrp="1"/>
          </p:cNvSpPr>
          <p:nvPr>
            <p:ph type="sldNum" sz="quarter" idx="12"/>
          </p:nvPr>
        </p:nvSpPr>
        <p:spPr/>
        <p:txBody>
          <a:bodyPr/>
          <a:lstStyle/>
          <a:p>
            <a:fld id="{B7252B73-730E-47C6-8048-459701B24D1A}" type="slidenum">
              <a:rPr lang="en-US" smtClean="0"/>
              <a:t>‹#›</a:t>
            </a:fld>
            <a:endParaRPr lang="en-US"/>
          </a:p>
        </p:txBody>
      </p:sp>
    </p:spTree>
    <p:extLst>
      <p:ext uri="{BB962C8B-B14F-4D97-AF65-F5344CB8AC3E}">
        <p14:creationId xmlns:p14="http://schemas.microsoft.com/office/powerpoint/2010/main" val="6121026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7EDEC9-1A3F-4582-AD51-DC18F0748C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7F7D804-BF5A-4DDA-8D04-8C53FC53390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06C087-DC96-49E9-9239-D56CBAD8AE1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DCABE82-6529-47D5-BC59-3A6592BFA744}"/>
              </a:ext>
            </a:extLst>
          </p:cNvPr>
          <p:cNvSpPr>
            <a:spLocks noGrp="1"/>
          </p:cNvSpPr>
          <p:nvPr>
            <p:ph type="dt" sz="half" idx="10"/>
          </p:nvPr>
        </p:nvSpPr>
        <p:spPr>
          <a:xfrm>
            <a:off x="838200" y="6356350"/>
            <a:ext cx="2743200" cy="365125"/>
          </a:xfrm>
          <a:prstGeom prst="rect">
            <a:avLst/>
          </a:prstGeom>
        </p:spPr>
        <p:txBody>
          <a:bodyPr/>
          <a:lstStyle/>
          <a:p>
            <a:fld id="{5AE978E6-CBD4-4545-B8B8-35620EA85BD5}" type="datetime1">
              <a:rPr lang="en-US" smtClean="0"/>
              <a:t>4/26/2021</a:t>
            </a:fld>
            <a:endParaRPr lang="en-US"/>
          </a:p>
        </p:txBody>
      </p:sp>
      <p:sp>
        <p:nvSpPr>
          <p:cNvPr id="6" name="Footer Placeholder 5">
            <a:extLst>
              <a:ext uri="{FF2B5EF4-FFF2-40B4-BE49-F238E27FC236}">
                <a16:creationId xmlns:a16="http://schemas.microsoft.com/office/drawing/2014/main" id="{E54E4757-26F7-4C53-93BB-49CBC2334B8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252CDEE-47DE-4EEE-8DDE-DE9D7F0BB824}"/>
              </a:ext>
            </a:extLst>
          </p:cNvPr>
          <p:cNvSpPr>
            <a:spLocks noGrp="1"/>
          </p:cNvSpPr>
          <p:nvPr>
            <p:ph type="sldNum" sz="quarter" idx="12"/>
          </p:nvPr>
        </p:nvSpPr>
        <p:spPr/>
        <p:txBody>
          <a:bodyPr/>
          <a:lstStyle/>
          <a:p>
            <a:fld id="{B7252B73-730E-47C6-8048-459701B24D1A}" type="slidenum">
              <a:rPr lang="en-US" smtClean="0"/>
              <a:t>‹#›</a:t>
            </a:fld>
            <a:endParaRPr lang="en-US"/>
          </a:p>
        </p:txBody>
      </p:sp>
    </p:spTree>
    <p:extLst>
      <p:ext uri="{BB962C8B-B14F-4D97-AF65-F5344CB8AC3E}">
        <p14:creationId xmlns:p14="http://schemas.microsoft.com/office/powerpoint/2010/main" val="36925103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82CAB9-BCAE-437D-AA9D-91F2D9A9F6EF}"/>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5FC41E6-4A75-4A26-B3E4-EC173F52A59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83466CF-D484-4789-AC9B-EF9F6B23019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7172A20-2B0C-448C-A507-3DB1F8DD46C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2E5ADE4-0E56-45DA-A2D0-8B8E9F003EC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BCB748E-2496-471D-AFF4-52575D9E681B}"/>
              </a:ext>
            </a:extLst>
          </p:cNvPr>
          <p:cNvSpPr>
            <a:spLocks noGrp="1"/>
          </p:cNvSpPr>
          <p:nvPr>
            <p:ph type="dt" sz="half" idx="10"/>
          </p:nvPr>
        </p:nvSpPr>
        <p:spPr>
          <a:xfrm>
            <a:off x="838200" y="6356350"/>
            <a:ext cx="2743200" cy="365125"/>
          </a:xfrm>
          <a:prstGeom prst="rect">
            <a:avLst/>
          </a:prstGeom>
        </p:spPr>
        <p:txBody>
          <a:bodyPr/>
          <a:lstStyle/>
          <a:p>
            <a:fld id="{AA956AC6-60C6-4DEF-B35B-056D02C14A45}" type="datetime1">
              <a:rPr lang="en-US" smtClean="0"/>
              <a:t>4/26/2021</a:t>
            </a:fld>
            <a:endParaRPr lang="en-US"/>
          </a:p>
        </p:txBody>
      </p:sp>
      <p:sp>
        <p:nvSpPr>
          <p:cNvPr id="8" name="Footer Placeholder 7">
            <a:extLst>
              <a:ext uri="{FF2B5EF4-FFF2-40B4-BE49-F238E27FC236}">
                <a16:creationId xmlns:a16="http://schemas.microsoft.com/office/drawing/2014/main" id="{4F8BC893-E654-4B27-A1DC-EC77712A77F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F809119-56DB-4243-A1CD-EB0D4421553E}"/>
              </a:ext>
            </a:extLst>
          </p:cNvPr>
          <p:cNvSpPr>
            <a:spLocks noGrp="1"/>
          </p:cNvSpPr>
          <p:nvPr>
            <p:ph type="sldNum" sz="quarter" idx="12"/>
          </p:nvPr>
        </p:nvSpPr>
        <p:spPr/>
        <p:txBody>
          <a:bodyPr/>
          <a:lstStyle/>
          <a:p>
            <a:fld id="{B7252B73-730E-47C6-8048-459701B24D1A}" type="slidenum">
              <a:rPr lang="en-US" smtClean="0"/>
              <a:t>‹#›</a:t>
            </a:fld>
            <a:endParaRPr lang="en-US"/>
          </a:p>
        </p:txBody>
      </p:sp>
    </p:spTree>
    <p:extLst>
      <p:ext uri="{BB962C8B-B14F-4D97-AF65-F5344CB8AC3E}">
        <p14:creationId xmlns:p14="http://schemas.microsoft.com/office/powerpoint/2010/main" val="34112321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C8D9A5-7BEF-4499-BC05-3A0EEFFAD9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645A89F-A330-4FD8-9A97-170D5B4AA4F1}"/>
              </a:ext>
            </a:extLst>
          </p:cNvPr>
          <p:cNvSpPr>
            <a:spLocks noGrp="1"/>
          </p:cNvSpPr>
          <p:nvPr>
            <p:ph type="dt" sz="half" idx="10"/>
          </p:nvPr>
        </p:nvSpPr>
        <p:spPr>
          <a:xfrm>
            <a:off x="838200" y="6356350"/>
            <a:ext cx="2743200" cy="365125"/>
          </a:xfrm>
          <a:prstGeom prst="rect">
            <a:avLst/>
          </a:prstGeom>
        </p:spPr>
        <p:txBody>
          <a:bodyPr/>
          <a:lstStyle/>
          <a:p>
            <a:fld id="{87BCEF4C-20B5-4C85-9919-A414C31448DC}" type="datetime1">
              <a:rPr lang="en-US" smtClean="0"/>
              <a:t>4/26/2021</a:t>
            </a:fld>
            <a:endParaRPr lang="en-US"/>
          </a:p>
        </p:txBody>
      </p:sp>
      <p:sp>
        <p:nvSpPr>
          <p:cNvPr id="4" name="Footer Placeholder 3">
            <a:extLst>
              <a:ext uri="{FF2B5EF4-FFF2-40B4-BE49-F238E27FC236}">
                <a16:creationId xmlns:a16="http://schemas.microsoft.com/office/drawing/2014/main" id="{A8EE5BFB-D623-46D1-B0AD-2185A964EB7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7A4B804-77CF-48C7-A632-2877EE31308A}"/>
              </a:ext>
            </a:extLst>
          </p:cNvPr>
          <p:cNvSpPr>
            <a:spLocks noGrp="1"/>
          </p:cNvSpPr>
          <p:nvPr>
            <p:ph type="sldNum" sz="quarter" idx="12"/>
          </p:nvPr>
        </p:nvSpPr>
        <p:spPr/>
        <p:txBody>
          <a:bodyPr/>
          <a:lstStyle/>
          <a:p>
            <a:fld id="{B7252B73-730E-47C6-8048-459701B24D1A}" type="slidenum">
              <a:rPr lang="en-US" smtClean="0"/>
              <a:t>‹#›</a:t>
            </a:fld>
            <a:endParaRPr lang="en-US"/>
          </a:p>
        </p:txBody>
      </p:sp>
    </p:spTree>
    <p:extLst>
      <p:ext uri="{BB962C8B-B14F-4D97-AF65-F5344CB8AC3E}">
        <p14:creationId xmlns:p14="http://schemas.microsoft.com/office/powerpoint/2010/main" val="10474468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3058A0-3EBD-4997-A2C8-67E04FFF2306}"/>
              </a:ext>
            </a:extLst>
          </p:cNvPr>
          <p:cNvSpPr>
            <a:spLocks noGrp="1"/>
          </p:cNvSpPr>
          <p:nvPr>
            <p:ph type="dt" sz="half" idx="10"/>
          </p:nvPr>
        </p:nvSpPr>
        <p:spPr>
          <a:xfrm>
            <a:off x="838200" y="6356350"/>
            <a:ext cx="2743200" cy="365125"/>
          </a:xfrm>
          <a:prstGeom prst="rect">
            <a:avLst/>
          </a:prstGeom>
        </p:spPr>
        <p:txBody>
          <a:bodyPr/>
          <a:lstStyle/>
          <a:p>
            <a:fld id="{EA5C9494-F6E2-4023-8D95-586C95011035}" type="datetime1">
              <a:rPr lang="en-US" smtClean="0"/>
              <a:t>4/26/2021</a:t>
            </a:fld>
            <a:endParaRPr lang="en-US"/>
          </a:p>
        </p:txBody>
      </p:sp>
      <p:sp>
        <p:nvSpPr>
          <p:cNvPr id="3" name="Footer Placeholder 2">
            <a:extLst>
              <a:ext uri="{FF2B5EF4-FFF2-40B4-BE49-F238E27FC236}">
                <a16:creationId xmlns:a16="http://schemas.microsoft.com/office/drawing/2014/main" id="{97436EA4-930E-4840-8795-ACB8CFB1C1D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8907FD3-A128-4695-BF2B-89F8CD00DA40}"/>
              </a:ext>
            </a:extLst>
          </p:cNvPr>
          <p:cNvSpPr>
            <a:spLocks noGrp="1"/>
          </p:cNvSpPr>
          <p:nvPr>
            <p:ph type="sldNum" sz="quarter" idx="12"/>
          </p:nvPr>
        </p:nvSpPr>
        <p:spPr/>
        <p:txBody>
          <a:bodyPr/>
          <a:lstStyle/>
          <a:p>
            <a:fld id="{B7252B73-730E-47C6-8048-459701B24D1A}" type="slidenum">
              <a:rPr lang="en-US" smtClean="0"/>
              <a:t>‹#›</a:t>
            </a:fld>
            <a:endParaRPr lang="en-US"/>
          </a:p>
        </p:txBody>
      </p:sp>
    </p:spTree>
    <p:extLst>
      <p:ext uri="{BB962C8B-B14F-4D97-AF65-F5344CB8AC3E}">
        <p14:creationId xmlns:p14="http://schemas.microsoft.com/office/powerpoint/2010/main" val="25218717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B7692-5CE4-4A37-90A2-F768D55CF8A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AAC2373-70A4-4935-869F-227DED42289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2534BD2-8EE7-47B6-A201-52FE0F103EC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05A19CB-9BE4-4DC2-841D-E1808CAEA131}"/>
              </a:ext>
            </a:extLst>
          </p:cNvPr>
          <p:cNvSpPr>
            <a:spLocks noGrp="1"/>
          </p:cNvSpPr>
          <p:nvPr>
            <p:ph type="dt" sz="half" idx="10"/>
          </p:nvPr>
        </p:nvSpPr>
        <p:spPr>
          <a:xfrm>
            <a:off x="838200" y="6356350"/>
            <a:ext cx="2743200" cy="365125"/>
          </a:xfrm>
          <a:prstGeom prst="rect">
            <a:avLst/>
          </a:prstGeom>
        </p:spPr>
        <p:txBody>
          <a:bodyPr/>
          <a:lstStyle/>
          <a:p>
            <a:fld id="{0A5C46EF-B50B-4DD8-96C3-0F492D098AE7}" type="datetime1">
              <a:rPr lang="en-US" smtClean="0"/>
              <a:t>4/26/2021</a:t>
            </a:fld>
            <a:endParaRPr lang="en-US"/>
          </a:p>
        </p:txBody>
      </p:sp>
      <p:sp>
        <p:nvSpPr>
          <p:cNvPr id="6" name="Footer Placeholder 5">
            <a:extLst>
              <a:ext uri="{FF2B5EF4-FFF2-40B4-BE49-F238E27FC236}">
                <a16:creationId xmlns:a16="http://schemas.microsoft.com/office/drawing/2014/main" id="{1E40A10C-C1E3-4115-897F-79CF2CA13F7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2151F67-2508-4E16-BE42-517FA774AD4E}"/>
              </a:ext>
            </a:extLst>
          </p:cNvPr>
          <p:cNvSpPr>
            <a:spLocks noGrp="1"/>
          </p:cNvSpPr>
          <p:nvPr>
            <p:ph type="sldNum" sz="quarter" idx="12"/>
          </p:nvPr>
        </p:nvSpPr>
        <p:spPr/>
        <p:txBody>
          <a:bodyPr/>
          <a:lstStyle/>
          <a:p>
            <a:fld id="{B7252B73-730E-47C6-8048-459701B24D1A}" type="slidenum">
              <a:rPr lang="en-US" smtClean="0"/>
              <a:t>‹#›</a:t>
            </a:fld>
            <a:endParaRPr lang="en-US"/>
          </a:p>
        </p:txBody>
      </p:sp>
    </p:spTree>
    <p:extLst>
      <p:ext uri="{BB962C8B-B14F-4D97-AF65-F5344CB8AC3E}">
        <p14:creationId xmlns:p14="http://schemas.microsoft.com/office/powerpoint/2010/main" val="32468286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60562-BCC6-4B4A-9879-EECA5F9D2CD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616611B-82DC-4AE6-9CB9-1CBA08EC5E3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42ADA3E0-301E-473E-AD1D-942C70F05D2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96237F8-33AC-445B-A7F8-E705A17313D4}"/>
              </a:ext>
            </a:extLst>
          </p:cNvPr>
          <p:cNvSpPr>
            <a:spLocks noGrp="1"/>
          </p:cNvSpPr>
          <p:nvPr>
            <p:ph type="dt" sz="half" idx="10"/>
          </p:nvPr>
        </p:nvSpPr>
        <p:spPr>
          <a:xfrm>
            <a:off x="838200" y="6356350"/>
            <a:ext cx="2743200" cy="365125"/>
          </a:xfrm>
          <a:prstGeom prst="rect">
            <a:avLst/>
          </a:prstGeom>
        </p:spPr>
        <p:txBody>
          <a:bodyPr/>
          <a:lstStyle/>
          <a:p>
            <a:fld id="{188737D2-DA1D-4E61-AE26-0A25EE4AC8B0}" type="datetime1">
              <a:rPr lang="en-US" smtClean="0"/>
              <a:t>4/26/2021</a:t>
            </a:fld>
            <a:endParaRPr lang="en-US"/>
          </a:p>
        </p:txBody>
      </p:sp>
      <p:sp>
        <p:nvSpPr>
          <p:cNvPr id="6" name="Footer Placeholder 5">
            <a:extLst>
              <a:ext uri="{FF2B5EF4-FFF2-40B4-BE49-F238E27FC236}">
                <a16:creationId xmlns:a16="http://schemas.microsoft.com/office/drawing/2014/main" id="{3F61C1B8-8BEA-45D9-B27F-19054DBD21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757F774-FB1D-47D6-8FAC-0074ECF59831}"/>
              </a:ext>
            </a:extLst>
          </p:cNvPr>
          <p:cNvSpPr>
            <a:spLocks noGrp="1"/>
          </p:cNvSpPr>
          <p:nvPr>
            <p:ph type="sldNum" sz="quarter" idx="12"/>
          </p:nvPr>
        </p:nvSpPr>
        <p:spPr/>
        <p:txBody>
          <a:bodyPr/>
          <a:lstStyle/>
          <a:p>
            <a:fld id="{B7252B73-730E-47C6-8048-459701B24D1A}" type="slidenum">
              <a:rPr lang="en-US" smtClean="0"/>
              <a:t>‹#›</a:t>
            </a:fld>
            <a:endParaRPr lang="en-US"/>
          </a:p>
        </p:txBody>
      </p:sp>
    </p:spTree>
    <p:extLst>
      <p:ext uri="{BB962C8B-B14F-4D97-AF65-F5344CB8AC3E}">
        <p14:creationId xmlns:p14="http://schemas.microsoft.com/office/powerpoint/2010/main" val="31599617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9E0C978-BE05-4084-B2A5-8A42DE298E8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BC89F6B-F2C1-47B6-A236-2E747F8D32A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416A2EB1-25C0-43FC-A028-F75F47F8393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E071F92-5E63-4C42-9A5E-3576915DE132}"/>
              </a:ext>
            </a:extLst>
          </p:cNvPr>
          <p:cNvSpPr>
            <a:spLocks noGrp="1"/>
          </p:cNvSpPr>
          <p:nvPr>
            <p:ph type="sldNum" sz="quarter" idx="4"/>
          </p:nvPr>
        </p:nvSpPr>
        <p:spPr>
          <a:xfrm>
            <a:off x="-257239" y="6448382"/>
            <a:ext cx="2743200" cy="365125"/>
          </a:xfrm>
          <a:prstGeom prst="rect">
            <a:avLst/>
          </a:prstGeom>
        </p:spPr>
        <p:txBody>
          <a:bodyPr vert="horz" lIns="91440" tIns="45720" rIns="91440" bIns="45720" rtlCol="0" anchor="ctr"/>
          <a:lstStyle>
            <a:lvl1pPr algn="r">
              <a:defRPr sz="1200">
                <a:solidFill>
                  <a:schemeClr val="bg1"/>
                </a:solidFill>
              </a:defRPr>
            </a:lvl1pPr>
          </a:lstStyle>
          <a:p>
            <a:fld id="{B7252B73-730E-47C6-8048-459701B24D1A}" type="slidenum">
              <a:rPr lang="en-US" smtClean="0"/>
              <a:pPr/>
              <a:t>‹#›</a:t>
            </a:fld>
            <a:endParaRPr lang="en-US"/>
          </a:p>
        </p:txBody>
      </p:sp>
    </p:spTree>
    <p:extLst>
      <p:ext uri="{BB962C8B-B14F-4D97-AF65-F5344CB8AC3E}">
        <p14:creationId xmlns:p14="http://schemas.microsoft.com/office/powerpoint/2010/main" val="3714342360"/>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31.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customXml" Target="../ink/ink1.xml"/></Relationships>
</file>

<file path=ppt/slides/_rels/slide10.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1.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4.jpg"/></Relationships>
</file>

<file path=ppt/slides/_rels/slide14.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svg"/><Relationship Id="rId7" Type="http://schemas.openxmlformats.org/officeDocument/2006/relationships/image" Target="../media/image26.svg"/><Relationship Id="rId2" Type="http://schemas.openxmlformats.org/officeDocument/2006/relationships/image" Target="../media/image21.png"/><Relationship Id="rId1" Type="http://schemas.openxmlformats.org/officeDocument/2006/relationships/slideLayout" Target="../slideLayouts/slideLayout6.xml"/><Relationship Id="rId6" Type="http://schemas.openxmlformats.org/officeDocument/2006/relationships/image" Target="../media/image25.png"/><Relationship Id="rId5" Type="http://schemas.openxmlformats.org/officeDocument/2006/relationships/image" Target="../media/image24.svg"/><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jp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2.svg"/><Relationship Id="rId7" Type="http://schemas.openxmlformats.org/officeDocument/2006/relationships/image" Target="../media/image26.svg"/><Relationship Id="rId2" Type="http://schemas.openxmlformats.org/officeDocument/2006/relationships/image" Target="../media/image21.png"/><Relationship Id="rId1" Type="http://schemas.openxmlformats.org/officeDocument/2006/relationships/slideLayout" Target="../slideLayouts/slideLayout6.xml"/><Relationship Id="rId6" Type="http://schemas.openxmlformats.org/officeDocument/2006/relationships/image" Target="../media/image25.png"/><Relationship Id="rId5" Type="http://schemas.openxmlformats.org/officeDocument/2006/relationships/image" Target="../media/image24.svg"/><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1.xml"/><Relationship Id="rId7" Type="http://schemas.openxmlformats.org/officeDocument/2006/relationships/image" Target="../media/image7.png"/><Relationship Id="rId2" Type="http://schemas.openxmlformats.org/officeDocument/2006/relationships/slideLayout" Target="../slideLayouts/slideLayout4.xml"/><Relationship Id="rId1" Type="http://schemas.openxmlformats.org/officeDocument/2006/relationships/tags" Target="../tags/tag1.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jpeg"/><Relationship Id="rId10" Type="http://schemas.openxmlformats.org/officeDocument/2006/relationships/image" Target="../media/image10.png"/><Relationship Id="rId4" Type="http://schemas.openxmlformats.org/officeDocument/2006/relationships/image" Target="../media/image4.gif"/><Relationship Id="rId9" Type="http://schemas.openxmlformats.org/officeDocument/2006/relationships/image" Target="../media/image9.jpeg"/></Relationships>
</file>

<file path=ppt/slides/_rels/slide20.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image" Target="../media/image42.jpg"/><Relationship Id="rId1" Type="http://schemas.openxmlformats.org/officeDocument/2006/relationships/slideLayout" Target="../slideLayouts/slideLayout6.xml"/><Relationship Id="rId4" Type="http://schemas.openxmlformats.org/officeDocument/2006/relationships/image" Target="../media/image44.jpg"/></Relationships>
</file>

<file path=ppt/slides/_rels/slide21.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image" Target="../media/image45.jp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8.jpg"/></Relationships>
</file>

<file path=ppt/slides/_rels/slide24.xml.rels><?xml version="1.0" encoding="UTF-8" standalone="yes"?>
<Relationships xmlns="http://schemas.openxmlformats.org/package/2006/relationships"><Relationship Id="rId8" Type="http://schemas.openxmlformats.org/officeDocument/2006/relationships/image" Target="../media/image53.jpg"/><Relationship Id="rId3" Type="http://schemas.openxmlformats.org/officeDocument/2006/relationships/image" Target="../media/image48.png"/><Relationship Id="rId7" Type="http://schemas.openxmlformats.org/officeDocument/2006/relationships/image" Target="../media/image52.jp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1.jpg"/><Relationship Id="rId5" Type="http://schemas.openxmlformats.org/officeDocument/2006/relationships/image" Target="../media/image50.png"/><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58.svg"/><Relationship Id="rId2" Type="http://schemas.openxmlformats.org/officeDocument/2006/relationships/image" Target="../media/image54.jpg"/><Relationship Id="rId1" Type="http://schemas.openxmlformats.org/officeDocument/2006/relationships/slideLayout" Target="../slideLayouts/slideLayout6.xml"/><Relationship Id="rId6" Type="http://schemas.openxmlformats.org/officeDocument/2006/relationships/image" Target="../media/image57.png"/><Relationship Id="rId5" Type="http://schemas.openxmlformats.org/officeDocument/2006/relationships/image" Target="../media/image56.svg"/><Relationship Id="rId4" Type="http://schemas.openxmlformats.org/officeDocument/2006/relationships/image" Target="../media/image55.png"/></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1.JPG"/><Relationship Id="rId7" Type="http://schemas.openxmlformats.org/officeDocument/2006/relationships/image" Target="../media/image53.jp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2.jpg"/><Relationship Id="rId5" Type="http://schemas.openxmlformats.org/officeDocument/2006/relationships/image" Target="../media/image51.jpg"/><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oleObject" Target="../embeddings/oleObject1.bin"/><Relationship Id="rId5" Type="http://schemas.openxmlformats.org/officeDocument/2006/relationships/image" Target="../media/image14.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7.tiff"/></Relationships>
</file>

<file path=ppt/slides/_rels/slide6.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20.jpeg"/><Relationship Id="rId5" Type="http://schemas.openxmlformats.org/officeDocument/2006/relationships/image" Target="../media/image19.png"/><Relationship Id="rId4" Type="http://schemas.openxmlformats.org/officeDocument/2006/relationships/image" Target="../media/image18.jpg"/></Relationships>
</file>

<file path=ppt/slides/_rels/slide8.xml.rels><?xml version="1.0" encoding="UTF-8" standalone="yes"?>
<Relationships xmlns="http://schemas.openxmlformats.org/package/2006/relationships"><Relationship Id="rId3" Type="http://schemas.openxmlformats.org/officeDocument/2006/relationships/image" Target="../media/image22.svg"/><Relationship Id="rId7" Type="http://schemas.openxmlformats.org/officeDocument/2006/relationships/image" Target="../media/image26.svg"/><Relationship Id="rId2" Type="http://schemas.openxmlformats.org/officeDocument/2006/relationships/image" Target="../media/image21.png"/><Relationship Id="rId1" Type="http://schemas.openxmlformats.org/officeDocument/2006/relationships/slideLayout" Target="../slideLayouts/slideLayout6.xml"/><Relationship Id="rId6" Type="http://schemas.openxmlformats.org/officeDocument/2006/relationships/image" Target="../media/image25.png"/><Relationship Id="rId5" Type="http://schemas.openxmlformats.org/officeDocument/2006/relationships/image" Target="../media/image24.svg"/><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tx1"/>
            </a:gs>
            <a:gs pos="65000">
              <a:schemeClr val="tx1">
                <a:lumMod val="95000"/>
              </a:schemeClr>
            </a:gs>
            <a:gs pos="100000">
              <a:schemeClr val="tx2"/>
            </a:gs>
          </a:gsLst>
          <a:lin ang="162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C53701-ECF6-4D40-8905-DB893D5FA637}"/>
              </a:ext>
            </a:extLst>
          </p:cNvPr>
          <p:cNvSpPr>
            <a:spLocks noGrp="1"/>
          </p:cNvSpPr>
          <p:nvPr>
            <p:ph type="ctrTitle"/>
          </p:nvPr>
        </p:nvSpPr>
        <p:spPr>
          <a:xfrm>
            <a:off x="219074" y="1337543"/>
            <a:ext cx="11630025" cy="2021628"/>
          </a:xfrm>
        </p:spPr>
        <p:txBody>
          <a:bodyPr anchor="ctr">
            <a:noAutofit/>
          </a:bodyPr>
          <a:lstStyle/>
          <a:p>
            <a:r>
              <a:rPr lang="en-US" sz="4400" b="1" dirty="0">
                <a:solidFill>
                  <a:schemeClr val="bg1"/>
                </a:solidFill>
              </a:rPr>
              <a:t>Expending MAM Principles to the Characterization of Cell-based Therapies</a:t>
            </a:r>
            <a:endParaRPr lang="en-US" sz="9600" b="1" dirty="0">
              <a:solidFill>
                <a:schemeClr val="bg1"/>
              </a:solidFill>
            </a:endParaRPr>
          </a:p>
        </p:txBody>
      </p:sp>
      <p:sp>
        <p:nvSpPr>
          <p:cNvPr id="3" name="Subtitle 2">
            <a:extLst>
              <a:ext uri="{FF2B5EF4-FFF2-40B4-BE49-F238E27FC236}">
                <a16:creationId xmlns:a16="http://schemas.microsoft.com/office/drawing/2014/main" id="{39BC8394-EF94-4137-8EF6-9052C4A40083}"/>
              </a:ext>
            </a:extLst>
          </p:cNvPr>
          <p:cNvSpPr>
            <a:spLocks noGrp="1"/>
          </p:cNvSpPr>
          <p:nvPr>
            <p:ph type="subTitle" idx="1"/>
          </p:nvPr>
        </p:nvSpPr>
        <p:spPr>
          <a:xfrm>
            <a:off x="1004886" y="3758698"/>
            <a:ext cx="10058400" cy="1143000"/>
          </a:xfrm>
        </p:spPr>
        <p:txBody>
          <a:bodyPr>
            <a:normAutofit/>
          </a:bodyPr>
          <a:lstStyle/>
          <a:p>
            <a:pPr algn="ctr"/>
            <a:r>
              <a:rPr lang="en-US" b="1" cap="none" dirty="0">
                <a:solidFill>
                  <a:schemeClr val="bg1"/>
                </a:solidFill>
              </a:rPr>
              <a:t>Camille Lombard-Banek</a:t>
            </a:r>
            <a:r>
              <a:rPr lang="en-US" cap="none" dirty="0">
                <a:solidFill>
                  <a:schemeClr val="bg1"/>
                </a:solidFill>
              </a:rPr>
              <a:t>, Kerstin Pohl, Edward J. </a:t>
            </a:r>
            <a:r>
              <a:rPr lang="en-US" cap="none" dirty="0" err="1">
                <a:solidFill>
                  <a:schemeClr val="bg1"/>
                </a:solidFill>
              </a:rPr>
              <a:t>Kwee</a:t>
            </a:r>
            <a:r>
              <a:rPr lang="en-US" cap="none" dirty="0">
                <a:solidFill>
                  <a:schemeClr val="bg1"/>
                </a:solidFill>
              </a:rPr>
              <a:t>, </a:t>
            </a:r>
            <a:r>
              <a:rPr lang="en-US" cap="none" dirty="0" err="1">
                <a:solidFill>
                  <a:schemeClr val="bg1"/>
                </a:solidFill>
              </a:rPr>
              <a:t>Sumona</a:t>
            </a:r>
            <a:r>
              <a:rPr lang="en-US" cap="none" dirty="0">
                <a:solidFill>
                  <a:schemeClr val="bg1"/>
                </a:solidFill>
              </a:rPr>
              <a:t> Sarkar, John T. Elliott, and John E. </a:t>
            </a:r>
            <a:r>
              <a:rPr lang="en-US" cap="none" dirty="0" err="1">
                <a:solidFill>
                  <a:schemeClr val="bg1"/>
                </a:solidFill>
              </a:rPr>
              <a:t>Schiel</a:t>
            </a:r>
            <a:endParaRPr lang="en-US" cap="none" dirty="0">
              <a:solidFill>
                <a:schemeClr val="bg1"/>
              </a:solidFill>
            </a:endParaRPr>
          </a:p>
        </p:txBody>
      </p:sp>
      <p:pic>
        <p:nvPicPr>
          <p:cNvPr id="5" name="Picture 4" descr="A picture containing clock, light&#10;&#10;Description automatically generated">
            <a:extLst>
              <a:ext uri="{FF2B5EF4-FFF2-40B4-BE49-F238E27FC236}">
                <a16:creationId xmlns:a16="http://schemas.microsoft.com/office/drawing/2014/main" id="{565A8057-9FF9-473E-B931-7A9B4F7D3D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83595" y="5675121"/>
            <a:ext cx="1789993" cy="471781"/>
          </a:xfrm>
          <a:prstGeom prst="rect">
            <a:avLst/>
          </a:prstGeom>
        </p:spPr>
      </p:pic>
      <p:pic>
        <p:nvPicPr>
          <p:cNvPr id="7" name="Picture 6" descr="A picture containing drawing&#10;&#10;Description automatically generated">
            <a:extLst>
              <a:ext uri="{FF2B5EF4-FFF2-40B4-BE49-F238E27FC236}">
                <a16:creationId xmlns:a16="http://schemas.microsoft.com/office/drawing/2014/main" id="{BFA35655-FFF4-4171-A912-1A5455CF7B1D}"/>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6146663" y="5560793"/>
            <a:ext cx="3387862" cy="700435"/>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00C883BD-7B01-44C9-9A6E-1D40AEFE606F}"/>
                  </a:ext>
                </a:extLst>
              </p14:cNvPr>
              <p14:cNvContentPartPr/>
              <p14:nvPr/>
            </p14:nvContentPartPr>
            <p14:xfrm>
              <a:off x="3723480" y="4032720"/>
              <a:ext cx="360" cy="360"/>
            </p14:xfrm>
          </p:contentPart>
        </mc:Choice>
        <mc:Fallback xmlns="">
          <p:pic>
            <p:nvPicPr>
              <p:cNvPr id="4" name="Ink 3">
                <a:extLst>
                  <a:ext uri="{FF2B5EF4-FFF2-40B4-BE49-F238E27FC236}">
                    <a16:creationId xmlns:a16="http://schemas.microsoft.com/office/drawing/2014/main" id="{00C883BD-7B01-44C9-9A6E-1D40AEFE606F}"/>
                  </a:ext>
                </a:extLst>
              </p:cNvPr>
              <p:cNvPicPr/>
              <p:nvPr/>
            </p:nvPicPr>
            <p:blipFill>
              <a:blip r:embed="rId7"/>
              <a:stretch>
                <a:fillRect/>
              </a:stretch>
            </p:blipFill>
            <p:spPr>
              <a:xfrm>
                <a:off x="3714120" y="4023360"/>
                <a:ext cx="19080" cy="19080"/>
              </a:xfrm>
              <a:prstGeom prst="rect">
                <a:avLst/>
              </a:prstGeom>
            </p:spPr>
          </p:pic>
        </mc:Fallback>
      </mc:AlternateContent>
    </p:spTree>
    <p:extLst>
      <p:ext uri="{BB962C8B-B14F-4D97-AF65-F5344CB8AC3E}">
        <p14:creationId xmlns:p14="http://schemas.microsoft.com/office/powerpoint/2010/main" val="1906349139"/>
      </p:ext>
    </p:extLst>
  </p:cSld>
  <p:clrMapOvr>
    <a:overrideClrMapping bg1="dk1" tx1="lt1" bg2="dk2" tx2="lt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9ACA78-8863-4A30-9232-190F47895004}"/>
              </a:ext>
            </a:extLst>
          </p:cNvPr>
          <p:cNvSpPr>
            <a:spLocks noGrp="1"/>
          </p:cNvSpPr>
          <p:nvPr>
            <p:ph type="title"/>
          </p:nvPr>
        </p:nvSpPr>
        <p:spPr/>
        <p:txBody>
          <a:bodyPr>
            <a:normAutofit/>
          </a:bodyPr>
          <a:lstStyle/>
          <a:p>
            <a:r>
              <a:rPr lang="en-US" sz="3600" dirty="0"/>
              <a:t>Comparison of the proteins identified with the different columns</a:t>
            </a:r>
          </a:p>
        </p:txBody>
      </p:sp>
      <p:sp>
        <p:nvSpPr>
          <p:cNvPr id="4" name="Slide Number Placeholder 3">
            <a:extLst>
              <a:ext uri="{FF2B5EF4-FFF2-40B4-BE49-F238E27FC236}">
                <a16:creationId xmlns:a16="http://schemas.microsoft.com/office/drawing/2014/main" id="{86D62C33-82AB-4B35-9899-9CD0A94B1397}"/>
              </a:ext>
            </a:extLst>
          </p:cNvPr>
          <p:cNvSpPr>
            <a:spLocks noGrp="1"/>
          </p:cNvSpPr>
          <p:nvPr>
            <p:ph type="sldNum" sz="quarter" idx="12"/>
          </p:nvPr>
        </p:nvSpPr>
        <p:spPr/>
        <p:txBody>
          <a:bodyPr/>
          <a:lstStyle/>
          <a:p>
            <a:fld id="{B7252B73-730E-47C6-8048-459701B24D1A}" type="slidenum">
              <a:rPr lang="en-US" smtClean="0"/>
              <a:t>10</a:t>
            </a:fld>
            <a:endParaRPr lang="en-US"/>
          </a:p>
        </p:txBody>
      </p:sp>
      <p:pic>
        <p:nvPicPr>
          <p:cNvPr id="5" name="Picture 4" descr="Chart, bar chart&#10;&#10;Description automatically generated">
            <a:extLst>
              <a:ext uri="{FF2B5EF4-FFF2-40B4-BE49-F238E27FC236}">
                <a16:creationId xmlns:a16="http://schemas.microsoft.com/office/drawing/2014/main" id="{A3A832D8-D40E-43CB-8106-CFDA0EAB0ED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6556" y="1639283"/>
            <a:ext cx="3519488" cy="4445668"/>
          </a:xfrm>
          <a:prstGeom prst="rect">
            <a:avLst/>
          </a:prstGeom>
        </p:spPr>
      </p:pic>
      <p:pic>
        <p:nvPicPr>
          <p:cNvPr id="6" name="Picture 5" descr="Diagram, venn diagram&#10;&#10;Description automatically generated">
            <a:extLst>
              <a:ext uri="{FF2B5EF4-FFF2-40B4-BE49-F238E27FC236}">
                <a16:creationId xmlns:a16="http://schemas.microsoft.com/office/drawing/2014/main" id="{5E1E20B5-B2AF-48FA-97A0-6902D32FC0A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22893" y="1639283"/>
            <a:ext cx="5003000" cy="4367696"/>
          </a:xfrm>
          <a:prstGeom prst="rect">
            <a:avLst/>
          </a:prstGeom>
        </p:spPr>
      </p:pic>
    </p:spTree>
    <p:extLst>
      <p:ext uri="{BB962C8B-B14F-4D97-AF65-F5344CB8AC3E}">
        <p14:creationId xmlns:p14="http://schemas.microsoft.com/office/powerpoint/2010/main" val="5833368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632D1B-2464-4520-8F59-6026F1988C9A}"/>
              </a:ext>
            </a:extLst>
          </p:cNvPr>
          <p:cNvSpPr>
            <a:spLocks noGrp="1"/>
          </p:cNvSpPr>
          <p:nvPr>
            <p:ph type="title"/>
          </p:nvPr>
        </p:nvSpPr>
        <p:spPr>
          <a:xfrm>
            <a:off x="438150" y="-87313"/>
            <a:ext cx="10825162" cy="1325563"/>
          </a:xfrm>
        </p:spPr>
        <p:txBody>
          <a:bodyPr>
            <a:normAutofit/>
          </a:bodyPr>
          <a:lstStyle/>
          <a:p>
            <a:r>
              <a:rPr lang="en-US" sz="3600" dirty="0"/>
              <a:t>Protein quantification from SWATH</a:t>
            </a:r>
            <a:r>
              <a:rPr lang="en-US" sz="3600" baseline="30000" dirty="0">
                <a:latin typeface="Arial" panose="020B0604020202020204" pitchFamily="34" charset="0"/>
                <a:cs typeface="Arial" panose="020B0604020202020204" pitchFamily="34" charset="0"/>
              </a:rPr>
              <a:t>®</a:t>
            </a:r>
            <a:r>
              <a:rPr lang="en-US" sz="3600" dirty="0"/>
              <a:t> Acquisition</a:t>
            </a:r>
          </a:p>
        </p:txBody>
      </p:sp>
      <p:sp>
        <p:nvSpPr>
          <p:cNvPr id="4" name="Slide Number Placeholder 3">
            <a:extLst>
              <a:ext uri="{FF2B5EF4-FFF2-40B4-BE49-F238E27FC236}">
                <a16:creationId xmlns:a16="http://schemas.microsoft.com/office/drawing/2014/main" id="{AB199267-C42B-4BC1-A656-368ECD223909}"/>
              </a:ext>
            </a:extLst>
          </p:cNvPr>
          <p:cNvSpPr>
            <a:spLocks noGrp="1"/>
          </p:cNvSpPr>
          <p:nvPr>
            <p:ph type="sldNum" sz="quarter" idx="12"/>
          </p:nvPr>
        </p:nvSpPr>
        <p:spPr/>
        <p:txBody>
          <a:bodyPr/>
          <a:lstStyle/>
          <a:p>
            <a:fld id="{B7252B73-730E-47C6-8048-459701B24D1A}" type="slidenum">
              <a:rPr lang="en-US" smtClean="0"/>
              <a:t>11</a:t>
            </a:fld>
            <a:endParaRPr lang="en-US"/>
          </a:p>
        </p:txBody>
      </p:sp>
      <p:sp>
        <p:nvSpPr>
          <p:cNvPr id="3" name="TextBox 2">
            <a:extLst>
              <a:ext uri="{FF2B5EF4-FFF2-40B4-BE49-F238E27FC236}">
                <a16:creationId xmlns:a16="http://schemas.microsoft.com/office/drawing/2014/main" id="{253DE422-430A-4521-B371-F5C209611680}"/>
              </a:ext>
            </a:extLst>
          </p:cNvPr>
          <p:cNvSpPr txBox="1"/>
          <p:nvPr/>
        </p:nvSpPr>
        <p:spPr>
          <a:xfrm>
            <a:off x="8377028" y="1740602"/>
            <a:ext cx="3210344" cy="1477328"/>
          </a:xfrm>
          <a:prstGeom prst="rect">
            <a:avLst/>
          </a:prstGeom>
          <a:noFill/>
        </p:spPr>
        <p:txBody>
          <a:bodyPr wrap="square" rtlCol="0">
            <a:spAutoFit/>
          </a:bodyPr>
          <a:lstStyle/>
          <a:p>
            <a:pPr marL="285750" indent="-285750">
              <a:buFont typeface="Arial" panose="020B0604020202020204" pitchFamily="34" charset="0"/>
              <a:buChar char="•"/>
            </a:pPr>
            <a:r>
              <a:rPr lang="en-US" dirty="0"/>
              <a:t>Low number of missing values</a:t>
            </a:r>
          </a:p>
          <a:p>
            <a:pPr marL="285750" indent="-285750">
              <a:buFont typeface="Arial" panose="020B0604020202020204" pitchFamily="34" charset="0"/>
              <a:buChar char="•"/>
            </a:pPr>
            <a:r>
              <a:rPr lang="en-US" dirty="0"/>
              <a:t>High dynamic range</a:t>
            </a:r>
          </a:p>
          <a:p>
            <a:pPr marL="285750" indent="-285750">
              <a:buFont typeface="Arial" panose="020B0604020202020204" pitchFamily="34" charset="0"/>
              <a:buChar char="•"/>
            </a:pPr>
            <a:r>
              <a:rPr lang="en-US" dirty="0"/>
              <a:t>Provides a library for future targeted assays</a:t>
            </a:r>
          </a:p>
        </p:txBody>
      </p:sp>
      <p:pic>
        <p:nvPicPr>
          <p:cNvPr id="11" name="Content Placeholder 5" descr="A close up of a map&#10;&#10;Description automatically generated">
            <a:extLst>
              <a:ext uri="{FF2B5EF4-FFF2-40B4-BE49-F238E27FC236}">
                <a16:creationId xmlns:a16="http://schemas.microsoft.com/office/drawing/2014/main" id="{33BE6BA6-6652-4C89-A2F9-59392D65FF81}"/>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43168"/>
          <a:stretch/>
        </p:blipFill>
        <p:spPr>
          <a:xfrm>
            <a:off x="1051231" y="984290"/>
            <a:ext cx="7163072" cy="5179107"/>
          </a:xfrm>
        </p:spPr>
      </p:pic>
      <p:sp>
        <p:nvSpPr>
          <p:cNvPr id="12" name="Rectangle 11">
            <a:extLst>
              <a:ext uri="{FF2B5EF4-FFF2-40B4-BE49-F238E27FC236}">
                <a16:creationId xmlns:a16="http://schemas.microsoft.com/office/drawing/2014/main" id="{7A21E9C3-5284-4917-9275-D0EA4F6BC0EC}"/>
              </a:ext>
            </a:extLst>
          </p:cNvPr>
          <p:cNvSpPr/>
          <p:nvPr/>
        </p:nvSpPr>
        <p:spPr>
          <a:xfrm>
            <a:off x="351768" y="6140444"/>
            <a:ext cx="4957511" cy="276999"/>
          </a:xfrm>
          <a:prstGeom prst="rect">
            <a:avLst/>
          </a:prstGeom>
        </p:spPr>
        <p:txBody>
          <a:bodyPr wrap="none">
            <a:spAutoFit/>
          </a:bodyPr>
          <a:lstStyle/>
          <a:p>
            <a:r>
              <a:rPr lang="en-US" sz="1200" dirty="0"/>
              <a:t>Ludwig, C, </a:t>
            </a:r>
            <a:r>
              <a:rPr lang="en-US" sz="1200" dirty="0" err="1"/>
              <a:t>Aebersold</a:t>
            </a:r>
            <a:r>
              <a:rPr lang="en-US" sz="1200" dirty="0"/>
              <a:t> R. </a:t>
            </a:r>
            <a:r>
              <a:rPr lang="en-US" sz="1200" i="1" dirty="0"/>
              <a:t>et al.</a:t>
            </a:r>
            <a:r>
              <a:rPr lang="en-US" sz="1200" dirty="0"/>
              <a:t>, Mol Syst Biol. 2018 Aug; 14(8): e8126. </a:t>
            </a:r>
          </a:p>
        </p:txBody>
      </p:sp>
    </p:spTree>
    <p:extLst>
      <p:ext uri="{BB962C8B-B14F-4D97-AF65-F5344CB8AC3E}">
        <p14:creationId xmlns:p14="http://schemas.microsoft.com/office/powerpoint/2010/main" val="10875098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E9FC0C-F730-47DE-B644-3E1E0D3BFCF7}"/>
              </a:ext>
            </a:extLst>
          </p:cNvPr>
          <p:cNvSpPr>
            <a:spLocks noGrp="1"/>
          </p:cNvSpPr>
          <p:nvPr>
            <p:ph type="title"/>
          </p:nvPr>
        </p:nvSpPr>
        <p:spPr>
          <a:xfrm>
            <a:off x="1459438" y="56749"/>
            <a:ext cx="10850492" cy="1325563"/>
          </a:xfrm>
        </p:spPr>
        <p:txBody>
          <a:bodyPr>
            <a:noAutofit/>
          </a:bodyPr>
          <a:lstStyle/>
          <a:p>
            <a:r>
              <a:rPr lang="en-US" sz="3600" dirty="0"/>
              <a:t>Protein identification and quantification from SWATH</a:t>
            </a:r>
            <a:r>
              <a:rPr lang="en-US" sz="3600" baseline="30000" dirty="0">
                <a:latin typeface="Arial" panose="020B0604020202020204" pitchFamily="34" charset="0"/>
                <a:cs typeface="Arial" panose="020B0604020202020204" pitchFamily="34" charset="0"/>
              </a:rPr>
              <a:t>®</a:t>
            </a:r>
            <a:r>
              <a:rPr lang="en-US" sz="3600" dirty="0">
                <a:latin typeface="Arial" panose="020B0604020202020204" pitchFamily="34" charset="0"/>
                <a:cs typeface="Arial" panose="020B0604020202020204" pitchFamily="34" charset="0"/>
              </a:rPr>
              <a:t> </a:t>
            </a:r>
            <a:r>
              <a:rPr lang="en-US" sz="3600" dirty="0"/>
              <a:t>data: Generation of PQPs</a:t>
            </a:r>
          </a:p>
        </p:txBody>
      </p:sp>
      <p:sp>
        <p:nvSpPr>
          <p:cNvPr id="10" name="Content Placeholder 9">
            <a:extLst>
              <a:ext uri="{FF2B5EF4-FFF2-40B4-BE49-F238E27FC236}">
                <a16:creationId xmlns:a16="http://schemas.microsoft.com/office/drawing/2014/main" id="{7C75A0C1-DA0C-4AF4-8EE7-419B6F43A7E8}"/>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ECCE90BF-CD2B-4CCF-9BAF-02014854A7F4}"/>
              </a:ext>
            </a:extLst>
          </p:cNvPr>
          <p:cNvSpPr>
            <a:spLocks noGrp="1"/>
          </p:cNvSpPr>
          <p:nvPr>
            <p:ph type="sldNum" sz="quarter" idx="12"/>
          </p:nvPr>
        </p:nvSpPr>
        <p:spPr/>
        <p:txBody>
          <a:bodyPr/>
          <a:lstStyle/>
          <a:p>
            <a:fld id="{B7252B73-730E-47C6-8048-459701B24D1A}" type="slidenum">
              <a:rPr lang="en-US" smtClean="0"/>
              <a:t>12</a:t>
            </a:fld>
            <a:endParaRPr lang="en-US"/>
          </a:p>
        </p:txBody>
      </p:sp>
      <p:pic>
        <p:nvPicPr>
          <p:cNvPr id="8" name="Picture 7" descr="A close up of a sign&#10;&#10;Description generated with high confidence">
            <a:extLst>
              <a:ext uri="{FF2B5EF4-FFF2-40B4-BE49-F238E27FC236}">
                <a16:creationId xmlns:a16="http://schemas.microsoft.com/office/drawing/2014/main" id="{6BC4C649-0A1A-4F71-B478-B6FF671FC3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11806" y="2144662"/>
            <a:ext cx="1053558" cy="1053558"/>
          </a:xfrm>
          <a:prstGeom prst="rect">
            <a:avLst/>
          </a:prstGeom>
        </p:spPr>
      </p:pic>
      <p:sp>
        <p:nvSpPr>
          <p:cNvPr id="3" name="TextBox 2">
            <a:extLst>
              <a:ext uri="{FF2B5EF4-FFF2-40B4-BE49-F238E27FC236}">
                <a16:creationId xmlns:a16="http://schemas.microsoft.com/office/drawing/2014/main" id="{4B1AB944-111E-4DFF-B023-A2E503ACB1E2}"/>
              </a:ext>
            </a:extLst>
          </p:cNvPr>
          <p:cNvSpPr txBox="1"/>
          <p:nvPr/>
        </p:nvSpPr>
        <p:spPr>
          <a:xfrm>
            <a:off x="10395778" y="3242618"/>
            <a:ext cx="1796222" cy="830997"/>
          </a:xfrm>
          <a:prstGeom prst="rect">
            <a:avLst/>
          </a:prstGeom>
          <a:noFill/>
        </p:spPr>
        <p:txBody>
          <a:bodyPr wrap="square" rtlCol="0">
            <a:spAutoFit/>
          </a:bodyPr>
          <a:lstStyle/>
          <a:p>
            <a:r>
              <a:rPr lang="en-US" sz="2400" dirty="0" err="1"/>
              <a:t>PeakView</a:t>
            </a:r>
            <a:r>
              <a:rPr lang="en-US" sz="2400" baseline="30000" dirty="0"/>
              <a:t>®</a:t>
            </a:r>
            <a:r>
              <a:rPr lang="en-US" sz="2400" dirty="0"/>
              <a:t> Software</a:t>
            </a:r>
          </a:p>
        </p:txBody>
      </p:sp>
      <p:pic>
        <p:nvPicPr>
          <p:cNvPr id="11" name="Picture 10">
            <a:extLst>
              <a:ext uri="{FF2B5EF4-FFF2-40B4-BE49-F238E27FC236}">
                <a16:creationId xmlns:a16="http://schemas.microsoft.com/office/drawing/2014/main" id="{77FC2472-6D99-40F5-96D5-E6C48A5CAC3F}"/>
              </a:ext>
            </a:extLst>
          </p:cNvPr>
          <p:cNvPicPr>
            <a:picLocks noChangeAspect="1"/>
          </p:cNvPicPr>
          <p:nvPr/>
        </p:nvPicPr>
        <p:blipFill rotWithShape="1">
          <a:blip r:embed="rId4"/>
          <a:srcRect t="9305" r="43046" b="25556"/>
          <a:stretch/>
        </p:blipFill>
        <p:spPr>
          <a:xfrm>
            <a:off x="919087" y="1551040"/>
            <a:ext cx="5858874" cy="4467225"/>
          </a:xfrm>
          <a:prstGeom prst="rect">
            <a:avLst/>
          </a:prstGeom>
        </p:spPr>
      </p:pic>
      <p:pic>
        <p:nvPicPr>
          <p:cNvPr id="12" name="Picture 11">
            <a:extLst>
              <a:ext uri="{FF2B5EF4-FFF2-40B4-BE49-F238E27FC236}">
                <a16:creationId xmlns:a16="http://schemas.microsoft.com/office/drawing/2014/main" id="{4A324921-034A-4F76-9CB4-F34E169D4D37}"/>
              </a:ext>
            </a:extLst>
          </p:cNvPr>
          <p:cNvPicPr>
            <a:picLocks noChangeAspect="1"/>
          </p:cNvPicPr>
          <p:nvPr/>
        </p:nvPicPr>
        <p:blipFill rotWithShape="1">
          <a:blip r:embed="rId4"/>
          <a:srcRect l="57601" t="9097" r="211" b="4445"/>
          <a:stretch/>
        </p:blipFill>
        <p:spPr>
          <a:xfrm>
            <a:off x="6884684" y="1446265"/>
            <a:ext cx="3372885" cy="4608205"/>
          </a:xfrm>
          <a:prstGeom prst="rect">
            <a:avLst/>
          </a:prstGeom>
        </p:spPr>
      </p:pic>
    </p:spTree>
    <p:extLst>
      <p:ext uri="{BB962C8B-B14F-4D97-AF65-F5344CB8AC3E}">
        <p14:creationId xmlns:p14="http://schemas.microsoft.com/office/powerpoint/2010/main" val="9809038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18ABEB-935A-4290-B81D-8FDBF461440B}"/>
              </a:ext>
            </a:extLst>
          </p:cNvPr>
          <p:cNvSpPr>
            <a:spLocks noGrp="1"/>
          </p:cNvSpPr>
          <p:nvPr>
            <p:ph type="title"/>
          </p:nvPr>
        </p:nvSpPr>
        <p:spPr>
          <a:xfrm>
            <a:off x="298490" y="142041"/>
            <a:ext cx="11893510" cy="1325563"/>
          </a:xfrm>
        </p:spPr>
        <p:txBody>
          <a:bodyPr>
            <a:normAutofit/>
          </a:bodyPr>
          <a:lstStyle/>
          <a:p>
            <a:r>
              <a:rPr lang="en-US" sz="3600" dirty="0"/>
              <a:t>Column W300-25cm led to more sensitive quantification</a:t>
            </a:r>
          </a:p>
        </p:txBody>
      </p:sp>
      <p:sp>
        <p:nvSpPr>
          <p:cNvPr id="4" name="Slide Number Placeholder 3">
            <a:extLst>
              <a:ext uri="{FF2B5EF4-FFF2-40B4-BE49-F238E27FC236}">
                <a16:creationId xmlns:a16="http://schemas.microsoft.com/office/drawing/2014/main" id="{44CA1D5E-65D4-4EDE-B941-36734CD6FADE}"/>
              </a:ext>
            </a:extLst>
          </p:cNvPr>
          <p:cNvSpPr>
            <a:spLocks noGrp="1"/>
          </p:cNvSpPr>
          <p:nvPr>
            <p:ph type="sldNum" sz="quarter" idx="12"/>
          </p:nvPr>
        </p:nvSpPr>
        <p:spPr/>
        <p:txBody>
          <a:bodyPr/>
          <a:lstStyle/>
          <a:p>
            <a:fld id="{B7252B73-730E-47C6-8048-459701B24D1A}" type="slidenum">
              <a:rPr lang="en-US" smtClean="0"/>
              <a:t>13</a:t>
            </a:fld>
            <a:endParaRPr lang="en-US"/>
          </a:p>
        </p:txBody>
      </p:sp>
      <p:pic>
        <p:nvPicPr>
          <p:cNvPr id="5" name="Picture 4" descr="Chart, histogram&#10;&#10;Description automatically generated">
            <a:extLst>
              <a:ext uri="{FF2B5EF4-FFF2-40B4-BE49-F238E27FC236}">
                <a16:creationId xmlns:a16="http://schemas.microsoft.com/office/drawing/2014/main" id="{C71D761B-05F8-4C20-A1DA-6DA8145FE0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0754" y="1247471"/>
            <a:ext cx="3827672" cy="4834953"/>
          </a:xfrm>
          <a:prstGeom prst="rect">
            <a:avLst/>
          </a:prstGeom>
        </p:spPr>
      </p:pic>
      <p:pic>
        <p:nvPicPr>
          <p:cNvPr id="6" name="Picture 5" descr="Chart, diagram, histogram&#10;&#10;Description automatically generated">
            <a:extLst>
              <a:ext uri="{FF2B5EF4-FFF2-40B4-BE49-F238E27FC236}">
                <a16:creationId xmlns:a16="http://schemas.microsoft.com/office/drawing/2014/main" id="{D8BAA1BC-8A12-4341-B001-35CCF932F8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19191" y="1245248"/>
            <a:ext cx="3829432" cy="4837176"/>
          </a:xfrm>
          <a:prstGeom prst="rect">
            <a:avLst/>
          </a:prstGeom>
        </p:spPr>
      </p:pic>
    </p:spTree>
    <p:extLst>
      <p:ext uri="{BB962C8B-B14F-4D97-AF65-F5344CB8AC3E}">
        <p14:creationId xmlns:p14="http://schemas.microsoft.com/office/powerpoint/2010/main" val="21423133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246330-A926-41F0-B74F-ABAE6C3999E5}"/>
              </a:ext>
            </a:extLst>
          </p:cNvPr>
          <p:cNvSpPr>
            <a:spLocks noGrp="1"/>
          </p:cNvSpPr>
          <p:nvPr>
            <p:ph type="title"/>
          </p:nvPr>
        </p:nvSpPr>
        <p:spPr>
          <a:xfrm>
            <a:off x="605231" y="130008"/>
            <a:ext cx="10515600" cy="1325563"/>
          </a:xfrm>
        </p:spPr>
        <p:txBody>
          <a:bodyPr>
            <a:normAutofit/>
          </a:bodyPr>
          <a:lstStyle/>
          <a:p>
            <a:r>
              <a:rPr lang="en-US" sz="3600" dirty="0"/>
              <a:t>Gradient duration evaluation</a:t>
            </a:r>
          </a:p>
        </p:txBody>
      </p:sp>
      <p:sp>
        <p:nvSpPr>
          <p:cNvPr id="4" name="Slide Number Placeholder 3">
            <a:extLst>
              <a:ext uri="{FF2B5EF4-FFF2-40B4-BE49-F238E27FC236}">
                <a16:creationId xmlns:a16="http://schemas.microsoft.com/office/drawing/2014/main" id="{1A7C8B7A-F0E2-4FE5-994C-FEC758C4FA5D}"/>
              </a:ext>
            </a:extLst>
          </p:cNvPr>
          <p:cNvSpPr>
            <a:spLocks noGrp="1"/>
          </p:cNvSpPr>
          <p:nvPr>
            <p:ph type="sldNum" sz="quarter" idx="12"/>
          </p:nvPr>
        </p:nvSpPr>
        <p:spPr/>
        <p:txBody>
          <a:bodyPr/>
          <a:lstStyle/>
          <a:p>
            <a:fld id="{B7252B73-730E-47C6-8048-459701B24D1A}" type="slidenum">
              <a:rPr lang="en-US" smtClean="0"/>
              <a:t>14</a:t>
            </a:fld>
            <a:endParaRPr lang="en-US"/>
          </a:p>
        </p:txBody>
      </p:sp>
      <p:pic>
        <p:nvPicPr>
          <p:cNvPr id="22" name="Picture 21" descr="Chart, bar chart&#10;&#10;Description automatically generated">
            <a:extLst>
              <a:ext uri="{FF2B5EF4-FFF2-40B4-BE49-F238E27FC236}">
                <a16:creationId xmlns:a16="http://schemas.microsoft.com/office/drawing/2014/main" id="{AE560ABE-E67E-4D3C-B0AA-055D683BAE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8513" y="1225152"/>
            <a:ext cx="4773950" cy="5039169"/>
          </a:xfrm>
          <a:prstGeom prst="rect">
            <a:avLst/>
          </a:prstGeom>
        </p:spPr>
      </p:pic>
      <p:pic>
        <p:nvPicPr>
          <p:cNvPr id="5" name="Picture 4" descr="Chart, bar chart&#10;&#10;Description automatically generated">
            <a:extLst>
              <a:ext uri="{FF2B5EF4-FFF2-40B4-BE49-F238E27FC236}">
                <a16:creationId xmlns:a16="http://schemas.microsoft.com/office/drawing/2014/main" id="{952E95E0-32DF-463C-A9A8-0045BAFEEF6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9538" y="1225977"/>
            <a:ext cx="3977640" cy="5038344"/>
          </a:xfrm>
          <a:prstGeom prst="rect">
            <a:avLst/>
          </a:prstGeom>
        </p:spPr>
      </p:pic>
      <p:sp>
        <p:nvSpPr>
          <p:cNvPr id="6" name="TextBox 5">
            <a:extLst>
              <a:ext uri="{FF2B5EF4-FFF2-40B4-BE49-F238E27FC236}">
                <a16:creationId xmlns:a16="http://schemas.microsoft.com/office/drawing/2014/main" id="{7FB952CA-B356-475A-8D6A-6341E3C9EF39}"/>
              </a:ext>
            </a:extLst>
          </p:cNvPr>
          <p:cNvSpPr txBox="1"/>
          <p:nvPr/>
        </p:nvSpPr>
        <p:spPr>
          <a:xfrm>
            <a:off x="3338513" y="1164319"/>
            <a:ext cx="1090613" cy="461665"/>
          </a:xfrm>
          <a:prstGeom prst="rect">
            <a:avLst/>
          </a:prstGeom>
          <a:noFill/>
        </p:spPr>
        <p:txBody>
          <a:bodyPr wrap="square" rtlCol="0">
            <a:spAutoFit/>
          </a:bodyPr>
          <a:lstStyle/>
          <a:p>
            <a:r>
              <a:rPr lang="en-US" sz="2400" b="1" dirty="0"/>
              <a:t>DDA</a:t>
            </a:r>
          </a:p>
        </p:txBody>
      </p:sp>
      <p:sp>
        <p:nvSpPr>
          <p:cNvPr id="7" name="TextBox 6">
            <a:extLst>
              <a:ext uri="{FF2B5EF4-FFF2-40B4-BE49-F238E27FC236}">
                <a16:creationId xmlns:a16="http://schemas.microsoft.com/office/drawing/2014/main" id="{FBE01A75-90A3-4F43-AD2E-62C7F06823F8}"/>
              </a:ext>
            </a:extLst>
          </p:cNvPr>
          <p:cNvSpPr txBox="1"/>
          <p:nvPr/>
        </p:nvSpPr>
        <p:spPr>
          <a:xfrm>
            <a:off x="8257912" y="1164319"/>
            <a:ext cx="1324226" cy="461665"/>
          </a:xfrm>
          <a:prstGeom prst="rect">
            <a:avLst/>
          </a:prstGeom>
          <a:noFill/>
        </p:spPr>
        <p:txBody>
          <a:bodyPr wrap="square" rtlCol="0">
            <a:spAutoFit/>
          </a:bodyPr>
          <a:lstStyle/>
          <a:p>
            <a:r>
              <a:rPr lang="en-US" sz="2400" b="1" dirty="0"/>
              <a:t>SWATH</a:t>
            </a:r>
          </a:p>
        </p:txBody>
      </p:sp>
    </p:spTree>
    <p:extLst>
      <p:ext uri="{BB962C8B-B14F-4D97-AF65-F5344CB8AC3E}">
        <p14:creationId xmlns:p14="http://schemas.microsoft.com/office/powerpoint/2010/main" val="33664063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itle 109">
            <a:extLst>
              <a:ext uri="{FF2B5EF4-FFF2-40B4-BE49-F238E27FC236}">
                <a16:creationId xmlns:a16="http://schemas.microsoft.com/office/drawing/2014/main" id="{3396D6D9-E41F-4A2E-BA29-EFF8CB7D5018}"/>
              </a:ext>
            </a:extLst>
          </p:cNvPr>
          <p:cNvSpPr>
            <a:spLocks noGrp="1"/>
          </p:cNvSpPr>
          <p:nvPr>
            <p:ph type="title"/>
          </p:nvPr>
        </p:nvSpPr>
        <p:spPr>
          <a:xfrm>
            <a:off x="488033" y="198443"/>
            <a:ext cx="10515600" cy="931348"/>
          </a:xfrm>
        </p:spPr>
        <p:txBody>
          <a:bodyPr>
            <a:normAutofit fontScale="90000"/>
          </a:bodyPr>
          <a:lstStyle/>
          <a:p>
            <a:r>
              <a:rPr lang="en-US" sz="3600" dirty="0"/>
              <a:t>Designing a sensitive and controlled acquisition method for CAR-T proteomics</a:t>
            </a:r>
          </a:p>
        </p:txBody>
      </p:sp>
      <p:sp>
        <p:nvSpPr>
          <p:cNvPr id="4" name="Slide Number Placeholder 3">
            <a:extLst>
              <a:ext uri="{FF2B5EF4-FFF2-40B4-BE49-F238E27FC236}">
                <a16:creationId xmlns:a16="http://schemas.microsoft.com/office/drawing/2014/main" id="{3307D32A-DFBC-4AF2-A182-B4E978A0387E}"/>
              </a:ext>
            </a:extLst>
          </p:cNvPr>
          <p:cNvSpPr>
            <a:spLocks noGrp="1"/>
          </p:cNvSpPr>
          <p:nvPr>
            <p:ph type="sldNum" sz="quarter" idx="12"/>
          </p:nvPr>
        </p:nvSpPr>
        <p:spPr>
          <a:xfrm>
            <a:off x="9378080" y="6476994"/>
            <a:ext cx="2743200" cy="365125"/>
          </a:xfrm>
        </p:spPr>
        <p:txBody>
          <a:bodyPr/>
          <a:lstStyle/>
          <a:p>
            <a:fld id="{B7252B73-730E-47C6-8048-459701B24D1A}" type="slidenum">
              <a:rPr lang="en-US" smtClean="0"/>
              <a:t>15</a:t>
            </a:fld>
            <a:endParaRPr lang="en-US" dirty="0"/>
          </a:p>
        </p:txBody>
      </p:sp>
      <p:grpSp>
        <p:nvGrpSpPr>
          <p:cNvPr id="113" name="Group 112">
            <a:extLst>
              <a:ext uri="{FF2B5EF4-FFF2-40B4-BE49-F238E27FC236}">
                <a16:creationId xmlns:a16="http://schemas.microsoft.com/office/drawing/2014/main" id="{0826D1BC-3473-4361-BB84-EC9123028406}"/>
              </a:ext>
            </a:extLst>
          </p:cNvPr>
          <p:cNvGrpSpPr/>
          <p:nvPr/>
        </p:nvGrpSpPr>
        <p:grpSpPr>
          <a:xfrm>
            <a:off x="479628" y="2670363"/>
            <a:ext cx="3362326" cy="1771651"/>
            <a:chOff x="199846" y="2308698"/>
            <a:chExt cx="3362326" cy="1771651"/>
          </a:xfrm>
        </p:grpSpPr>
        <p:sp>
          <p:nvSpPr>
            <p:cNvPr id="18" name="Rectangle 17">
              <a:extLst>
                <a:ext uri="{FF2B5EF4-FFF2-40B4-BE49-F238E27FC236}">
                  <a16:creationId xmlns:a16="http://schemas.microsoft.com/office/drawing/2014/main" id="{7CD00D7B-C4E9-479C-AA2B-999E71A91983}"/>
                </a:ext>
              </a:extLst>
            </p:cNvPr>
            <p:cNvSpPr/>
            <p:nvPr/>
          </p:nvSpPr>
          <p:spPr>
            <a:xfrm>
              <a:off x="323673" y="3370866"/>
              <a:ext cx="3137216" cy="645866"/>
            </a:xfrm>
            <a:prstGeom prst="rect">
              <a:avLst/>
            </a:prstGeom>
            <a:solidFill>
              <a:schemeClr val="accent4">
                <a:lumMod val="60000"/>
                <a:lumOff val="40000"/>
                <a:alpha val="5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324869D7-7269-4689-AA8C-B3A41A462051}"/>
                </a:ext>
              </a:extLst>
            </p:cNvPr>
            <p:cNvSpPr/>
            <p:nvPr/>
          </p:nvSpPr>
          <p:spPr>
            <a:xfrm>
              <a:off x="323673" y="2692480"/>
              <a:ext cx="3137216" cy="645866"/>
            </a:xfrm>
            <a:prstGeom prst="rect">
              <a:avLst/>
            </a:prstGeom>
            <a:solidFill>
              <a:schemeClr val="accent4">
                <a:lumMod val="40000"/>
                <a:lumOff val="6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Rounded Corners 19">
              <a:extLst>
                <a:ext uri="{FF2B5EF4-FFF2-40B4-BE49-F238E27FC236}">
                  <a16:creationId xmlns:a16="http://schemas.microsoft.com/office/drawing/2014/main" id="{D3AAC01C-5134-4AF4-B220-3FEF5E59610A}"/>
                </a:ext>
              </a:extLst>
            </p:cNvPr>
            <p:cNvSpPr/>
            <p:nvPr/>
          </p:nvSpPr>
          <p:spPr>
            <a:xfrm>
              <a:off x="199846" y="2308699"/>
              <a:ext cx="3362326" cy="1771650"/>
            </a:xfrm>
            <a:prstGeom prst="roundRect">
              <a:avLst>
                <a:gd name="adj" fmla="val 8233"/>
              </a:avLst>
            </a:prstGeom>
            <a:no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D2DE01E7-EDDC-4FEB-8174-19F0F44B50AD}"/>
                </a:ext>
              </a:extLst>
            </p:cNvPr>
            <p:cNvSpPr txBox="1"/>
            <p:nvPr/>
          </p:nvSpPr>
          <p:spPr>
            <a:xfrm>
              <a:off x="437973" y="2308698"/>
              <a:ext cx="2800350" cy="400110"/>
            </a:xfrm>
            <a:prstGeom prst="rect">
              <a:avLst/>
            </a:prstGeom>
            <a:noFill/>
          </p:spPr>
          <p:txBody>
            <a:bodyPr wrap="square" rtlCol="0">
              <a:spAutoFit/>
            </a:bodyPr>
            <a:lstStyle/>
            <a:p>
              <a:pPr algn="ctr"/>
              <a:r>
                <a:rPr lang="en-US" sz="2000" b="1" dirty="0"/>
                <a:t>Chromatography</a:t>
              </a:r>
            </a:p>
          </p:txBody>
        </p:sp>
        <p:sp>
          <p:nvSpPr>
            <p:cNvPr id="22" name="Freeform: Shape 21">
              <a:extLst>
                <a:ext uri="{FF2B5EF4-FFF2-40B4-BE49-F238E27FC236}">
                  <a16:creationId xmlns:a16="http://schemas.microsoft.com/office/drawing/2014/main" id="{228E3973-7FA9-4016-8E19-915EC9F26416}"/>
                </a:ext>
              </a:extLst>
            </p:cNvPr>
            <p:cNvSpPr/>
            <p:nvPr/>
          </p:nvSpPr>
          <p:spPr>
            <a:xfrm rot="4231155">
              <a:off x="828339" y="2642620"/>
              <a:ext cx="170587" cy="682576"/>
            </a:xfrm>
            <a:custGeom>
              <a:avLst/>
              <a:gdLst>
                <a:gd name="connsiteX0" fmla="*/ 19911 w 214685"/>
                <a:gd name="connsiteY0" fmla="*/ 0 h 592389"/>
                <a:gd name="connsiteX1" fmla="*/ 194774 w 214685"/>
                <a:gd name="connsiteY1" fmla="*/ 0 h 592389"/>
                <a:gd name="connsiteX2" fmla="*/ 214685 w 214685"/>
                <a:gd name="connsiteY2" fmla="*/ 19911 h 592389"/>
                <a:gd name="connsiteX3" fmla="*/ 214685 w 214685"/>
                <a:gd name="connsiteY3" fmla="*/ 99555 h 592389"/>
                <a:gd name="connsiteX4" fmla="*/ 194774 w 214685"/>
                <a:gd name="connsiteY4" fmla="*/ 119466 h 592389"/>
                <a:gd name="connsiteX5" fmla="*/ 178780 w 214685"/>
                <a:gd name="connsiteY5" fmla="*/ 119466 h 592389"/>
                <a:gd name="connsiteX6" fmla="*/ 178780 w 214685"/>
                <a:gd name="connsiteY6" fmla="*/ 472923 h 592389"/>
                <a:gd name="connsiteX7" fmla="*/ 194774 w 214685"/>
                <a:gd name="connsiteY7" fmla="*/ 472923 h 592389"/>
                <a:gd name="connsiteX8" fmla="*/ 214685 w 214685"/>
                <a:gd name="connsiteY8" fmla="*/ 492834 h 592389"/>
                <a:gd name="connsiteX9" fmla="*/ 214685 w 214685"/>
                <a:gd name="connsiteY9" fmla="*/ 572478 h 592389"/>
                <a:gd name="connsiteX10" fmla="*/ 194774 w 214685"/>
                <a:gd name="connsiteY10" fmla="*/ 592389 h 592389"/>
                <a:gd name="connsiteX11" fmla="*/ 19911 w 214685"/>
                <a:gd name="connsiteY11" fmla="*/ 592389 h 592389"/>
                <a:gd name="connsiteX12" fmla="*/ 0 w 214685"/>
                <a:gd name="connsiteY12" fmla="*/ 572478 h 592389"/>
                <a:gd name="connsiteX13" fmla="*/ 0 w 214685"/>
                <a:gd name="connsiteY13" fmla="*/ 492834 h 592389"/>
                <a:gd name="connsiteX14" fmla="*/ 19911 w 214685"/>
                <a:gd name="connsiteY14" fmla="*/ 472923 h 592389"/>
                <a:gd name="connsiteX15" fmla="*/ 35905 w 214685"/>
                <a:gd name="connsiteY15" fmla="*/ 472923 h 592389"/>
                <a:gd name="connsiteX16" fmla="*/ 35905 w 214685"/>
                <a:gd name="connsiteY16" fmla="*/ 119466 h 592389"/>
                <a:gd name="connsiteX17" fmla="*/ 19911 w 214685"/>
                <a:gd name="connsiteY17" fmla="*/ 119466 h 592389"/>
                <a:gd name="connsiteX18" fmla="*/ 0 w 214685"/>
                <a:gd name="connsiteY18" fmla="*/ 99555 h 592389"/>
                <a:gd name="connsiteX19" fmla="*/ 0 w 214685"/>
                <a:gd name="connsiteY19" fmla="*/ 19911 h 592389"/>
                <a:gd name="connsiteX20" fmla="*/ 19911 w 214685"/>
                <a:gd name="connsiteY20" fmla="*/ 0 h 592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14685" h="592389">
                  <a:moveTo>
                    <a:pt x="19911" y="0"/>
                  </a:moveTo>
                  <a:lnTo>
                    <a:pt x="194774" y="0"/>
                  </a:lnTo>
                  <a:cubicBezTo>
                    <a:pt x="205771" y="0"/>
                    <a:pt x="214685" y="8914"/>
                    <a:pt x="214685" y="19911"/>
                  </a:cubicBezTo>
                  <a:lnTo>
                    <a:pt x="214685" y="99555"/>
                  </a:lnTo>
                  <a:cubicBezTo>
                    <a:pt x="214685" y="110552"/>
                    <a:pt x="205771" y="119466"/>
                    <a:pt x="194774" y="119466"/>
                  </a:cubicBezTo>
                  <a:lnTo>
                    <a:pt x="178780" y="119466"/>
                  </a:lnTo>
                  <a:lnTo>
                    <a:pt x="178780" y="472923"/>
                  </a:lnTo>
                  <a:lnTo>
                    <a:pt x="194774" y="472923"/>
                  </a:lnTo>
                  <a:cubicBezTo>
                    <a:pt x="205771" y="472923"/>
                    <a:pt x="214685" y="481837"/>
                    <a:pt x="214685" y="492834"/>
                  </a:cubicBezTo>
                  <a:lnTo>
                    <a:pt x="214685" y="572478"/>
                  </a:lnTo>
                  <a:cubicBezTo>
                    <a:pt x="214685" y="583475"/>
                    <a:pt x="205771" y="592389"/>
                    <a:pt x="194774" y="592389"/>
                  </a:cubicBezTo>
                  <a:lnTo>
                    <a:pt x="19911" y="592389"/>
                  </a:lnTo>
                  <a:cubicBezTo>
                    <a:pt x="8914" y="592389"/>
                    <a:pt x="0" y="583475"/>
                    <a:pt x="0" y="572478"/>
                  </a:cubicBezTo>
                  <a:lnTo>
                    <a:pt x="0" y="492834"/>
                  </a:lnTo>
                  <a:cubicBezTo>
                    <a:pt x="0" y="481837"/>
                    <a:pt x="8914" y="472923"/>
                    <a:pt x="19911" y="472923"/>
                  </a:cubicBezTo>
                  <a:lnTo>
                    <a:pt x="35905" y="472923"/>
                  </a:lnTo>
                  <a:lnTo>
                    <a:pt x="35905" y="119466"/>
                  </a:lnTo>
                  <a:lnTo>
                    <a:pt x="19911" y="119466"/>
                  </a:lnTo>
                  <a:cubicBezTo>
                    <a:pt x="8914" y="119466"/>
                    <a:pt x="0" y="110552"/>
                    <a:pt x="0" y="99555"/>
                  </a:cubicBezTo>
                  <a:lnTo>
                    <a:pt x="0" y="19911"/>
                  </a:lnTo>
                  <a:cubicBezTo>
                    <a:pt x="0" y="8914"/>
                    <a:pt x="8914" y="0"/>
                    <a:pt x="19911" y="0"/>
                  </a:cubicBezTo>
                  <a:close/>
                </a:path>
              </a:pathLst>
            </a:custGeom>
            <a:solidFill>
              <a:schemeClr val="tx1"/>
            </a:solidFill>
            <a:ln w="25400">
              <a:solidFill>
                <a:schemeClr val="tx1"/>
              </a:solidFill>
            </a:ln>
            <a:effectLst>
              <a:softEdge rad="0"/>
            </a:effectLst>
            <a:scene3d>
              <a:camera prst="orthographicFront"/>
              <a:lightRig rig="flood"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3" name="TextBox 22">
              <a:extLst>
                <a:ext uri="{FF2B5EF4-FFF2-40B4-BE49-F238E27FC236}">
                  <a16:creationId xmlns:a16="http://schemas.microsoft.com/office/drawing/2014/main" id="{7E314374-1F20-486F-AE98-EDFA07BCFB25}"/>
                </a:ext>
              </a:extLst>
            </p:cNvPr>
            <p:cNvSpPr txBox="1"/>
            <p:nvPr/>
          </p:nvSpPr>
          <p:spPr>
            <a:xfrm>
              <a:off x="1562119" y="2600147"/>
              <a:ext cx="1511952" cy="830997"/>
            </a:xfrm>
            <a:prstGeom prst="rect">
              <a:avLst/>
            </a:prstGeom>
            <a:noFill/>
          </p:spPr>
          <p:txBody>
            <a:bodyPr wrap="none" rtlCol="0">
              <a:spAutoFit/>
            </a:bodyPr>
            <a:lstStyle/>
            <a:p>
              <a:r>
                <a:rPr lang="en-US" sz="1600" u="sng" dirty="0"/>
                <a:t>Column:</a:t>
              </a:r>
            </a:p>
            <a:p>
              <a:pPr marL="285750" indent="-285750">
                <a:buFont typeface="Arial" panose="020B0604020202020204" pitchFamily="34" charset="0"/>
                <a:buChar char="•"/>
              </a:pPr>
              <a:r>
                <a:rPr lang="en-US" sz="1500" dirty="0"/>
                <a:t>Particle size</a:t>
              </a:r>
            </a:p>
            <a:p>
              <a:pPr marL="285750" indent="-285750">
                <a:buFont typeface="Arial" panose="020B0604020202020204" pitchFamily="34" charset="0"/>
                <a:buChar char="•"/>
              </a:pPr>
              <a:r>
                <a:rPr lang="en-US" sz="1500" dirty="0"/>
                <a:t>Length</a:t>
              </a:r>
            </a:p>
          </p:txBody>
        </p:sp>
        <p:sp>
          <p:nvSpPr>
            <p:cNvPr id="24" name="TextBox 23">
              <a:extLst>
                <a:ext uri="{FF2B5EF4-FFF2-40B4-BE49-F238E27FC236}">
                  <a16:creationId xmlns:a16="http://schemas.microsoft.com/office/drawing/2014/main" id="{0F7D7462-4063-46AF-943C-4B2DA03C9E4A}"/>
                </a:ext>
              </a:extLst>
            </p:cNvPr>
            <p:cNvSpPr txBox="1"/>
            <p:nvPr/>
          </p:nvSpPr>
          <p:spPr>
            <a:xfrm>
              <a:off x="1449746" y="3385384"/>
              <a:ext cx="1958006" cy="338554"/>
            </a:xfrm>
            <a:prstGeom prst="rect">
              <a:avLst/>
            </a:prstGeom>
            <a:noFill/>
          </p:spPr>
          <p:txBody>
            <a:bodyPr wrap="square" rtlCol="0">
              <a:spAutoFit/>
            </a:bodyPr>
            <a:lstStyle/>
            <a:p>
              <a:r>
                <a:rPr lang="en-US" sz="1600" u="sng" dirty="0"/>
                <a:t>Gradient duration</a:t>
              </a:r>
            </a:p>
          </p:txBody>
        </p:sp>
        <p:pic>
          <p:nvPicPr>
            <p:cNvPr id="25" name="Graphic 24" descr="Stopwatch with solid fill">
              <a:extLst>
                <a:ext uri="{FF2B5EF4-FFF2-40B4-BE49-F238E27FC236}">
                  <a16:creationId xmlns:a16="http://schemas.microsoft.com/office/drawing/2014/main" id="{D8DC8EDE-8009-4A39-9497-514836530B1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87861" y="3338868"/>
              <a:ext cx="640836" cy="640836"/>
            </a:xfrm>
            <a:prstGeom prst="rect">
              <a:avLst/>
            </a:prstGeom>
          </p:spPr>
        </p:pic>
      </p:grpSp>
      <p:sp>
        <p:nvSpPr>
          <p:cNvPr id="31" name="Arrow: Right 30">
            <a:extLst>
              <a:ext uri="{FF2B5EF4-FFF2-40B4-BE49-F238E27FC236}">
                <a16:creationId xmlns:a16="http://schemas.microsoft.com/office/drawing/2014/main" id="{CD56C1D7-3BCA-4FB3-B670-4F3F2183A07D}"/>
              </a:ext>
            </a:extLst>
          </p:cNvPr>
          <p:cNvSpPr/>
          <p:nvPr/>
        </p:nvSpPr>
        <p:spPr>
          <a:xfrm>
            <a:off x="3852407" y="2724144"/>
            <a:ext cx="596583" cy="1866569"/>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Right 31">
            <a:extLst>
              <a:ext uri="{FF2B5EF4-FFF2-40B4-BE49-F238E27FC236}">
                <a16:creationId xmlns:a16="http://schemas.microsoft.com/office/drawing/2014/main" id="{CBB96B97-0903-4103-889F-F0555B2DF396}"/>
              </a:ext>
            </a:extLst>
          </p:cNvPr>
          <p:cNvSpPr/>
          <p:nvPr/>
        </p:nvSpPr>
        <p:spPr>
          <a:xfrm>
            <a:off x="7868390" y="2734435"/>
            <a:ext cx="596583" cy="1866569"/>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1" name="Group 110">
            <a:extLst>
              <a:ext uri="{FF2B5EF4-FFF2-40B4-BE49-F238E27FC236}">
                <a16:creationId xmlns:a16="http://schemas.microsoft.com/office/drawing/2014/main" id="{4451C6C4-1FB9-4152-AD4B-9F783A0EC8A8}"/>
              </a:ext>
            </a:extLst>
          </p:cNvPr>
          <p:cNvGrpSpPr/>
          <p:nvPr/>
        </p:nvGrpSpPr>
        <p:grpSpPr>
          <a:xfrm>
            <a:off x="4477771" y="1265119"/>
            <a:ext cx="3362326" cy="5040150"/>
            <a:chOff x="4217041" y="903454"/>
            <a:chExt cx="3362326" cy="5040150"/>
          </a:xfrm>
        </p:grpSpPr>
        <p:sp>
          <p:nvSpPr>
            <p:cNvPr id="8" name="Rectangle 7">
              <a:extLst>
                <a:ext uri="{FF2B5EF4-FFF2-40B4-BE49-F238E27FC236}">
                  <a16:creationId xmlns:a16="http://schemas.microsoft.com/office/drawing/2014/main" id="{A168E595-AEC2-4C4D-984A-ACB83C388A68}"/>
                </a:ext>
              </a:extLst>
            </p:cNvPr>
            <p:cNvSpPr/>
            <p:nvPr/>
          </p:nvSpPr>
          <p:spPr>
            <a:xfrm>
              <a:off x="4335906" y="3772559"/>
              <a:ext cx="3117045" cy="2086487"/>
            </a:xfrm>
            <a:prstGeom prst="rect">
              <a:avLst/>
            </a:prstGeom>
            <a:solidFill>
              <a:schemeClr val="accent6">
                <a:lumMod val="60000"/>
                <a:lumOff val="40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31111A21-9193-46DB-BDD4-7258DE1D9899}"/>
                </a:ext>
              </a:extLst>
            </p:cNvPr>
            <p:cNvSpPr/>
            <p:nvPr/>
          </p:nvSpPr>
          <p:spPr>
            <a:xfrm>
              <a:off x="4679405"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BE969405-5E04-4B67-9B63-141DE912DF7E}"/>
                </a:ext>
              </a:extLst>
            </p:cNvPr>
            <p:cNvSpPr/>
            <p:nvPr/>
          </p:nvSpPr>
          <p:spPr>
            <a:xfrm>
              <a:off x="4798224"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0377F300-F26A-485C-9F83-61919CD0088D}"/>
                </a:ext>
              </a:extLst>
            </p:cNvPr>
            <p:cNvSpPr/>
            <p:nvPr/>
          </p:nvSpPr>
          <p:spPr>
            <a:xfrm>
              <a:off x="4917043"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039ABE5E-7CE8-41AA-8825-4147C8C47BC7}"/>
                </a:ext>
              </a:extLst>
            </p:cNvPr>
            <p:cNvSpPr/>
            <p:nvPr/>
          </p:nvSpPr>
          <p:spPr>
            <a:xfrm>
              <a:off x="5035862"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5ABB3C78-2554-44A8-A29D-70A052330D74}"/>
                </a:ext>
              </a:extLst>
            </p:cNvPr>
            <p:cNvSpPr/>
            <p:nvPr/>
          </p:nvSpPr>
          <p:spPr>
            <a:xfrm>
              <a:off x="5154681"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E748C16-7ECF-4D30-9EA4-A06CD2AE211F}"/>
                </a:ext>
              </a:extLst>
            </p:cNvPr>
            <p:cNvSpPr/>
            <p:nvPr/>
          </p:nvSpPr>
          <p:spPr>
            <a:xfrm>
              <a:off x="5273500"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24C7BAB9-F626-4CEB-A5A3-E6FE6C9E9712}"/>
                </a:ext>
              </a:extLst>
            </p:cNvPr>
            <p:cNvSpPr/>
            <p:nvPr/>
          </p:nvSpPr>
          <p:spPr>
            <a:xfrm>
              <a:off x="5392319"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9277AB9B-3CC1-46A7-8384-B0A09E064C7A}"/>
                </a:ext>
              </a:extLst>
            </p:cNvPr>
            <p:cNvSpPr/>
            <p:nvPr/>
          </p:nvSpPr>
          <p:spPr>
            <a:xfrm>
              <a:off x="5511141"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20078D09-0626-4692-9BE5-E052CEB59F9F}"/>
                </a:ext>
              </a:extLst>
            </p:cNvPr>
            <p:cNvSpPr/>
            <p:nvPr/>
          </p:nvSpPr>
          <p:spPr>
            <a:xfrm>
              <a:off x="4335907" y="1257769"/>
              <a:ext cx="3117044" cy="2440102"/>
            </a:xfrm>
            <a:prstGeom prst="rect">
              <a:avLst/>
            </a:prstGeom>
            <a:solidFill>
              <a:schemeClr val="accent6">
                <a:lumMod val="40000"/>
                <a:lumOff val="6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Rounded Corners 25">
              <a:extLst>
                <a:ext uri="{FF2B5EF4-FFF2-40B4-BE49-F238E27FC236}">
                  <a16:creationId xmlns:a16="http://schemas.microsoft.com/office/drawing/2014/main" id="{E8F8F199-D66B-4418-8EC8-4EAB9E44D142}"/>
                </a:ext>
              </a:extLst>
            </p:cNvPr>
            <p:cNvSpPr/>
            <p:nvPr/>
          </p:nvSpPr>
          <p:spPr>
            <a:xfrm>
              <a:off x="4217041" y="903454"/>
              <a:ext cx="3362326" cy="5040150"/>
            </a:xfrm>
            <a:prstGeom prst="roundRect">
              <a:avLst>
                <a:gd name="adj" fmla="val 8233"/>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A15BF1CF-B8B9-421F-8632-6BAC3BB23A76}"/>
                </a:ext>
              </a:extLst>
            </p:cNvPr>
            <p:cNvSpPr txBox="1"/>
            <p:nvPr/>
          </p:nvSpPr>
          <p:spPr>
            <a:xfrm>
              <a:off x="4498029" y="903455"/>
              <a:ext cx="2800350" cy="400110"/>
            </a:xfrm>
            <a:prstGeom prst="rect">
              <a:avLst/>
            </a:prstGeom>
            <a:noFill/>
          </p:spPr>
          <p:txBody>
            <a:bodyPr wrap="square" rtlCol="0">
              <a:spAutoFit/>
            </a:bodyPr>
            <a:lstStyle/>
            <a:p>
              <a:pPr algn="ctr"/>
              <a:r>
                <a:rPr lang="en-US" sz="2000" b="1" dirty="0"/>
                <a:t>Mass Spectrometry</a:t>
              </a:r>
            </a:p>
          </p:txBody>
        </p:sp>
        <p:grpSp>
          <p:nvGrpSpPr>
            <p:cNvPr id="33" name="Group 32">
              <a:extLst>
                <a:ext uri="{FF2B5EF4-FFF2-40B4-BE49-F238E27FC236}">
                  <a16:creationId xmlns:a16="http://schemas.microsoft.com/office/drawing/2014/main" id="{251498DE-24E7-4DD4-8044-E3AB7544330B}"/>
                </a:ext>
              </a:extLst>
            </p:cNvPr>
            <p:cNvGrpSpPr/>
            <p:nvPr/>
          </p:nvGrpSpPr>
          <p:grpSpPr>
            <a:xfrm>
              <a:off x="4673016" y="2008917"/>
              <a:ext cx="1086209" cy="905633"/>
              <a:chOff x="4786202" y="1176098"/>
              <a:chExt cx="1086209" cy="905633"/>
            </a:xfrm>
          </p:grpSpPr>
          <p:grpSp>
            <p:nvGrpSpPr>
              <p:cNvPr id="101" name="Group 100">
                <a:extLst>
                  <a:ext uri="{FF2B5EF4-FFF2-40B4-BE49-F238E27FC236}">
                    <a16:creationId xmlns:a16="http://schemas.microsoft.com/office/drawing/2014/main" id="{9D212CEF-6FA0-4E4E-84A9-6B3A168DC017}"/>
                  </a:ext>
                </a:extLst>
              </p:cNvPr>
              <p:cNvGrpSpPr/>
              <p:nvPr/>
            </p:nvGrpSpPr>
            <p:grpSpPr>
              <a:xfrm>
                <a:off x="4786202" y="1176098"/>
                <a:ext cx="1086209" cy="714551"/>
                <a:chOff x="4786201" y="1033463"/>
                <a:chExt cx="1086209" cy="714551"/>
              </a:xfrm>
            </p:grpSpPr>
            <p:cxnSp>
              <p:nvCxnSpPr>
                <p:cNvPr id="108" name="Straight Connector 107">
                  <a:extLst>
                    <a:ext uri="{FF2B5EF4-FFF2-40B4-BE49-F238E27FC236}">
                      <a16:creationId xmlns:a16="http://schemas.microsoft.com/office/drawing/2014/main" id="{4B9FF249-AE5B-46A5-81A6-41CCD3F7FFA3}"/>
                    </a:ext>
                  </a:extLst>
                </p:cNvPr>
                <p:cNvCxnSpPr>
                  <a:cxnSpLocks/>
                </p:cNvCxnSpPr>
                <p:nvPr/>
              </p:nvCxnSpPr>
              <p:spPr>
                <a:xfrm>
                  <a:off x="4793666" y="1033463"/>
                  <a:ext cx="0" cy="7145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9FF6EB36-5D16-400F-96D1-892802CF3EEC}"/>
                    </a:ext>
                  </a:extLst>
                </p:cNvPr>
                <p:cNvCxnSpPr>
                  <a:cxnSpLocks/>
                </p:cNvCxnSpPr>
                <p:nvPr/>
              </p:nvCxnSpPr>
              <p:spPr>
                <a:xfrm rot="5400000">
                  <a:off x="5329306" y="1186037"/>
                  <a:ext cx="0" cy="10862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2" name="Straight Connector 101">
                <a:extLst>
                  <a:ext uri="{FF2B5EF4-FFF2-40B4-BE49-F238E27FC236}">
                    <a16:creationId xmlns:a16="http://schemas.microsoft.com/office/drawing/2014/main" id="{06A8210E-6B54-4C80-97B4-CC4F0403087D}"/>
                  </a:ext>
                </a:extLst>
              </p:cNvPr>
              <p:cNvCxnSpPr/>
              <p:nvPr/>
            </p:nvCxnSpPr>
            <p:spPr>
              <a:xfrm>
                <a:off x="5019676" y="1460499"/>
                <a:ext cx="0" cy="4112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C749E2AA-1EF9-4433-81CE-AF8C84211F2F}"/>
                  </a:ext>
                </a:extLst>
              </p:cNvPr>
              <p:cNvCxnSpPr>
                <a:cxnSpLocks/>
              </p:cNvCxnSpPr>
              <p:nvPr/>
            </p:nvCxnSpPr>
            <p:spPr>
              <a:xfrm>
                <a:off x="5138739" y="1218601"/>
                <a:ext cx="0" cy="6427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7CE46275-7DA3-4442-A50C-AA2654B555F5}"/>
                  </a:ext>
                </a:extLst>
              </p:cNvPr>
              <p:cNvCxnSpPr>
                <a:cxnSpLocks/>
              </p:cNvCxnSpPr>
              <p:nvPr/>
            </p:nvCxnSpPr>
            <p:spPr>
              <a:xfrm>
                <a:off x="5381627" y="1561087"/>
                <a:ext cx="0" cy="3106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D54AAD8C-312B-4656-B5EB-A54374FC28C6}"/>
                  </a:ext>
                </a:extLst>
              </p:cNvPr>
              <p:cNvCxnSpPr>
                <a:cxnSpLocks/>
              </p:cNvCxnSpPr>
              <p:nvPr/>
            </p:nvCxnSpPr>
            <p:spPr>
              <a:xfrm>
                <a:off x="5619752" y="1404698"/>
                <a:ext cx="0" cy="44753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2E72C335-1FE3-4B5F-B005-29857B34063E}"/>
                  </a:ext>
                </a:extLst>
              </p:cNvPr>
              <p:cNvCxnSpPr>
                <a:cxnSpLocks/>
              </p:cNvCxnSpPr>
              <p:nvPr/>
            </p:nvCxnSpPr>
            <p:spPr>
              <a:xfrm>
                <a:off x="5481640" y="1366599"/>
                <a:ext cx="0" cy="5051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TextBox 106">
                <a:extLst>
                  <a:ext uri="{FF2B5EF4-FFF2-40B4-BE49-F238E27FC236}">
                    <a16:creationId xmlns:a16="http://schemas.microsoft.com/office/drawing/2014/main" id="{4D0BCB4D-3C77-4390-A910-7658106C83AC}"/>
                  </a:ext>
                </a:extLst>
              </p:cNvPr>
              <p:cNvSpPr txBox="1"/>
              <p:nvPr/>
            </p:nvSpPr>
            <p:spPr>
              <a:xfrm flipH="1">
                <a:off x="5019676" y="1804732"/>
                <a:ext cx="673418" cy="276999"/>
              </a:xfrm>
              <a:prstGeom prst="rect">
                <a:avLst/>
              </a:prstGeom>
              <a:noFill/>
            </p:spPr>
            <p:txBody>
              <a:bodyPr wrap="square" rtlCol="0">
                <a:spAutoFit/>
              </a:bodyPr>
              <a:lstStyle/>
              <a:p>
                <a:r>
                  <a:rPr lang="en-US" sz="1200" i="1" dirty="0"/>
                  <a:t>m/z</a:t>
                </a:r>
              </a:p>
            </p:txBody>
          </p:sp>
        </p:grpSp>
        <p:grpSp>
          <p:nvGrpSpPr>
            <p:cNvPr id="34" name="Group 33">
              <a:extLst>
                <a:ext uri="{FF2B5EF4-FFF2-40B4-BE49-F238E27FC236}">
                  <a16:creationId xmlns:a16="http://schemas.microsoft.com/office/drawing/2014/main" id="{76413B3F-2E23-4EDE-AC29-F50D7B88549F}"/>
                </a:ext>
              </a:extLst>
            </p:cNvPr>
            <p:cNvGrpSpPr/>
            <p:nvPr/>
          </p:nvGrpSpPr>
          <p:grpSpPr>
            <a:xfrm>
              <a:off x="6128283" y="1999684"/>
              <a:ext cx="1086209" cy="714551"/>
              <a:chOff x="4786201" y="1033463"/>
              <a:chExt cx="1086209" cy="714551"/>
            </a:xfrm>
          </p:grpSpPr>
          <p:cxnSp>
            <p:nvCxnSpPr>
              <p:cNvPr id="99" name="Straight Connector 98">
                <a:extLst>
                  <a:ext uri="{FF2B5EF4-FFF2-40B4-BE49-F238E27FC236}">
                    <a16:creationId xmlns:a16="http://schemas.microsoft.com/office/drawing/2014/main" id="{A9932F01-FDF5-4F80-A3CB-BF18C7D880D2}"/>
                  </a:ext>
                </a:extLst>
              </p:cNvPr>
              <p:cNvCxnSpPr>
                <a:cxnSpLocks/>
              </p:cNvCxnSpPr>
              <p:nvPr/>
            </p:nvCxnSpPr>
            <p:spPr>
              <a:xfrm>
                <a:off x="4793666" y="1033463"/>
                <a:ext cx="0" cy="7145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C627F544-428B-4669-B7E2-93F19AE62E62}"/>
                  </a:ext>
                </a:extLst>
              </p:cNvPr>
              <p:cNvCxnSpPr>
                <a:cxnSpLocks/>
              </p:cNvCxnSpPr>
              <p:nvPr/>
            </p:nvCxnSpPr>
            <p:spPr>
              <a:xfrm rot="5400000">
                <a:off x="5329306" y="1186037"/>
                <a:ext cx="0" cy="10862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5" name="Straight Connector 34">
              <a:extLst>
                <a:ext uri="{FF2B5EF4-FFF2-40B4-BE49-F238E27FC236}">
                  <a16:creationId xmlns:a16="http://schemas.microsoft.com/office/drawing/2014/main" id="{DA6CFB1B-F51F-411F-B5D1-64ED2465239B}"/>
                </a:ext>
              </a:extLst>
            </p:cNvPr>
            <p:cNvCxnSpPr>
              <a:cxnSpLocks/>
            </p:cNvCxnSpPr>
            <p:nvPr/>
          </p:nvCxnSpPr>
          <p:spPr>
            <a:xfrm>
              <a:off x="6597179" y="2051420"/>
              <a:ext cx="0" cy="6336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B4515BC0-4B12-448B-AD75-C7357E0193F1}"/>
                </a:ext>
              </a:extLst>
            </p:cNvPr>
            <p:cNvCxnSpPr>
              <a:cxnSpLocks/>
            </p:cNvCxnSpPr>
            <p:nvPr/>
          </p:nvCxnSpPr>
          <p:spPr>
            <a:xfrm>
              <a:off x="6444779" y="2412779"/>
              <a:ext cx="0" cy="2722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9737A84-12FD-4FAB-B246-3A2AE5487185}"/>
                </a:ext>
              </a:extLst>
            </p:cNvPr>
            <p:cNvCxnSpPr>
              <a:cxnSpLocks/>
            </p:cNvCxnSpPr>
            <p:nvPr/>
          </p:nvCxnSpPr>
          <p:spPr>
            <a:xfrm>
              <a:off x="6292379" y="2356959"/>
              <a:ext cx="0" cy="3280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A9B68802-C363-4501-BCB7-12AB3BAD20EE}"/>
                </a:ext>
              </a:extLst>
            </p:cNvPr>
            <p:cNvCxnSpPr>
              <a:cxnSpLocks/>
            </p:cNvCxnSpPr>
            <p:nvPr/>
          </p:nvCxnSpPr>
          <p:spPr>
            <a:xfrm>
              <a:off x="6787679" y="2288555"/>
              <a:ext cx="0" cy="41963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7B01545F-13AE-47F3-A8CE-F7B72D1FC84B}"/>
                </a:ext>
              </a:extLst>
            </p:cNvPr>
            <p:cNvCxnSpPr>
              <a:cxnSpLocks/>
            </p:cNvCxnSpPr>
            <p:nvPr/>
          </p:nvCxnSpPr>
          <p:spPr>
            <a:xfrm>
              <a:off x="6921029" y="2498956"/>
              <a:ext cx="0" cy="2098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C958DE59-4358-4CC0-965E-ABA31F766410}"/>
                </a:ext>
              </a:extLst>
            </p:cNvPr>
            <p:cNvCxnSpPr>
              <a:cxnSpLocks/>
            </p:cNvCxnSpPr>
            <p:nvPr/>
          </p:nvCxnSpPr>
          <p:spPr>
            <a:xfrm>
              <a:off x="7121054" y="2492172"/>
              <a:ext cx="0" cy="2098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B20CD554-9A7F-47D4-95DC-DD252A1ACB48}"/>
                </a:ext>
              </a:extLst>
            </p:cNvPr>
            <p:cNvSpPr txBox="1"/>
            <p:nvPr/>
          </p:nvSpPr>
          <p:spPr>
            <a:xfrm flipH="1">
              <a:off x="6378636" y="2637551"/>
              <a:ext cx="673418" cy="276999"/>
            </a:xfrm>
            <a:prstGeom prst="rect">
              <a:avLst/>
            </a:prstGeom>
            <a:noFill/>
          </p:spPr>
          <p:txBody>
            <a:bodyPr wrap="square" rtlCol="0">
              <a:spAutoFit/>
            </a:bodyPr>
            <a:lstStyle/>
            <a:p>
              <a:r>
                <a:rPr lang="en-US" sz="1200" i="1" dirty="0"/>
                <a:t>m/z</a:t>
              </a:r>
            </a:p>
          </p:txBody>
        </p:sp>
        <p:sp>
          <p:nvSpPr>
            <p:cNvPr id="42" name="TextBox 41">
              <a:extLst>
                <a:ext uri="{FF2B5EF4-FFF2-40B4-BE49-F238E27FC236}">
                  <a16:creationId xmlns:a16="http://schemas.microsoft.com/office/drawing/2014/main" id="{D2F3BC8C-B9F8-4319-A220-67C47D224521}"/>
                </a:ext>
              </a:extLst>
            </p:cNvPr>
            <p:cNvSpPr txBox="1"/>
            <p:nvPr/>
          </p:nvSpPr>
          <p:spPr>
            <a:xfrm flipH="1">
              <a:off x="4637475" y="1721525"/>
              <a:ext cx="1157291" cy="323165"/>
            </a:xfrm>
            <a:prstGeom prst="rect">
              <a:avLst/>
            </a:prstGeom>
            <a:noFill/>
          </p:spPr>
          <p:txBody>
            <a:bodyPr wrap="square" rtlCol="0">
              <a:spAutoFit/>
            </a:bodyPr>
            <a:lstStyle/>
            <a:p>
              <a:r>
                <a:rPr lang="en-US" sz="1500" dirty="0"/>
                <a:t>TOF-MS</a:t>
              </a:r>
            </a:p>
          </p:txBody>
        </p:sp>
        <p:sp>
          <p:nvSpPr>
            <p:cNvPr id="43" name="TextBox 42">
              <a:extLst>
                <a:ext uri="{FF2B5EF4-FFF2-40B4-BE49-F238E27FC236}">
                  <a16:creationId xmlns:a16="http://schemas.microsoft.com/office/drawing/2014/main" id="{0F5E168A-2C4B-465D-9350-03E07A0BA8F2}"/>
                </a:ext>
              </a:extLst>
            </p:cNvPr>
            <p:cNvSpPr txBox="1"/>
            <p:nvPr/>
          </p:nvSpPr>
          <p:spPr>
            <a:xfrm flipH="1">
              <a:off x="6133867" y="1719798"/>
              <a:ext cx="1157291" cy="323165"/>
            </a:xfrm>
            <a:prstGeom prst="rect">
              <a:avLst/>
            </a:prstGeom>
            <a:noFill/>
          </p:spPr>
          <p:txBody>
            <a:bodyPr wrap="square" rtlCol="0">
              <a:spAutoFit/>
            </a:bodyPr>
            <a:lstStyle/>
            <a:p>
              <a:r>
                <a:rPr lang="en-US" sz="1500" dirty="0"/>
                <a:t>MS/MS</a:t>
              </a:r>
            </a:p>
          </p:txBody>
        </p:sp>
        <p:sp>
          <p:nvSpPr>
            <p:cNvPr id="44" name="Rectangle 43">
              <a:extLst>
                <a:ext uri="{FF2B5EF4-FFF2-40B4-BE49-F238E27FC236}">
                  <a16:creationId xmlns:a16="http://schemas.microsoft.com/office/drawing/2014/main" id="{C4AC5164-EBB8-4270-9BBD-3863226B846D}"/>
                </a:ext>
              </a:extLst>
            </p:cNvPr>
            <p:cNvSpPr/>
            <p:nvPr/>
          </p:nvSpPr>
          <p:spPr>
            <a:xfrm>
              <a:off x="5334586" y="1980708"/>
              <a:ext cx="70240" cy="710306"/>
            </a:xfrm>
            <a:prstGeom prst="rect">
              <a:avLst/>
            </a:prstGeom>
            <a:noFill/>
            <a:ln w="317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Arrow: Right 44">
              <a:extLst>
                <a:ext uri="{FF2B5EF4-FFF2-40B4-BE49-F238E27FC236}">
                  <a16:creationId xmlns:a16="http://schemas.microsoft.com/office/drawing/2014/main" id="{E5C61254-8399-4349-8B43-2D5AD27D8813}"/>
                </a:ext>
              </a:extLst>
            </p:cNvPr>
            <p:cNvSpPr/>
            <p:nvPr/>
          </p:nvSpPr>
          <p:spPr>
            <a:xfrm>
              <a:off x="5412291" y="2251764"/>
              <a:ext cx="689589" cy="200016"/>
            </a:xfrm>
            <a:prstGeom prst="righ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6" name="Graphic 45" descr="Stopwatch 25% with solid fill">
              <a:extLst>
                <a:ext uri="{FF2B5EF4-FFF2-40B4-BE49-F238E27FC236}">
                  <a16:creationId xmlns:a16="http://schemas.microsoft.com/office/drawing/2014/main" id="{756D2F0B-345E-4E58-9596-B954F2AA4A0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658966" y="1929752"/>
              <a:ext cx="369326" cy="369326"/>
            </a:xfrm>
            <a:prstGeom prst="rect">
              <a:avLst/>
            </a:prstGeom>
          </p:spPr>
        </p:pic>
        <p:sp>
          <p:nvSpPr>
            <p:cNvPr id="47" name="TextBox 46">
              <a:extLst>
                <a:ext uri="{FF2B5EF4-FFF2-40B4-BE49-F238E27FC236}">
                  <a16:creationId xmlns:a16="http://schemas.microsoft.com/office/drawing/2014/main" id="{1CA1FDAD-450C-4B86-B7F4-693C261BE538}"/>
                </a:ext>
              </a:extLst>
            </p:cNvPr>
            <p:cNvSpPr txBox="1"/>
            <p:nvPr/>
          </p:nvSpPr>
          <p:spPr>
            <a:xfrm flipH="1">
              <a:off x="5697276" y="2318626"/>
              <a:ext cx="385763" cy="369332"/>
            </a:xfrm>
            <a:prstGeom prst="rect">
              <a:avLst/>
            </a:prstGeom>
            <a:noFill/>
          </p:spPr>
          <p:txBody>
            <a:bodyPr wrap="square" rtlCol="0">
              <a:spAutoFit/>
            </a:bodyPr>
            <a:lstStyle/>
            <a:p>
              <a:r>
                <a:rPr lang="en-US" dirty="0"/>
                <a:t>s</a:t>
              </a:r>
            </a:p>
          </p:txBody>
        </p:sp>
        <p:sp>
          <p:nvSpPr>
            <p:cNvPr id="48" name="TextBox 47">
              <a:extLst>
                <a:ext uri="{FF2B5EF4-FFF2-40B4-BE49-F238E27FC236}">
                  <a16:creationId xmlns:a16="http://schemas.microsoft.com/office/drawing/2014/main" id="{8B31CAFC-2C92-4238-8A30-1FB37FD7F036}"/>
                </a:ext>
              </a:extLst>
            </p:cNvPr>
            <p:cNvSpPr txBox="1"/>
            <p:nvPr/>
          </p:nvSpPr>
          <p:spPr>
            <a:xfrm flipH="1">
              <a:off x="5614454" y="1287236"/>
              <a:ext cx="1157291" cy="369332"/>
            </a:xfrm>
            <a:prstGeom prst="rect">
              <a:avLst/>
            </a:prstGeom>
            <a:noFill/>
          </p:spPr>
          <p:txBody>
            <a:bodyPr wrap="square" rtlCol="0">
              <a:spAutoFit/>
            </a:bodyPr>
            <a:lstStyle/>
            <a:p>
              <a:r>
                <a:rPr lang="en-US" u="sng" dirty="0"/>
                <a:t>DDA</a:t>
              </a:r>
            </a:p>
          </p:txBody>
        </p:sp>
        <p:sp>
          <p:nvSpPr>
            <p:cNvPr id="49" name="TextBox 48">
              <a:extLst>
                <a:ext uri="{FF2B5EF4-FFF2-40B4-BE49-F238E27FC236}">
                  <a16:creationId xmlns:a16="http://schemas.microsoft.com/office/drawing/2014/main" id="{7B73880C-DD8D-46FA-A3CB-7836C2EB9AFD}"/>
                </a:ext>
              </a:extLst>
            </p:cNvPr>
            <p:cNvSpPr txBox="1"/>
            <p:nvPr/>
          </p:nvSpPr>
          <p:spPr>
            <a:xfrm flipH="1">
              <a:off x="5495830" y="3995033"/>
              <a:ext cx="1157291" cy="369332"/>
            </a:xfrm>
            <a:prstGeom prst="rect">
              <a:avLst/>
            </a:prstGeom>
            <a:noFill/>
          </p:spPr>
          <p:txBody>
            <a:bodyPr wrap="square" rtlCol="0">
              <a:spAutoFit/>
            </a:bodyPr>
            <a:lstStyle/>
            <a:p>
              <a:r>
                <a:rPr lang="en-US" u="sng" dirty="0"/>
                <a:t>SWATH®</a:t>
              </a:r>
            </a:p>
          </p:txBody>
        </p:sp>
        <p:grpSp>
          <p:nvGrpSpPr>
            <p:cNvPr id="50" name="Group 49">
              <a:extLst>
                <a:ext uri="{FF2B5EF4-FFF2-40B4-BE49-F238E27FC236}">
                  <a16:creationId xmlns:a16="http://schemas.microsoft.com/office/drawing/2014/main" id="{1D225F0B-11F0-40F9-B9CC-C0B9BF29CE03}"/>
                </a:ext>
              </a:extLst>
            </p:cNvPr>
            <p:cNvGrpSpPr/>
            <p:nvPr/>
          </p:nvGrpSpPr>
          <p:grpSpPr>
            <a:xfrm>
              <a:off x="4651553" y="4573810"/>
              <a:ext cx="1086209" cy="905633"/>
              <a:chOff x="4786202" y="1176098"/>
              <a:chExt cx="1086209" cy="905633"/>
            </a:xfrm>
          </p:grpSpPr>
          <p:grpSp>
            <p:nvGrpSpPr>
              <p:cNvPr id="90" name="Group 89">
                <a:extLst>
                  <a:ext uri="{FF2B5EF4-FFF2-40B4-BE49-F238E27FC236}">
                    <a16:creationId xmlns:a16="http://schemas.microsoft.com/office/drawing/2014/main" id="{4F6660D2-C824-4617-910D-D02996C6C954}"/>
                  </a:ext>
                </a:extLst>
              </p:cNvPr>
              <p:cNvGrpSpPr/>
              <p:nvPr/>
            </p:nvGrpSpPr>
            <p:grpSpPr>
              <a:xfrm>
                <a:off x="4786202" y="1176098"/>
                <a:ext cx="1086209" cy="714551"/>
                <a:chOff x="4786201" y="1033463"/>
                <a:chExt cx="1086209" cy="714551"/>
              </a:xfrm>
            </p:grpSpPr>
            <p:cxnSp>
              <p:nvCxnSpPr>
                <p:cNvPr id="97" name="Straight Connector 96">
                  <a:extLst>
                    <a:ext uri="{FF2B5EF4-FFF2-40B4-BE49-F238E27FC236}">
                      <a16:creationId xmlns:a16="http://schemas.microsoft.com/office/drawing/2014/main" id="{8021D15D-6BCC-4031-AAA7-10A1ABFFEA5F}"/>
                    </a:ext>
                  </a:extLst>
                </p:cNvPr>
                <p:cNvCxnSpPr>
                  <a:cxnSpLocks/>
                </p:cNvCxnSpPr>
                <p:nvPr/>
              </p:nvCxnSpPr>
              <p:spPr>
                <a:xfrm>
                  <a:off x="4793666" y="1033463"/>
                  <a:ext cx="0" cy="7145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B2C697D8-D31C-4E65-A1C0-4089D05F79C4}"/>
                    </a:ext>
                  </a:extLst>
                </p:cNvPr>
                <p:cNvCxnSpPr>
                  <a:cxnSpLocks/>
                </p:cNvCxnSpPr>
                <p:nvPr/>
              </p:nvCxnSpPr>
              <p:spPr>
                <a:xfrm rot="5400000">
                  <a:off x="5329306" y="1186037"/>
                  <a:ext cx="0" cy="10862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1" name="Straight Connector 90">
                <a:extLst>
                  <a:ext uri="{FF2B5EF4-FFF2-40B4-BE49-F238E27FC236}">
                    <a16:creationId xmlns:a16="http://schemas.microsoft.com/office/drawing/2014/main" id="{7D599D2D-510C-4862-AF66-B3205978A484}"/>
                  </a:ext>
                </a:extLst>
              </p:cNvPr>
              <p:cNvCxnSpPr/>
              <p:nvPr/>
            </p:nvCxnSpPr>
            <p:spPr>
              <a:xfrm>
                <a:off x="5019676" y="1460499"/>
                <a:ext cx="0" cy="4112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18D404AF-0A4E-422A-BEA3-B49E5C9212D3}"/>
                  </a:ext>
                </a:extLst>
              </p:cNvPr>
              <p:cNvCxnSpPr>
                <a:cxnSpLocks/>
              </p:cNvCxnSpPr>
              <p:nvPr/>
            </p:nvCxnSpPr>
            <p:spPr>
              <a:xfrm>
                <a:off x="5138739" y="1218601"/>
                <a:ext cx="0" cy="6427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D33B87A8-B014-4E06-9440-1E324A882F88}"/>
                  </a:ext>
                </a:extLst>
              </p:cNvPr>
              <p:cNvCxnSpPr>
                <a:cxnSpLocks/>
              </p:cNvCxnSpPr>
              <p:nvPr/>
            </p:nvCxnSpPr>
            <p:spPr>
              <a:xfrm>
                <a:off x="5381627" y="1561087"/>
                <a:ext cx="0" cy="3106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C856F28F-10F3-4208-A1B5-B566571BF94F}"/>
                  </a:ext>
                </a:extLst>
              </p:cNvPr>
              <p:cNvCxnSpPr>
                <a:cxnSpLocks/>
              </p:cNvCxnSpPr>
              <p:nvPr/>
            </p:nvCxnSpPr>
            <p:spPr>
              <a:xfrm>
                <a:off x="5619752" y="1404698"/>
                <a:ext cx="0" cy="44753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ABC84DB4-8906-4959-A194-C6A82E4E8674}"/>
                  </a:ext>
                </a:extLst>
              </p:cNvPr>
              <p:cNvCxnSpPr>
                <a:cxnSpLocks/>
              </p:cNvCxnSpPr>
              <p:nvPr/>
            </p:nvCxnSpPr>
            <p:spPr>
              <a:xfrm>
                <a:off x="5481640" y="1366599"/>
                <a:ext cx="0" cy="5051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TextBox 95">
                <a:extLst>
                  <a:ext uri="{FF2B5EF4-FFF2-40B4-BE49-F238E27FC236}">
                    <a16:creationId xmlns:a16="http://schemas.microsoft.com/office/drawing/2014/main" id="{9194A491-B51A-4CCB-943D-210308D65C99}"/>
                  </a:ext>
                </a:extLst>
              </p:cNvPr>
              <p:cNvSpPr txBox="1"/>
              <p:nvPr/>
            </p:nvSpPr>
            <p:spPr>
              <a:xfrm flipH="1">
                <a:off x="5019676" y="1804732"/>
                <a:ext cx="673418" cy="276999"/>
              </a:xfrm>
              <a:prstGeom prst="rect">
                <a:avLst/>
              </a:prstGeom>
              <a:noFill/>
            </p:spPr>
            <p:txBody>
              <a:bodyPr wrap="square" rtlCol="0">
                <a:spAutoFit/>
              </a:bodyPr>
              <a:lstStyle/>
              <a:p>
                <a:r>
                  <a:rPr lang="en-US" sz="1200" i="1" dirty="0"/>
                  <a:t>m/z</a:t>
                </a:r>
              </a:p>
            </p:txBody>
          </p:sp>
        </p:grpSp>
        <p:grpSp>
          <p:nvGrpSpPr>
            <p:cNvPr id="51" name="Group 50">
              <a:extLst>
                <a:ext uri="{FF2B5EF4-FFF2-40B4-BE49-F238E27FC236}">
                  <a16:creationId xmlns:a16="http://schemas.microsoft.com/office/drawing/2014/main" id="{1ED230B7-2CCC-44A7-B958-4A60E10A655E}"/>
                </a:ext>
              </a:extLst>
            </p:cNvPr>
            <p:cNvGrpSpPr/>
            <p:nvPr/>
          </p:nvGrpSpPr>
          <p:grpSpPr>
            <a:xfrm>
              <a:off x="6162403" y="4564577"/>
              <a:ext cx="1086209" cy="714551"/>
              <a:chOff x="4786201" y="1033463"/>
              <a:chExt cx="1086209" cy="714551"/>
            </a:xfrm>
          </p:grpSpPr>
          <p:cxnSp>
            <p:nvCxnSpPr>
              <p:cNvPr id="88" name="Straight Connector 87">
                <a:extLst>
                  <a:ext uri="{FF2B5EF4-FFF2-40B4-BE49-F238E27FC236}">
                    <a16:creationId xmlns:a16="http://schemas.microsoft.com/office/drawing/2014/main" id="{B80549D3-B851-4084-9D4E-3ACFBC8A81EC}"/>
                  </a:ext>
                </a:extLst>
              </p:cNvPr>
              <p:cNvCxnSpPr>
                <a:cxnSpLocks/>
              </p:cNvCxnSpPr>
              <p:nvPr/>
            </p:nvCxnSpPr>
            <p:spPr>
              <a:xfrm>
                <a:off x="4793666" y="1033463"/>
                <a:ext cx="0" cy="7145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E6B4FCC3-39DB-41B1-9A1A-F45D2F93E322}"/>
                  </a:ext>
                </a:extLst>
              </p:cNvPr>
              <p:cNvCxnSpPr>
                <a:cxnSpLocks/>
              </p:cNvCxnSpPr>
              <p:nvPr/>
            </p:nvCxnSpPr>
            <p:spPr>
              <a:xfrm rot="5400000">
                <a:off x="5329306" y="1186037"/>
                <a:ext cx="0" cy="10862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2" name="Straight Connector 51">
              <a:extLst>
                <a:ext uri="{FF2B5EF4-FFF2-40B4-BE49-F238E27FC236}">
                  <a16:creationId xmlns:a16="http://schemas.microsoft.com/office/drawing/2014/main" id="{020C6480-2C71-47A4-ABCD-B688EC66D8D0}"/>
                </a:ext>
              </a:extLst>
            </p:cNvPr>
            <p:cNvCxnSpPr>
              <a:cxnSpLocks/>
            </p:cNvCxnSpPr>
            <p:nvPr/>
          </p:nvCxnSpPr>
          <p:spPr>
            <a:xfrm>
              <a:off x="6631299" y="4616313"/>
              <a:ext cx="0" cy="6336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C8F4D3EA-A327-4422-A7C9-93A8FF36596C}"/>
                </a:ext>
              </a:extLst>
            </p:cNvPr>
            <p:cNvCxnSpPr>
              <a:cxnSpLocks/>
            </p:cNvCxnSpPr>
            <p:nvPr/>
          </p:nvCxnSpPr>
          <p:spPr>
            <a:xfrm>
              <a:off x="6478899" y="4977672"/>
              <a:ext cx="0" cy="2722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0D77F9C4-F4FB-4E68-99C0-634553183E1C}"/>
                </a:ext>
              </a:extLst>
            </p:cNvPr>
            <p:cNvCxnSpPr>
              <a:cxnSpLocks/>
            </p:cNvCxnSpPr>
            <p:nvPr/>
          </p:nvCxnSpPr>
          <p:spPr>
            <a:xfrm>
              <a:off x="6326499" y="4921852"/>
              <a:ext cx="0" cy="3280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5F990E05-AC43-49EA-9C8E-1F5CE98DB460}"/>
                </a:ext>
              </a:extLst>
            </p:cNvPr>
            <p:cNvCxnSpPr>
              <a:cxnSpLocks/>
            </p:cNvCxnSpPr>
            <p:nvPr/>
          </p:nvCxnSpPr>
          <p:spPr>
            <a:xfrm>
              <a:off x="6821799" y="4853448"/>
              <a:ext cx="0" cy="41963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57497CC1-1426-4448-94C2-70DB51B2DA1E}"/>
                </a:ext>
              </a:extLst>
            </p:cNvPr>
            <p:cNvCxnSpPr>
              <a:cxnSpLocks/>
            </p:cNvCxnSpPr>
            <p:nvPr/>
          </p:nvCxnSpPr>
          <p:spPr>
            <a:xfrm>
              <a:off x="6955149" y="5063849"/>
              <a:ext cx="0" cy="2098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BACD2E1A-8D14-4DC0-9B85-85B91AACB908}"/>
                </a:ext>
              </a:extLst>
            </p:cNvPr>
            <p:cNvCxnSpPr>
              <a:cxnSpLocks/>
            </p:cNvCxnSpPr>
            <p:nvPr/>
          </p:nvCxnSpPr>
          <p:spPr>
            <a:xfrm>
              <a:off x="7155174" y="5057065"/>
              <a:ext cx="0" cy="2098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58B9076D-01E0-4D09-83B9-E0B39589D0B4}"/>
                </a:ext>
              </a:extLst>
            </p:cNvPr>
            <p:cNvSpPr txBox="1"/>
            <p:nvPr/>
          </p:nvSpPr>
          <p:spPr>
            <a:xfrm flipH="1">
              <a:off x="6412756" y="5202444"/>
              <a:ext cx="673418" cy="276999"/>
            </a:xfrm>
            <a:prstGeom prst="rect">
              <a:avLst/>
            </a:prstGeom>
            <a:noFill/>
          </p:spPr>
          <p:txBody>
            <a:bodyPr wrap="square" rtlCol="0">
              <a:spAutoFit/>
            </a:bodyPr>
            <a:lstStyle/>
            <a:p>
              <a:r>
                <a:rPr lang="en-US" sz="1200" i="1" dirty="0"/>
                <a:t>m/z</a:t>
              </a:r>
            </a:p>
          </p:txBody>
        </p:sp>
        <p:cxnSp>
          <p:nvCxnSpPr>
            <p:cNvPr id="59" name="Straight Connector 58">
              <a:extLst>
                <a:ext uri="{FF2B5EF4-FFF2-40B4-BE49-F238E27FC236}">
                  <a16:creationId xmlns:a16="http://schemas.microsoft.com/office/drawing/2014/main" id="{0B3AE3A2-9585-4DBD-BAF4-450D590C653C}"/>
                </a:ext>
              </a:extLst>
            </p:cNvPr>
            <p:cNvCxnSpPr>
              <a:cxnSpLocks/>
            </p:cNvCxnSpPr>
            <p:nvPr/>
          </p:nvCxnSpPr>
          <p:spPr>
            <a:xfrm>
              <a:off x="6426514" y="4802410"/>
              <a:ext cx="0" cy="46447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87044268-9157-47F2-852A-330B34A28494}"/>
                </a:ext>
              </a:extLst>
            </p:cNvPr>
            <p:cNvCxnSpPr>
              <a:cxnSpLocks/>
            </p:cNvCxnSpPr>
            <p:nvPr/>
          </p:nvCxnSpPr>
          <p:spPr>
            <a:xfrm>
              <a:off x="6550339" y="4853448"/>
              <a:ext cx="0" cy="4055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BC8CDFB8-E6AE-4A33-B7BA-21398BC103D7}"/>
                </a:ext>
              </a:extLst>
            </p:cNvPr>
            <p:cNvCxnSpPr>
              <a:cxnSpLocks/>
            </p:cNvCxnSpPr>
            <p:nvPr/>
          </p:nvCxnSpPr>
          <p:spPr>
            <a:xfrm>
              <a:off x="6731314" y="4764311"/>
              <a:ext cx="0" cy="47579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99DEB119-38BC-4F21-9394-DB9E690954EF}"/>
                </a:ext>
              </a:extLst>
            </p:cNvPr>
            <p:cNvCxnSpPr>
              <a:cxnSpLocks/>
            </p:cNvCxnSpPr>
            <p:nvPr/>
          </p:nvCxnSpPr>
          <p:spPr>
            <a:xfrm>
              <a:off x="7065059" y="4921852"/>
              <a:ext cx="0" cy="3182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63" name="Graphic 62" descr="Books on shelf with solid fill">
              <a:extLst>
                <a:ext uri="{FF2B5EF4-FFF2-40B4-BE49-F238E27FC236}">
                  <a16:creationId xmlns:a16="http://schemas.microsoft.com/office/drawing/2014/main" id="{1E4739C6-6EC6-40F9-B774-075F44C1532D}"/>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025553" y="1221920"/>
              <a:ext cx="575896" cy="575896"/>
            </a:xfrm>
            <a:prstGeom prst="rect">
              <a:avLst/>
            </a:prstGeom>
          </p:spPr>
        </p:pic>
        <p:grpSp>
          <p:nvGrpSpPr>
            <p:cNvPr id="64" name="Group 63">
              <a:extLst>
                <a:ext uri="{FF2B5EF4-FFF2-40B4-BE49-F238E27FC236}">
                  <a16:creationId xmlns:a16="http://schemas.microsoft.com/office/drawing/2014/main" id="{5AEF3E69-D974-4307-882B-7CE18F67B5D5}"/>
                </a:ext>
              </a:extLst>
            </p:cNvPr>
            <p:cNvGrpSpPr/>
            <p:nvPr/>
          </p:nvGrpSpPr>
          <p:grpSpPr>
            <a:xfrm>
              <a:off x="4887393" y="3923133"/>
              <a:ext cx="573969" cy="508906"/>
              <a:chOff x="5351921" y="4473828"/>
              <a:chExt cx="573969" cy="508906"/>
            </a:xfrm>
          </p:grpSpPr>
          <p:cxnSp>
            <p:nvCxnSpPr>
              <p:cNvPr id="76" name="Straight Connector 75">
                <a:extLst>
                  <a:ext uri="{FF2B5EF4-FFF2-40B4-BE49-F238E27FC236}">
                    <a16:creationId xmlns:a16="http://schemas.microsoft.com/office/drawing/2014/main" id="{0385B80D-B256-4E07-8FA1-E1C72BB22D85}"/>
                  </a:ext>
                </a:extLst>
              </p:cNvPr>
              <p:cNvCxnSpPr>
                <a:cxnSpLocks/>
              </p:cNvCxnSpPr>
              <p:nvPr/>
            </p:nvCxnSpPr>
            <p:spPr>
              <a:xfrm>
                <a:off x="5367527" y="4473828"/>
                <a:ext cx="0" cy="5089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A83A8E7C-8359-4673-BE22-DB501094CA90}"/>
                  </a:ext>
                </a:extLst>
              </p:cNvPr>
              <p:cNvCxnSpPr>
                <a:cxnSpLocks/>
              </p:cNvCxnSpPr>
              <p:nvPr/>
            </p:nvCxnSpPr>
            <p:spPr>
              <a:xfrm flipH="1">
                <a:off x="5351921" y="4974320"/>
                <a:ext cx="57396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8" name="Group 77">
                <a:extLst>
                  <a:ext uri="{FF2B5EF4-FFF2-40B4-BE49-F238E27FC236}">
                    <a16:creationId xmlns:a16="http://schemas.microsoft.com/office/drawing/2014/main" id="{05D853A7-D42F-45FD-B2D7-0837A1A2753D}"/>
                  </a:ext>
                </a:extLst>
              </p:cNvPr>
              <p:cNvGrpSpPr/>
              <p:nvPr/>
            </p:nvGrpSpPr>
            <p:grpSpPr>
              <a:xfrm>
                <a:off x="5446382" y="4586248"/>
                <a:ext cx="118554" cy="316732"/>
                <a:chOff x="5446382" y="4586248"/>
                <a:chExt cx="118554" cy="316732"/>
              </a:xfrm>
            </p:grpSpPr>
            <p:cxnSp>
              <p:nvCxnSpPr>
                <p:cNvPr id="84" name="Straight Connector 83">
                  <a:extLst>
                    <a:ext uri="{FF2B5EF4-FFF2-40B4-BE49-F238E27FC236}">
                      <a16:creationId xmlns:a16="http://schemas.microsoft.com/office/drawing/2014/main" id="{E1E015D1-A5E5-4B48-9386-C3ECAB7019CE}"/>
                    </a:ext>
                  </a:extLst>
                </p:cNvPr>
                <p:cNvCxnSpPr>
                  <a:cxnSpLocks/>
                </p:cNvCxnSpPr>
                <p:nvPr/>
              </p:nvCxnSpPr>
              <p:spPr>
                <a:xfrm>
                  <a:off x="5505659" y="4594440"/>
                  <a:ext cx="0" cy="3085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Rectangle 84">
                  <a:extLst>
                    <a:ext uri="{FF2B5EF4-FFF2-40B4-BE49-F238E27FC236}">
                      <a16:creationId xmlns:a16="http://schemas.microsoft.com/office/drawing/2014/main" id="{929FBE12-60A7-49A8-A2B0-ED2907B48349}"/>
                    </a:ext>
                  </a:extLst>
                </p:cNvPr>
                <p:cNvSpPr/>
                <p:nvPr/>
              </p:nvSpPr>
              <p:spPr>
                <a:xfrm>
                  <a:off x="5446382" y="4666422"/>
                  <a:ext cx="118554" cy="173611"/>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6" name="Straight Connector 85">
                  <a:extLst>
                    <a:ext uri="{FF2B5EF4-FFF2-40B4-BE49-F238E27FC236}">
                      <a16:creationId xmlns:a16="http://schemas.microsoft.com/office/drawing/2014/main" id="{37CFD2D9-2948-414D-A5BE-08B19E09AA32}"/>
                    </a:ext>
                  </a:extLst>
                </p:cNvPr>
                <p:cNvCxnSpPr>
                  <a:cxnSpLocks/>
                </p:cNvCxnSpPr>
                <p:nvPr/>
              </p:nvCxnSpPr>
              <p:spPr>
                <a:xfrm flipH="1">
                  <a:off x="5477785" y="4901110"/>
                  <a:ext cx="611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496F7D2-49A9-4A3D-B919-0E7D32B5B382}"/>
                    </a:ext>
                  </a:extLst>
                </p:cNvPr>
                <p:cNvCxnSpPr>
                  <a:cxnSpLocks/>
                </p:cNvCxnSpPr>
                <p:nvPr/>
              </p:nvCxnSpPr>
              <p:spPr>
                <a:xfrm flipH="1">
                  <a:off x="5473451" y="4586248"/>
                  <a:ext cx="611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9" name="Group 78">
                <a:extLst>
                  <a:ext uri="{FF2B5EF4-FFF2-40B4-BE49-F238E27FC236}">
                    <a16:creationId xmlns:a16="http://schemas.microsoft.com/office/drawing/2014/main" id="{F1A799C1-F927-4CA8-8E45-C1CE91CB5A8E}"/>
                  </a:ext>
                </a:extLst>
              </p:cNvPr>
              <p:cNvGrpSpPr/>
              <p:nvPr/>
            </p:nvGrpSpPr>
            <p:grpSpPr>
              <a:xfrm>
                <a:off x="5703067" y="4503430"/>
                <a:ext cx="118554" cy="316732"/>
                <a:chOff x="5446382" y="4586248"/>
                <a:chExt cx="118554" cy="316732"/>
              </a:xfrm>
            </p:grpSpPr>
            <p:cxnSp>
              <p:nvCxnSpPr>
                <p:cNvPr id="80" name="Straight Connector 79">
                  <a:extLst>
                    <a:ext uri="{FF2B5EF4-FFF2-40B4-BE49-F238E27FC236}">
                      <a16:creationId xmlns:a16="http://schemas.microsoft.com/office/drawing/2014/main" id="{E8BF53CE-5796-4286-8297-7C57DB314036}"/>
                    </a:ext>
                  </a:extLst>
                </p:cNvPr>
                <p:cNvCxnSpPr>
                  <a:cxnSpLocks/>
                </p:cNvCxnSpPr>
                <p:nvPr/>
              </p:nvCxnSpPr>
              <p:spPr>
                <a:xfrm>
                  <a:off x="5505659" y="4594440"/>
                  <a:ext cx="0" cy="3085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1" name="Rectangle 80">
                  <a:extLst>
                    <a:ext uri="{FF2B5EF4-FFF2-40B4-BE49-F238E27FC236}">
                      <a16:creationId xmlns:a16="http://schemas.microsoft.com/office/drawing/2014/main" id="{E2512C86-2CA1-4275-BED7-47E42FEF05B1}"/>
                    </a:ext>
                  </a:extLst>
                </p:cNvPr>
                <p:cNvSpPr/>
                <p:nvPr/>
              </p:nvSpPr>
              <p:spPr>
                <a:xfrm>
                  <a:off x="5446382" y="4666422"/>
                  <a:ext cx="118554" cy="173611"/>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 name="Straight Connector 81">
                  <a:extLst>
                    <a:ext uri="{FF2B5EF4-FFF2-40B4-BE49-F238E27FC236}">
                      <a16:creationId xmlns:a16="http://schemas.microsoft.com/office/drawing/2014/main" id="{6C9383D2-5A9A-4072-9327-66A8543125A1}"/>
                    </a:ext>
                  </a:extLst>
                </p:cNvPr>
                <p:cNvCxnSpPr>
                  <a:cxnSpLocks/>
                </p:cNvCxnSpPr>
                <p:nvPr/>
              </p:nvCxnSpPr>
              <p:spPr>
                <a:xfrm flipH="1">
                  <a:off x="5477785" y="4901110"/>
                  <a:ext cx="611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3F1FD709-32E9-4F74-A121-010299E6008E}"/>
                    </a:ext>
                  </a:extLst>
                </p:cNvPr>
                <p:cNvCxnSpPr>
                  <a:cxnSpLocks/>
                </p:cNvCxnSpPr>
                <p:nvPr/>
              </p:nvCxnSpPr>
              <p:spPr>
                <a:xfrm flipH="1">
                  <a:off x="5473451" y="4586248"/>
                  <a:ext cx="611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5" name="Arrow: Right 64">
              <a:extLst>
                <a:ext uri="{FF2B5EF4-FFF2-40B4-BE49-F238E27FC236}">
                  <a16:creationId xmlns:a16="http://schemas.microsoft.com/office/drawing/2014/main" id="{6F3D7713-E9C9-4015-BFB7-2996EF464615}"/>
                </a:ext>
              </a:extLst>
            </p:cNvPr>
            <p:cNvSpPr/>
            <p:nvPr/>
          </p:nvSpPr>
          <p:spPr>
            <a:xfrm>
              <a:off x="5724163" y="4863970"/>
              <a:ext cx="411302" cy="200016"/>
            </a:xfrm>
            <a:prstGeom prst="righ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extBox 65">
              <a:extLst>
                <a:ext uri="{FF2B5EF4-FFF2-40B4-BE49-F238E27FC236}">
                  <a16:creationId xmlns:a16="http://schemas.microsoft.com/office/drawing/2014/main" id="{BDA9E0E4-2762-4353-A3C9-B67A5E8A9602}"/>
                </a:ext>
              </a:extLst>
            </p:cNvPr>
            <p:cNvSpPr txBox="1"/>
            <p:nvPr/>
          </p:nvSpPr>
          <p:spPr>
            <a:xfrm>
              <a:off x="4380042" y="2920863"/>
              <a:ext cx="2589170" cy="784830"/>
            </a:xfrm>
            <a:prstGeom prst="rect">
              <a:avLst/>
            </a:prstGeom>
            <a:noFill/>
          </p:spPr>
          <p:txBody>
            <a:bodyPr wrap="none" rtlCol="0">
              <a:spAutoFit/>
            </a:bodyPr>
            <a:lstStyle/>
            <a:p>
              <a:pPr marL="285750" indent="-285750">
                <a:buFont typeface="Arial" panose="020B0604020202020204" pitchFamily="34" charset="0"/>
                <a:buChar char="•"/>
              </a:pPr>
              <a:r>
                <a:rPr lang="en-US" sz="1500" dirty="0"/>
                <a:t>Acc. time &amp; # Precursors</a:t>
              </a:r>
            </a:p>
            <a:p>
              <a:pPr marL="285750" indent="-285750">
                <a:buFont typeface="Arial" panose="020B0604020202020204" pitchFamily="34" charset="0"/>
                <a:buChar char="•"/>
              </a:pPr>
              <a:r>
                <a:rPr lang="en-US" sz="1500" dirty="0"/>
                <a:t>Col. </a:t>
              </a:r>
              <a:r>
                <a:rPr lang="en-US" sz="1500" dirty="0" err="1"/>
                <a:t>energ</a:t>
              </a:r>
              <a:r>
                <a:rPr lang="en-US" sz="1500" dirty="0"/>
                <a:t>. spread</a:t>
              </a:r>
            </a:p>
            <a:p>
              <a:pPr marL="285750" indent="-285750">
                <a:buFont typeface="Arial" panose="020B0604020202020204" pitchFamily="34" charset="0"/>
                <a:buChar char="•"/>
              </a:pPr>
              <a:r>
                <a:rPr lang="en-US" sz="1500" i="1" dirty="0"/>
                <a:t>m/z</a:t>
              </a:r>
            </a:p>
          </p:txBody>
        </p:sp>
        <p:sp>
          <p:nvSpPr>
            <p:cNvPr id="67" name="TextBox 66">
              <a:extLst>
                <a:ext uri="{FF2B5EF4-FFF2-40B4-BE49-F238E27FC236}">
                  <a16:creationId xmlns:a16="http://schemas.microsoft.com/office/drawing/2014/main" id="{66E349F7-3A7A-451B-B56F-FFF4ECBDA61D}"/>
                </a:ext>
              </a:extLst>
            </p:cNvPr>
            <p:cNvSpPr txBox="1"/>
            <p:nvPr/>
          </p:nvSpPr>
          <p:spPr>
            <a:xfrm>
              <a:off x="4396831" y="5476716"/>
              <a:ext cx="2570960" cy="323165"/>
            </a:xfrm>
            <a:prstGeom prst="rect">
              <a:avLst/>
            </a:prstGeom>
            <a:noFill/>
          </p:spPr>
          <p:txBody>
            <a:bodyPr wrap="none" rtlCol="0">
              <a:spAutoFit/>
            </a:bodyPr>
            <a:lstStyle/>
            <a:p>
              <a:pPr marL="285750" indent="-285750">
                <a:buFont typeface="Arial" panose="020B0604020202020204" pitchFamily="34" charset="0"/>
                <a:buChar char="•"/>
              </a:pPr>
              <a:r>
                <a:rPr lang="en-US" sz="1500" dirty="0"/>
                <a:t>SWATH window scheme</a:t>
              </a:r>
            </a:p>
          </p:txBody>
        </p:sp>
      </p:grpSp>
      <p:grpSp>
        <p:nvGrpSpPr>
          <p:cNvPr id="112" name="Group 111">
            <a:extLst>
              <a:ext uri="{FF2B5EF4-FFF2-40B4-BE49-F238E27FC236}">
                <a16:creationId xmlns:a16="http://schemas.microsoft.com/office/drawing/2014/main" id="{D45536C5-B275-441B-980C-5AE35B940CC6}"/>
              </a:ext>
            </a:extLst>
          </p:cNvPr>
          <p:cNvGrpSpPr/>
          <p:nvPr/>
        </p:nvGrpSpPr>
        <p:grpSpPr>
          <a:xfrm>
            <a:off x="8493686" y="2204360"/>
            <a:ext cx="3362326" cy="2783842"/>
            <a:chOff x="9636122" y="3041965"/>
            <a:chExt cx="3362326" cy="2783842"/>
          </a:xfrm>
        </p:grpSpPr>
        <p:sp>
          <p:nvSpPr>
            <p:cNvPr id="6" name="Rectangle 5">
              <a:extLst>
                <a:ext uri="{FF2B5EF4-FFF2-40B4-BE49-F238E27FC236}">
                  <a16:creationId xmlns:a16="http://schemas.microsoft.com/office/drawing/2014/main" id="{81E0992E-5188-4FBD-9D65-824B75986235}"/>
                </a:ext>
              </a:extLst>
            </p:cNvPr>
            <p:cNvSpPr/>
            <p:nvPr/>
          </p:nvSpPr>
          <p:spPr>
            <a:xfrm>
              <a:off x="9734555" y="4541488"/>
              <a:ext cx="3170601" cy="1083119"/>
            </a:xfrm>
            <a:prstGeom prst="rect">
              <a:avLst/>
            </a:prstGeom>
            <a:solidFill>
              <a:srgbClr val="9933FF">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3D63E757-C16E-4EC4-91AA-D55BF8477831}"/>
                </a:ext>
              </a:extLst>
            </p:cNvPr>
            <p:cNvSpPr/>
            <p:nvPr/>
          </p:nvSpPr>
          <p:spPr>
            <a:xfrm>
              <a:off x="9739242" y="3394107"/>
              <a:ext cx="3157001" cy="1083119"/>
            </a:xfrm>
            <a:prstGeom prst="rect">
              <a:avLst/>
            </a:prstGeom>
            <a:solidFill>
              <a:srgbClr val="CC99FF">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Rounded Corners 27">
              <a:extLst>
                <a:ext uri="{FF2B5EF4-FFF2-40B4-BE49-F238E27FC236}">
                  <a16:creationId xmlns:a16="http://schemas.microsoft.com/office/drawing/2014/main" id="{89209D08-A1D1-4B85-911F-7C0CCF50B2CC}"/>
                </a:ext>
              </a:extLst>
            </p:cNvPr>
            <p:cNvSpPr/>
            <p:nvPr/>
          </p:nvSpPr>
          <p:spPr>
            <a:xfrm>
              <a:off x="9636122" y="3055777"/>
              <a:ext cx="3362326" cy="2770030"/>
            </a:xfrm>
            <a:prstGeom prst="roundRect">
              <a:avLst>
                <a:gd name="adj" fmla="val 8233"/>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E21ED90C-5EBF-4F3D-B165-B1B8690E33EB}"/>
                </a:ext>
              </a:extLst>
            </p:cNvPr>
            <p:cNvSpPr txBox="1"/>
            <p:nvPr/>
          </p:nvSpPr>
          <p:spPr>
            <a:xfrm>
              <a:off x="9902068" y="3041965"/>
              <a:ext cx="2800350" cy="400110"/>
            </a:xfrm>
            <a:prstGeom prst="rect">
              <a:avLst/>
            </a:prstGeom>
            <a:noFill/>
          </p:spPr>
          <p:txBody>
            <a:bodyPr wrap="square" rtlCol="0">
              <a:spAutoFit/>
            </a:bodyPr>
            <a:lstStyle/>
            <a:p>
              <a:pPr algn="ctr"/>
              <a:r>
                <a:rPr lang="en-US" sz="2000" b="1" dirty="0"/>
                <a:t>IQ Metrics</a:t>
              </a:r>
            </a:p>
          </p:txBody>
        </p:sp>
        <p:sp>
          <p:nvSpPr>
            <p:cNvPr id="68" name="Rectangle: Rounded Corners 67">
              <a:extLst>
                <a:ext uri="{FF2B5EF4-FFF2-40B4-BE49-F238E27FC236}">
                  <a16:creationId xmlns:a16="http://schemas.microsoft.com/office/drawing/2014/main" id="{951D6029-7F5A-45BA-B7E8-C2E84D745593}"/>
                </a:ext>
              </a:extLst>
            </p:cNvPr>
            <p:cNvSpPr/>
            <p:nvPr/>
          </p:nvSpPr>
          <p:spPr>
            <a:xfrm>
              <a:off x="9854724" y="3648574"/>
              <a:ext cx="324541" cy="454256"/>
            </a:xfrm>
            <a:prstGeom prst="round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Rounded Corners 68">
              <a:extLst>
                <a:ext uri="{FF2B5EF4-FFF2-40B4-BE49-F238E27FC236}">
                  <a16:creationId xmlns:a16="http://schemas.microsoft.com/office/drawing/2014/main" id="{F4F73666-1C3D-4C7F-9243-FE1888DBDA19}"/>
                </a:ext>
              </a:extLst>
            </p:cNvPr>
            <p:cNvSpPr/>
            <p:nvPr/>
          </p:nvSpPr>
          <p:spPr>
            <a:xfrm>
              <a:off x="9870715" y="3445814"/>
              <a:ext cx="292559" cy="203583"/>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552DA4EB-5453-4C0E-91BC-AA6CC58D37DB}"/>
                </a:ext>
              </a:extLst>
            </p:cNvPr>
            <p:cNvSpPr txBox="1"/>
            <p:nvPr/>
          </p:nvSpPr>
          <p:spPr>
            <a:xfrm>
              <a:off x="9832328" y="3722935"/>
              <a:ext cx="369332" cy="305533"/>
            </a:xfrm>
            <a:prstGeom prst="rect">
              <a:avLst/>
            </a:prstGeom>
            <a:noFill/>
          </p:spPr>
          <p:txBody>
            <a:bodyPr vert="vert270" wrap="none" rtlCol="0">
              <a:spAutoFit/>
            </a:bodyPr>
            <a:lstStyle/>
            <a:p>
              <a:r>
                <a:rPr lang="en-US" sz="1200" b="1" dirty="0"/>
                <a:t>PC</a:t>
              </a:r>
            </a:p>
          </p:txBody>
        </p:sp>
        <p:sp>
          <p:nvSpPr>
            <p:cNvPr id="71" name="Rectangle: Rounded Corners 70">
              <a:extLst>
                <a:ext uri="{FF2B5EF4-FFF2-40B4-BE49-F238E27FC236}">
                  <a16:creationId xmlns:a16="http://schemas.microsoft.com/office/drawing/2014/main" id="{15661B46-7452-4F84-BF98-391E169A8A0C}"/>
                </a:ext>
              </a:extLst>
            </p:cNvPr>
            <p:cNvSpPr/>
            <p:nvPr/>
          </p:nvSpPr>
          <p:spPr>
            <a:xfrm>
              <a:off x="9838733" y="4894889"/>
              <a:ext cx="324541" cy="454256"/>
            </a:xfrm>
            <a:prstGeom prst="round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Rounded Corners 71">
              <a:extLst>
                <a:ext uri="{FF2B5EF4-FFF2-40B4-BE49-F238E27FC236}">
                  <a16:creationId xmlns:a16="http://schemas.microsoft.com/office/drawing/2014/main" id="{E747F248-A392-44C4-8C78-DFB2F7320829}"/>
                </a:ext>
              </a:extLst>
            </p:cNvPr>
            <p:cNvSpPr/>
            <p:nvPr/>
          </p:nvSpPr>
          <p:spPr>
            <a:xfrm>
              <a:off x="9854724" y="4692129"/>
              <a:ext cx="292559" cy="203583"/>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a:extLst>
                <a:ext uri="{FF2B5EF4-FFF2-40B4-BE49-F238E27FC236}">
                  <a16:creationId xmlns:a16="http://schemas.microsoft.com/office/drawing/2014/main" id="{796C84DB-6806-408A-B5BB-5314FA19143B}"/>
                </a:ext>
              </a:extLst>
            </p:cNvPr>
            <p:cNvSpPr txBox="1"/>
            <p:nvPr/>
          </p:nvSpPr>
          <p:spPr>
            <a:xfrm>
              <a:off x="9816337" y="4897935"/>
              <a:ext cx="369332" cy="457818"/>
            </a:xfrm>
            <a:prstGeom prst="rect">
              <a:avLst/>
            </a:prstGeom>
            <a:noFill/>
          </p:spPr>
          <p:txBody>
            <a:bodyPr vert="vert270" wrap="none" rtlCol="0">
              <a:spAutoFit/>
            </a:bodyPr>
            <a:lstStyle/>
            <a:p>
              <a:r>
                <a:rPr lang="en-US" sz="1200" b="1" dirty="0"/>
                <a:t>K562</a:t>
              </a:r>
            </a:p>
          </p:txBody>
        </p:sp>
        <p:sp>
          <p:nvSpPr>
            <p:cNvPr id="74" name="TextBox 73">
              <a:extLst>
                <a:ext uri="{FF2B5EF4-FFF2-40B4-BE49-F238E27FC236}">
                  <a16:creationId xmlns:a16="http://schemas.microsoft.com/office/drawing/2014/main" id="{EF0E16D9-79C1-4187-AAA9-64BCC40C62FD}"/>
                </a:ext>
              </a:extLst>
            </p:cNvPr>
            <p:cNvSpPr txBox="1"/>
            <p:nvPr/>
          </p:nvSpPr>
          <p:spPr>
            <a:xfrm>
              <a:off x="10389899" y="3398523"/>
              <a:ext cx="2514909" cy="1261884"/>
            </a:xfrm>
            <a:prstGeom prst="rect">
              <a:avLst/>
            </a:prstGeom>
            <a:noFill/>
          </p:spPr>
          <p:txBody>
            <a:bodyPr wrap="square" rtlCol="0">
              <a:spAutoFit/>
            </a:bodyPr>
            <a:lstStyle/>
            <a:p>
              <a:r>
                <a:rPr lang="en-US" sz="1600" u="sng" dirty="0"/>
                <a:t>Peptide Mix (e.g. </a:t>
              </a:r>
              <a:r>
                <a:rPr lang="en-US" sz="1600" u="sng" dirty="0" err="1"/>
                <a:t>PepCal</a:t>
              </a:r>
              <a:r>
                <a:rPr lang="en-US" sz="1600" u="sng" dirty="0"/>
                <a:t>)</a:t>
              </a:r>
            </a:p>
            <a:p>
              <a:pPr marL="285750" indent="-285750">
                <a:buFont typeface="Arial" panose="020B0604020202020204" pitchFamily="34" charset="0"/>
                <a:buChar char="•"/>
              </a:pPr>
              <a:r>
                <a:rPr lang="en-US" sz="1500" dirty="0"/>
                <a:t>FWHM</a:t>
              </a:r>
            </a:p>
            <a:p>
              <a:pPr marL="285750" indent="-285750">
                <a:buFont typeface="Arial" panose="020B0604020202020204" pitchFamily="34" charset="0"/>
                <a:buChar char="•"/>
              </a:pPr>
              <a:r>
                <a:rPr lang="en-US" sz="1500" dirty="0"/>
                <a:t>Ret. Times</a:t>
              </a:r>
            </a:p>
            <a:p>
              <a:pPr marL="285750" indent="-285750">
                <a:buFont typeface="Arial" panose="020B0604020202020204" pitchFamily="34" charset="0"/>
                <a:buChar char="•"/>
              </a:pPr>
              <a:r>
                <a:rPr lang="en-US" sz="1500" dirty="0"/>
                <a:t>Mass accuracy</a:t>
              </a:r>
            </a:p>
            <a:p>
              <a:pPr marL="285750" indent="-285750">
                <a:buFont typeface="Arial" panose="020B0604020202020204" pitchFamily="34" charset="0"/>
                <a:buChar char="•"/>
              </a:pPr>
              <a:endParaRPr lang="en-US" sz="1500" dirty="0"/>
            </a:p>
          </p:txBody>
        </p:sp>
        <p:sp>
          <p:nvSpPr>
            <p:cNvPr id="75" name="TextBox 74">
              <a:extLst>
                <a:ext uri="{FF2B5EF4-FFF2-40B4-BE49-F238E27FC236}">
                  <a16:creationId xmlns:a16="http://schemas.microsoft.com/office/drawing/2014/main" id="{ADB6DBAA-247C-4D9C-8E4C-548782F853EC}"/>
                </a:ext>
              </a:extLst>
            </p:cNvPr>
            <p:cNvSpPr txBox="1"/>
            <p:nvPr/>
          </p:nvSpPr>
          <p:spPr>
            <a:xfrm>
              <a:off x="10216716" y="4645129"/>
              <a:ext cx="2703179" cy="800219"/>
            </a:xfrm>
            <a:prstGeom prst="rect">
              <a:avLst/>
            </a:prstGeom>
            <a:noFill/>
          </p:spPr>
          <p:txBody>
            <a:bodyPr wrap="square" rtlCol="0">
              <a:spAutoFit/>
            </a:bodyPr>
            <a:lstStyle/>
            <a:p>
              <a:r>
                <a:rPr lang="en-US" sz="1600" u="sng" dirty="0"/>
                <a:t>Complex Digest (e.g. K562)</a:t>
              </a:r>
            </a:p>
            <a:p>
              <a:pPr marL="285750" indent="-285750">
                <a:buFont typeface="Arial" panose="020B0604020202020204" pitchFamily="34" charset="0"/>
                <a:buChar char="•"/>
              </a:pPr>
              <a:r>
                <a:rPr lang="en-US" sz="1500" dirty="0"/>
                <a:t>Protein ID</a:t>
              </a:r>
            </a:p>
            <a:p>
              <a:pPr marL="285750" indent="-285750">
                <a:buFont typeface="Arial" panose="020B0604020202020204" pitchFamily="34" charset="0"/>
                <a:buChar char="•"/>
              </a:pPr>
              <a:r>
                <a:rPr lang="en-US" sz="1500" dirty="0"/>
                <a:t>Quant. performances</a:t>
              </a:r>
            </a:p>
          </p:txBody>
        </p:sp>
      </p:grpSp>
      <p:sp>
        <p:nvSpPr>
          <p:cNvPr id="114" name="TextBox 113">
            <a:extLst>
              <a:ext uri="{FF2B5EF4-FFF2-40B4-BE49-F238E27FC236}">
                <a16:creationId xmlns:a16="http://schemas.microsoft.com/office/drawing/2014/main" id="{442C8B14-9371-47DC-90F4-37FA3A999387}"/>
              </a:ext>
            </a:extLst>
          </p:cNvPr>
          <p:cNvSpPr txBox="1"/>
          <p:nvPr/>
        </p:nvSpPr>
        <p:spPr>
          <a:xfrm>
            <a:off x="882236" y="4445947"/>
            <a:ext cx="2654894" cy="830997"/>
          </a:xfrm>
          <a:prstGeom prst="rect">
            <a:avLst/>
          </a:prstGeom>
          <a:noFill/>
        </p:spPr>
        <p:txBody>
          <a:bodyPr wrap="none" rtlCol="0">
            <a:spAutoFit/>
          </a:bodyPr>
          <a:lstStyle/>
          <a:p>
            <a:pPr marL="342900" indent="-342900">
              <a:buFont typeface="Arial" panose="020B0604020202020204" pitchFamily="34" charset="0"/>
              <a:buChar char="•"/>
            </a:pPr>
            <a:r>
              <a:rPr lang="en-US" sz="2400" dirty="0"/>
              <a:t>Col #5</a:t>
            </a:r>
          </a:p>
          <a:p>
            <a:pPr marL="342900" indent="-342900">
              <a:buFont typeface="Arial" panose="020B0604020202020204" pitchFamily="34" charset="0"/>
              <a:buChar char="•"/>
            </a:pPr>
            <a:r>
              <a:rPr lang="en-US" sz="2400" dirty="0"/>
              <a:t>90 min gradient</a:t>
            </a:r>
          </a:p>
        </p:txBody>
      </p:sp>
    </p:spTree>
    <p:extLst>
      <p:ext uri="{BB962C8B-B14F-4D97-AF65-F5344CB8AC3E}">
        <p14:creationId xmlns:p14="http://schemas.microsoft.com/office/powerpoint/2010/main" val="17299049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9018805-7DF3-498C-9C06-439B1F191508}"/>
              </a:ext>
            </a:extLst>
          </p:cNvPr>
          <p:cNvSpPr>
            <a:spLocks noGrp="1"/>
          </p:cNvSpPr>
          <p:nvPr>
            <p:ph type="title"/>
          </p:nvPr>
        </p:nvSpPr>
        <p:spPr>
          <a:xfrm>
            <a:off x="838200" y="365125"/>
            <a:ext cx="10515600" cy="917765"/>
          </a:xfrm>
        </p:spPr>
        <p:txBody>
          <a:bodyPr>
            <a:normAutofit/>
          </a:bodyPr>
          <a:lstStyle/>
          <a:p>
            <a:r>
              <a:rPr lang="en-US" sz="3600" dirty="0"/>
              <a:t>Revising the MS acquisition parameters</a:t>
            </a:r>
          </a:p>
        </p:txBody>
      </p:sp>
      <p:sp>
        <p:nvSpPr>
          <p:cNvPr id="4" name="Slide Number Placeholder 3">
            <a:extLst>
              <a:ext uri="{FF2B5EF4-FFF2-40B4-BE49-F238E27FC236}">
                <a16:creationId xmlns:a16="http://schemas.microsoft.com/office/drawing/2014/main" id="{E14CB57B-ACBE-4B56-B419-5269E9484EFA}"/>
              </a:ext>
            </a:extLst>
          </p:cNvPr>
          <p:cNvSpPr>
            <a:spLocks noGrp="1"/>
          </p:cNvSpPr>
          <p:nvPr>
            <p:ph type="sldNum" sz="quarter" idx="12"/>
          </p:nvPr>
        </p:nvSpPr>
        <p:spPr/>
        <p:txBody>
          <a:bodyPr/>
          <a:lstStyle/>
          <a:p>
            <a:fld id="{B7252B73-730E-47C6-8048-459701B24D1A}" type="slidenum">
              <a:rPr lang="en-US" smtClean="0"/>
              <a:t>16</a:t>
            </a:fld>
            <a:endParaRPr lang="en-US"/>
          </a:p>
        </p:txBody>
      </p:sp>
      <p:pic>
        <p:nvPicPr>
          <p:cNvPr id="3" name="Picture 2" descr="Chart, bar chart&#10;&#10;Description automatically generated">
            <a:extLst>
              <a:ext uri="{FF2B5EF4-FFF2-40B4-BE49-F238E27FC236}">
                <a16:creationId xmlns:a16="http://schemas.microsoft.com/office/drawing/2014/main" id="{19A97821-561A-4131-87C9-06B21A105440}"/>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834183" y="1381423"/>
            <a:ext cx="3970421" cy="5029200"/>
          </a:xfrm>
          <a:prstGeom prst="rect">
            <a:avLst/>
          </a:prstGeom>
        </p:spPr>
      </p:pic>
      <p:pic>
        <p:nvPicPr>
          <p:cNvPr id="7" name="Picture 6" descr="Chart, bar chart&#10;&#10;Description automatically generated">
            <a:extLst>
              <a:ext uri="{FF2B5EF4-FFF2-40B4-BE49-F238E27FC236}">
                <a16:creationId xmlns:a16="http://schemas.microsoft.com/office/drawing/2014/main" id="{9EE1C176-6ECB-4265-A0D6-37E8EDE726DF}"/>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374458" y="1381423"/>
            <a:ext cx="4764505" cy="5029200"/>
          </a:xfrm>
          <a:prstGeom prst="rect">
            <a:avLst/>
          </a:prstGeom>
        </p:spPr>
      </p:pic>
      <p:sp>
        <p:nvSpPr>
          <p:cNvPr id="9" name="TextBox 8">
            <a:extLst>
              <a:ext uri="{FF2B5EF4-FFF2-40B4-BE49-F238E27FC236}">
                <a16:creationId xmlns:a16="http://schemas.microsoft.com/office/drawing/2014/main" id="{EAEABAF1-EBE7-4B2F-AB8F-7DBFBC5C7F08}"/>
              </a:ext>
            </a:extLst>
          </p:cNvPr>
          <p:cNvSpPr txBox="1"/>
          <p:nvPr/>
        </p:nvSpPr>
        <p:spPr>
          <a:xfrm>
            <a:off x="3595688" y="1282890"/>
            <a:ext cx="1090613" cy="461665"/>
          </a:xfrm>
          <a:prstGeom prst="rect">
            <a:avLst/>
          </a:prstGeom>
          <a:noFill/>
        </p:spPr>
        <p:txBody>
          <a:bodyPr wrap="square" rtlCol="0">
            <a:spAutoFit/>
          </a:bodyPr>
          <a:lstStyle/>
          <a:p>
            <a:r>
              <a:rPr lang="en-US" sz="2400" b="1" dirty="0"/>
              <a:t>DDA</a:t>
            </a:r>
          </a:p>
        </p:txBody>
      </p:sp>
      <p:sp>
        <p:nvSpPr>
          <p:cNvPr id="10" name="TextBox 9">
            <a:extLst>
              <a:ext uri="{FF2B5EF4-FFF2-40B4-BE49-F238E27FC236}">
                <a16:creationId xmlns:a16="http://schemas.microsoft.com/office/drawing/2014/main" id="{C34517B1-7938-4649-99A3-EA9F15692B98}"/>
              </a:ext>
            </a:extLst>
          </p:cNvPr>
          <p:cNvSpPr txBox="1"/>
          <p:nvPr/>
        </p:nvSpPr>
        <p:spPr>
          <a:xfrm>
            <a:off x="8476987" y="1282889"/>
            <a:ext cx="1324226" cy="461665"/>
          </a:xfrm>
          <a:prstGeom prst="rect">
            <a:avLst/>
          </a:prstGeom>
          <a:noFill/>
        </p:spPr>
        <p:txBody>
          <a:bodyPr wrap="square" rtlCol="0">
            <a:spAutoFit/>
          </a:bodyPr>
          <a:lstStyle/>
          <a:p>
            <a:r>
              <a:rPr lang="en-US" sz="2400" b="1" dirty="0"/>
              <a:t>SWATH</a:t>
            </a:r>
          </a:p>
        </p:txBody>
      </p:sp>
    </p:spTree>
    <p:extLst>
      <p:ext uri="{BB962C8B-B14F-4D97-AF65-F5344CB8AC3E}">
        <p14:creationId xmlns:p14="http://schemas.microsoft.com/office/powerpoint/2010/main" val="2816101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itle 109">
            <a:extLst>
              <a:ext uri="{FF2B5EF4-FFF2-40B4-BE49-F238E27FC236}">
                <a16:creationId xmlns:a16="http://schemas.microsoft.com/office/drawing/2014/main" id="{3396D6D9-E41F-4A2E-BA29-EFF8CB7D5018}"/>
              </a:ext>
            </a:extLst>
          </p:cNvPr>
          <p:cNvSpPr>
            <a:spLocks noGrp="1"/>
          </p:cNvSpPr>
          <p:nvPr>
            <p:ph type="title"/>
          </p:nvPr>
        </p:nvSpPr>
        <p:spPr>
          <a:xfrm>
            <a:off x="488033" y="198443"/>
            <a:ext cx="10515600" cy="931348"/>
          </a:xfrm>
        </p:spPr>
        <p:txBody>
          <a:bodyPr>
            <a:normAutofit fontScale="90000"/>
          </a:bodyPr>
          <a:lstStyle/>
          <a:p>
            <a:r>
              <a:rPr lang="en-US" sz="3600" dirty="0"/>
              <a:t>Designing a sensitive and controlled acquisition method for CAR-T proteomics</a:t>
            </a:r>
          </a:p>
        </p:txBody>
      </p:sp>
      <p:sp>
        <p:nvSpPr>
          <p:cNvPr id="4" name="Slide Number Placeholder 3">
            <a:extLst>
              <a:ext uri="{FF2B5EF4-FFF2-40B4-BE49-F238E27FC236}">
                <a16:creationId xmlns:a16="http://schemas.microsoft.com/office/drawing/2014/main" id="{3307D32A-DFBC-4AF2-A182-B4E978A0387E}"/>
              </a:ext>
            </a:extLst>
          </p:cNvPr>
          <p:cNvSpPr>
            <a:spLocks noGrp="1"/>
          </p:cNvSpPr>
          <p:nvPr>
            <p:ph type="sldNum" sz="quarter" idx="12"/>
          </p:nvPr>
        </p:nvSpPr>
        <p:spPr>
          <a:xfrm>
            <a:off x="9378080" y="6476994"/>
            <a:ext cx="2743200" cy="365125"/>
          </a:xfrm>
        </p:spPr>
        <p:txBody>
          <a:bodyPr/>
          <a:lstStyle/>
          <a:p>
            <a:fld id="{B7252B73-730E-47C6-8048-459701B24D1A}" type="slidenum">
              <a:rPr lang="en-US" smtClean="0"/>
              <a:t>17</a:t>
            </a:fld>
            <a:endParaRPr lang="en-US" dirty="0"/>
          </a:p>
        </p:txBody>
      </p:sp>
      <p:grpSp>
        <p:nvGrpSpPr>
          <p:cNvPr id="113" name="Group 112">
            <a:extLst>
              <a:ext uri="{FF2B5EF4-FFF2-40B4-BE49-F238E27FC236}">
                <a16:creationId xmlns:a16="http://schemas.microsoft.com/office/drawing/2014/main" id="{0826D1BC-3473-4361-BB84-EC9123028406}"/>
              </a:ext>
            </a:extLst>
          </p:cNvPr>
          <p:cNvGrpSpPr/>
          <p:nvPr/>
        </p:nvGrpSpPr>
        <p:grpSpPr>
          <a:xfrm>
            <a:off x="479628" y="2670363"/>
            <a:ext cx="3362326" cy="1771651"/>
            <a:chOff x="199846" y="2308698"/>
            <a:chExt cx="3362326" cy="1771651"/>
          </a:xfrm>
        </p:grpSpPr>
        <p:sp>
          <p:nvSpPr>
            <p:cNvPr id="18" name="Rectangle 17">
              <a:extLst>
                <a:ext uri="{FF2B5EF4-FFF2-40B4-BE49-F238E27FC236}">
                  <a16:creationId xmlns:a16="http://schemas.microsoft.com/office/drawing/2014/main" id="{7CD00D7B-C4E9-479C-AA2B-999E71A91983}"/>
                </a:ext>
              </a:extLst>
            </p:cNvPr>
            <p:cNvSpPr/>
            <p:nvPr/>
          </p:nvSpPr>
          <p:spPr>
            <a:xfrm>
              <a:off x="323673" y="3370866"/>
              <a:ext cx="3137216" cy="645866"/>
            </a:xfrm>
            <a:prstGeom prst="rect">
              <a:avLst/>
            </a:prstGeom>
            <a:solidFill>
              <a:schemeClr val="accent4">
                <a:lumMod val="60000"/>
                <a:lumOff val="40000"/>
                <a:alpha val="5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324869D7-7269-4689-AA8C-B3A41A462051}"/>
                </a:ext>
              </a:extLst>
            </p:cNvPr>
            <p:cNvSpPr/>
            <p:nvPr/>
          </p:nvSpPr>
          <p:spPr>
            <a:xfrm>
              <a:off x="323673" y="2692480"/>
              <a:ext cx="3137216" cy="645866"/>
            </a:xfrm>
            <a:prstGeom prst="rect">
              <a:avLst/>
            </a:prstGeom>
            <a:solidFill>
              <a:schemeClr val="accent4">
                <a:lumMod val="40000"/>
                <a:lumOff val="6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Rounded Corners 19">
              <a:extLst>
                <a:ext uri="{FF2B5EF4-FFF2-40B4-BE49-F238E27FC236}">
                  <a16:creationId xmlns:a16="http://schemas.microsoft.com/office/drawing/2014/main" id="{D3AAC01C-5134-4AF4-B220-3FEF5E59610A}"/>
                </a:ext>
              </a:extLst>
            </p:cNvPr>
            <p:cNvSpPr/>
            <p:nvPr/>
          </p:nvSpPr>
          <p:spPr>
            <a:xfrm>
              <a:off x="199846" y="2308699"/>
              <a:ext cx="3362326" cy="1771650"/>
            </a:xfrm>
            <a:prstGeom prst="roundRect">
              <a:avLst>
                <a:gd name="adj" fmla="val 8233"/>
              </a:avLst>
            </a:prstGeom>
            <a:no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D2DE01E7-EDDC-4FEB-8174-19F0F44B50AD}"/>
                </a:ext>
              </a:extLst>
            </p:cNvPr>
            <p:cNvSpPr txBox="1"/>
            <p:nvPr/>
          </p:nvSpPr>
          <p:spPr>
            <a:xfrm>
              <a:off x="437973" y="2308698"/>
              <a:ext cx="2800350" cy="400110"/>
            </a:xfrm>
            <a:prstGeom prst="rect">
              <a:avLst/>
            </a:prstGeom>
            <a:noFill/>
          </p:spPr>
          <p:txBody>
            <a:bodyPr wrap="square" rtlCol="0">
              <a:spAutoFit/>
            </a:bodyPr>
            <a:lstStyle/>
            <a:p>
              <a:pPr algn="ctr"/>
              <a:r>
                <a:rPr lang="en-US" sz="2000" b="1" dirty="0"/>
                <a:t>Chromatography</a:t>
              </a:r>
            </a:p>
          </p:txBody>
        </p:sp>
        <p:sp>
          <p:nvSpPr>
            <p:cNvPr id="22" name="Freeform: Shape 21">
              <a:extLst>
                <a:ext uri="{FF2B5EF4-FFF2-40B4-BE49-F238E27FC236}">
                  <a16:creationId xmlns:a16="http://schemas.microsoft.com/office/drawing/2014/main" id="{228E3973-7FA9-4016-8E19-915EC9F26416}"/>
                </a:ext>
              </a:extLst>
            </p:cNvPr>
            <p:cNvSpPr/>
            <p:nvPr/>
          </p:nvSpPr>
          <p:spPr>
            <a:xfrm rot="4231155">
              <a:off x="828339" y="2642620"/>
              <a:ext cx="170587" cy="682576"/>
            </a:xfrm>
            <a:custGeom>
              <a:avLst/>
              <a:gdLst>
                <a:gd name="connsiteX0" fmla="*/ 19911 w 214685"/>
                <a:gd name="connsiteY0" fmla="*/ 0 h 592389"/>
                <a:gd name="connsiteX1" fmla="*/ 194774 w 214685"/>
                <a:gd name="connsiteY1" fmla="*/ 0 h 592389"/>
                <a:gd name="connsiteX2" fmla="*/ 214685 w 214685"/>
                <a:gd name="connsiteY2" fmla="*/ 19911 h 592389"/>
                <a:gd name="connsiteX3" fmla="*/ 214685 w 214685"/>
                <a:gd name="connsiteY3" fmla="*/ 99555 h 592389"/>
                <a:gd name="connsiteX4" fmla="*/ 194774 w 214685"/>
                <a:gd name="connsiteY4" fmla="*/ 119466 h 592389"/>
                <a:gd name="connsiteX5" fmla="*/ 178780 w 214685"/>
                <a:gd name="connsiteY5" fmla="*/ 119466 h 592389"/>
                <a:gd name="connsiteX6" fmla="*/ 178780 w 214685"/>
                <a:gd name="connsiteY6" fmla="*/ 472923 h 592389"/>
                <a:gd name="connsiteX7" fmla="*/ 194774 w 214685"/>
                <a:gd name="connsiteY7" fmla="*/ 472923 h 592389"/>
                <a:gd name="connsiteX8" fmla="*/ 214685 w 214685"/>
                <a:gd name="connsiteY8" fmla="*/ 492834 h 592389"/>
                <a:gd name="connsiteX9" fmla="*/ 214685 w 214685"/>
                <a:gd name="connsiteY9" fmla="*/ 572478 h 592389"/>
                <a:gd name="connsiteX10" fmla="*/ 194774 w 214685"/>
                <a:gd name="connsiteY10" fmla="*/ 592389 h 592389"/>
                <a:gd name="connsiteX11" fmla="*/ 19911 w 214685"/>
                <a:gd name="connsiteY11" fmla="*/ 592389 h 592389"/>
                <a:gd name="connsiteX12" fmla="*/ 0 w 214685"/>
                <a:gd name="connsiteY12" fmla="*/ 572478 h 592389"/>
                <a:gd name="connsiteX13" fmla="*/ 0 w 214685"/>
                <a:gd name="connsiteY13" fmla="*/ 492834 h 592389"/>
                <a:gd name="connsiteX14" fmla="*/ 19911 w 214685"/>
                <a:gd name="connsiteY14" fmla="*/ 472923 h 592389"/>
                <a:gd name="connsiteX15" fmla="*/ 35905 w 214685"/>
                <a:gd name="connsiteY15" fmla="*/ 472923 h 592389"/>
                <a:gd name="connsiteX16" fmla="*/ 35905 w 214685"/>
                <a:gd name="connsiteY16" fmla="*/ 119466 h 592389"/>
                <a:gd name="connsiteX17" fmla="*/ 19911 w 214685"/>
                <a:gd name="connsiteY17" fmla="*/ 119466 h 592389"/>
                <a:gd name="connsiteX18" fmla="*/ 0 w 214685"/>
                <a:gd name="connsiteY18" fmla="*/ 99555 h 592389"/>
                <a:gd name="connsiteX19" fmla="*/ 0 w 214685"/>
                <a:gd name="connsiteY19" fmla="*/ 19911 h 592389"/>
                <a:gd name="connsiteX20" fmla="*/ 19911 w 214685"/>
                <a:gd name="connsiteY20" fmla="*/ 0 h 592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14685" h="592389">
                  <a:moveTo>
                    <a:pt x="19911" y="0"/>
                  </a:moveTo>
                  <a:lnTo>
                    <a:pt x="194774" y="0"/>
                  </a:lnTo>
                  <a:cubicBezTo>
                    <a:pt x="205771" y="0"/>
                    <a:pt x="214685" y="8914"/>
                    <a:pt x="214685" y="19911"/>
                  </a:cubicBezTo>
                  <a:lnTo>
                    <a:pt x="214685" y="99555"/>
                  </a:lnTo>
                  <a:cubicBezTo>
                    <a:pt x="214685" y="110552"/>
                    <a:pt x="205771" y="119466"/>
                    <a:pt x="194774" y="119466"/>
                  </a:cubicBezTo>
                  <a:lnTo>
                    <a:pt x="178780" y="119466"/>
                  </a:lnTo>
                  <a:lnTo>
                    <a:pt x="178780" y="472923"/>
                  </a:lnTo>
                  <a:lnTo>
                    <a:pt x="194774" y="472923"/>
                  </a:lnTo>
                  <a:cubicBezTo>
                    <a:pt x="205771" y="472923"/>
                    <a:pt x="214685" y="481837"/>
                    <a:pt x="214685" y="492834"/>
                  </a:cubicBezTo>
                  <a:lnTo>
                    <a:pt x="214685" y="572478"/>
                  </a:lnTo>
                  <a:cubicBezTo>
                    <a:pt x="214685" y="583475"/>
                    <a:pt x="205771" y="592389"/>
                    <a:pt x="194774" y="592389"/>
                  </a:cubicBezTo>
                  <a:lnTo>
                    <a:pt x="19911" y="592389"/>
                  </a:lnTo>
                  <a:cubicBezTo>
                    <a:pt x="8914" y="592389"/>
                    <a:pt x="0" y="583475"/>
                    <a:pt x="0" y="572478"/>
                  </a:cubicBezTo>
                  <a:lnTo>
                    <a:pt x="0" y="492834"/>
                  </a:lnTo>
                  <a:cubicBezTo>
                    <a:pt x="0" y="481837"/>
                    <a:pt x="8914" y="472923"/>
                    <a:pt x="19911" y="472923"/>
                  </a:cubicBezTo>
                  <a:lnTo>
                    <a:pt x="35905" y="472923"/>
                  </a:lnTo>
                  <a:lnTo>
                    <a:pt x="35905" y="119466"/>
                  </a:lnTo>
                  <a:lnTo>
                    <a:pt x="19911" y="119466"/>
                  </a:lnTo>
                  <a:cubicBezTo>
                    <a:pt x="8914" y="119466"/>
                    <a:pt x="0" y="110552"/>
                    <a:pt x="0" y="99555"/>
                  </a:cubicBezTo>
                  <a:lnTo>
                    <a:pt x="0" y="19911"/>
                  </a:lnTo>
                  <a:cubicBezTo>
                    <a:pt x="0" y="8914"/>
                    <a:pt x="8914" y="0"/>
                    <a:pt x="19911" y="0"/>
                  </a:cubicBezTo>
                  <a:close/>
                </a:path>
              </a:pathLst>
            </a:custGeom>
            <a:solidFill>
              <a:schemeClr val="tx1"/>
            </a:solidFill>
            <a:ln w="25400">
              <a:solidFill>
                <a:schemeClr val="tx1"/>
              </a:solidFill>
            </a:ln>
            <a:effectLst>
              <a:softEdge rad="0"/>
            </a:effectLst>
            <a:scene3d>
              <a:camera prst="orthographicFront"/>
              <a:lightRig rig="flood"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3" name="TextBox 22">
              <a:extLst>
                <a:ext uri="{FF2B5EF4-FFF2-40B4-BE49-F238E27FC236}">
                  <a16:creationId xmlns:a16="http://schemas.microsoft.com/office/drawing/2014/main" id="{7E314374-1F20-486F-AE98-EDFA07BCFB25}"/>
                </a:ext>
              </a:extLst>
            </p:cNvPr>
            <p:cNvSpPr txBox="1"/>
            <p:nvPr/>
          </p:nvSpPr>
          <p:spPr>
            <a:xfrm>
              <a:off x="1562119" y="2600147"/>
              <a:ext cx="1511952" cy="830997"/>
            </a:xfrm>
            <a:prstGeom prst="rect">
              <a:avLst/>
            </a:prstGeom>
            <a:noFill/>
          </p:spPr>
          <p:txBody>
            <a:bodyPr wrap="none" rtlCol="0">
              <a:spAutoFit/>
            </a:bodyPr>
            <a:lstStyle/>
            <a:p>
              <a:r>
                <a:rPr lang="en-US" sz="1600" u="sng" dirty="0"/>
                <a:t>Column:</a:t>
              </a:r>
            </a:p>
            <a:p>
              <a:pPr marL="285750" indent="-285750">
                <a:buFont typeface="Arial" panose="020B0604020202020204" pitchFamily="34" charset="0"/>
                <a:buChar char="•"/>
              </a:pPr>
              <a:r>
                <a:rPr lang="en-US" sz="1500" dirty="0"/>
                <a:t>Particle size</a:t>
              </a:r>
            </a:p>
            <a:p>
              <a:pPr marL="285750" indent="-285750">
                <a:buFont typeface="Arial" panose="020B0604020202020204" pitchFamily="34" charset="0"/>
                <a:buChar char="•"/>
              </a:pPr>
              <a:r>
                <a:rPr lang="en-US" sz="1500" dirty="0"/>
                <a:t>Length</a:t>
              </a:r>
            </a:p>
          </p:txBody>
        </p:sp>
        <p:sp>
          <p:nvSpPr>
            <p:cNvPr id="24" name="TextBox 23">
              <a:extLst>
                <a:ext uri="{FF2B5EF4-FFF2-40B4-BE49-F238E27FC236}">
                  <a16:creationId xmlns:a16="http://schemas.microsoft.com/office/drawing/2014/main" id="{0F7D7462-4063-46AF-943C-4B2DA03C9E4A}"/>
                </a:ext>
              </a:extLst>
            </p:cNvPr>
            <p:cNvSpPr txBox="1"/>
            <p:nvPr/>
          </p:nvSpPr>
          <p:spPr>
            <a:xfrm>
              <a:off x="1449746" y="3385384"/>
              <a:ext cx="1958006" cy="338554"/>
            </a:xfrm>
            <a:prstGeom prst="rect">
              <a:avLst/>
            </a:prstGeom>
            <a:noFill/>
          </p:spPr>
          <p:txBody>
            <a:bodyPr wrap="square" rtlCol="0">
              <a:spAutoFit/>
            </a:bodyPr>
            <a:lstStyle/>
            <a:p>
              <a:r>
                <a:rPr lang="en-US" sz="1600" u="sng" dirty="0"/>
                <a:t>Gradient duration</a:t>
              </a:r>
            </a:p>
          </p:txBody>
        </p:sp>
        <p:pic>
          <p:nvPicPr>
            <p:cNvPr id="25" name="Graphic 24" descr="Stopwatch with solid fill">
              <a:extLst>
                <a:ext uri="{FF2B5EF4-FFF2-40B4-BE49-F238E27FC236}">
                  <a16:creationId xmlns:a16="http://schemas.microsoft.com/office/drawing/2014/main" id="{D8DC8EDE-8009-4A39-9497-514836530B1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87861" y="3338868"/>
              <a:ext cx="640836" cy="640836"/>
            </a:xfrm>
            <a:prstGeom prst="rect">
              <a:avLst/>
            </a:prstGeom>
          </p:spPr>
        </p:pic>
      </p:grpSp>
      <p:sp>
        <p:nvSpPr>
          <p:cNvPr id="31" name="Arrow: Right 30">
            <a:extLst>
              <a:ext uri="{FF2B5EF4-FFF2-40B4-BE49-F238E27FC236}">
                <a16:creationId xmlns:a16="http://schemas.microsoft.com/office/drawing/2014/main" id="{CD56C1D7-3BCA-4FB3-B670-4F3F2183A07D}"/>
              </a:ext>
            </a:extLst>
          </p:cNvPr>
          <p:cNvSpPr/>
          <p:nvPr/>
        </p:nvSpPr>
        <p:spPr>
          <a:xfrm>
            <a:off x="3852407" y="2724144"/>
            <a:ext cx="596583" cy="1866569"/>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Right 31">
            <a:extLst>
              <a:ext uri="{FF2B5EF4-FFF2-40B4-BE49-F238E27FC236}">
                <a16:creationId xmlns:a16="http://schemas.microsoft.com/office/drawing/2014/main" id="{CBB96B97-0903-4103-889F-F0555B2DF396}"/>
              </a:ext>
            </a:extLst>
          </p:cNvPr>
          <p:cNvSpPr/>
          <p:nvPr/>
        </p:nvSpPr>
        <p:spPr>
          <a:xfrm>
            <a:off x="7868390" y="2734435"/>
            <a:ext cx="596583" cy="1866569"/>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1" name="Group 110">
            <a:extLst>
              <a:ext uri="{FF2B5EF4-FFF2-40B4-BE49-F238E27FC236}">
                <a16:creationId xmlns:a16="http://schemas.microsoft.com/office/drawing/2014/main" id="{4451C6C4-1FB9-4152-AD4B-9F783A0EC8A8}"/>
              </a:ext>
            </a:extLst>
          </p:cNvPr>
          <p:cNvGrpSpPr/>
          <p:nvPr/>
        </p:nvGrpSpPr>
        <p:grpSpPr>
          <a:xfrm>
            <a:off x="4477771" y="1265119"/>
            <a:ext cx="3362326" cy="5040150"/>
            <a:chOff x="4217041" y="903454"/>
            <a:chExt cx="3362326" cy="5040150"/>
          </a:xfrm>
        </p:grpSpPr>
        <p:sp>
          <p:nvSpPr>
            <p:cNvPr id="8" name="Rectangle 7">
              <a:extLst>
                <a:ext uri="{FF2B5EF4-FFF2-40B4-BE49-F238E27FC236}">
                  <a16:creationId xmlns:a16="http://schemas.microsoft.com/office/drawing/2014/main" id="{A168E595-AEC2-4C4D-984A-ACB83C388A68}"/>
                </a:ext>
              </a:extLst>
            </p:cNvPr>
            <p:cNvSpPr/>
            <p:nvPr/>
          </p:nvSpPr>
          <p:spPr>
            <a:xfrm>
              <a:off x="4335906" y="3772559"/>
              <a:ext cx="3117045" cy="2086487"/>
            </a:xfrm>
            <a:prstGeom prst="rect">
              <a:avLst/>
            </a:prstGeom>
            <a:solidFill>
              <a:schemeClr val="accent6">
                <a:lumMod val="60000"/>
                <a:lumOff val="40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31111A21-9193-46DB-BDD4-7258DE1D9899}"/>
                </a:ext>
              </a:extLst>
            </p:cNvPr>
            <p:cNvSpPr/>
            <p:nvPr/>
          </p:nvSpPr>
          <p:spPr>
            <a:xfrm>
              <a:off x="4679405"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BE969405-5E04-4B67-9B63-141DE912DF7E}"/>
                </a:ext>
              </a:extLst>
            </p:cNvPr>
            <p:cNvSpPr/>
            <p:nvPr/>
          </p:nvSpPr>
          <p:spPr>
            <a:xfrm>
              <a:off x="4798224"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0377F300-F26A-485C-9F83-61919CD0088D}"/>
                </a:ext>
              </a:extLst>
            </p:cNvPr>
            <p:cNvSpPr/>
            <p:nvPr/>
          </p:nvSpPr>
          <p:spPr>
            <a:xfrm>
              <a:off x="4917043"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039ABE5E-7CE8-41AA-8825-4147C8C47BC7}"/>
                </a:ext>
              </a:extLst>
            </p:cNvPr>
            <p:cNvSpPr/>
            <p:nvPr/>
          </p:nvSpPr>
          <p:spPr>
            <a:xfrm>
              <a:off x="5035862"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5ABB3C78-2554-44A8-A29D-70A052330D74}"/>
                </a:ext>
              </a:extLst>
            </p:cNvPr>
            <p:cNvSpPr/>
            <p:nvPr/>
          </p:nvSpPr>
          <p:spPr>
            <a:xfrm>
              <a:off x="5154681"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E748C16-7ECF-4D30-9EA4-A06CD2AE211F}"/>
                </a:ext>
              </a:extLst>
            </p:cNvPr>
            <p:cNvSpPr/>
            <p:nvPr/>
          </p:nvSpPr>
          <p:spPr>
            <a:xfrm>
              <a:off x="5273500"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24C7BAB9-F626-4CEB-A5A3-E6FE6C9E9712}"/>
                </a:ext>
              </a:extLst>
            </p:cNvPr>
            <p:cNvSpPr/>
            <p:nvPr/>
          </p:nvSpPr>
          <p:spPr>
            <a:xfrm>
              <a:off x="5392319"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9277AB9B-3CC1-46A7-8384-B0A09E064C7A}"/>
                </a:ext>
              </a:extLst>
            </p:cNvPr>
            <p:cNvSpPr/>
            <p:nvPr/>
          </p:nvSpPr>
          <p:spPr>
            <a:xfrm>
              <a:off x="5511141"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20078D09-0626-4692-9BE5-E052CEB59F9F}"/>
                </a:ext>
              </a:extLst>
            </p:cNvPr>
            <p:cNvSpPr/>
            <p:nvPr/>
          </p:nvSpPr>
          <p:spPr>
            <a:xfrm>
              <a:off x="4335907" y="1257769"/>
              <a:ext cx="3117044" cy="2440102"/>
            </a:xfrm>
            <a:prstGeom prst="rect">
              <a:avLst/>
            </a:prstGeom>
            <a:solidFill>
              <a:schemeClr val="accent6">
                <a:lumMod val="40000"/>
                <a:lumOff val="6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Rounded Corners 25">
              <a:extLst>
                <a:ext uri="{FF2B5EF4-FFF2-40B4-BE49-F238E27FC236}">
                  <a16:creationId xmlns:a16="http://schemas.microsoft.com/office/drawing/2014/main" id="{E8F8F199-D66B-4418-8EC8-4EAB9E44D142}"/>
                </a:ext>
              </a:extLst>
            </p:cNvPr>
            <p:cNvSpPr/>
            <p:nvPr/>
          </p:nvSpPr>
          <p:spPr>
            <a:xfrm>
              <a:off x="4217041" y="903454"/>
              <a:ext cx="3362326" cy="5040150"/>
            </a:xfrm>
            <a:prstGeom prst="roundRect">
              <a:avLst>
                <a:gd name="adj" fmla="val 8233"/>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A15BF1CF-B8B9-421F-8632-6BAC3BB23A76}"/>
                </a:ext>
              </a:extLst>
            </p:cNvPr>
            <p:cNvSpPr txBox="1"/>
            <p:nvPr/>
          </p:nvSpPr>
          <p:spPr>
            <a:xfrm>
              <a:off x="4498029" y="903455"/>
              <a:ext cx="2800350" cy="400110"/>
            </a:xfrm>
            <a:prstGeom prst="rect">
              <a:avLst/>
            </a:prstGeom>
            <a:noFill/>
          </p:spPr>
          <p:txBody>
            <a:bodyPr wrap="square" rtlCol="0">
              <a:spAutoFit/>
            </a:bodyPr>
            <a:lstStyle/>
            <a:p>
              <a:pPr algn="ctr"/>
              <a:r>
                <a:rPr lang="en-US" sz="2000" b="1" dirty="0"/>
                <a:t>Mass Spectrometry</a:t>
              </a:r>
            </a:p>
          </p:txBody>
        </p:sp>
        <p:grpSp>
          <p:nvGrpSpPr>
            <p:cNvPr id="33" name="Group 32">
              <a:extLst>
                <a:ext uri="{FF2B5EF4-FFF2-40B4-BE49-F238E27FC236}">
                  <a16:creationId xmlns:a16="http://schemas.microsoft.com/office/drawing/2014/main" id="{251498DE-24E7-4DD4-8044-E3AB7544330B}"/>
                </a:ext>
              </a:extLst>
            </p:cNvPr>
            <p:cNvGrpSpPr/>
            <p:nvPr/>
          </p:nvGrpSpPr>
          <p:grpSpPr>
            <a:xfrm>
              <a:off x="4673016" y="2008917"/>
              <a:ext cx="1086209" cy="905633"/>
              <a:chOff x="4786202" y="1176098"/>
              <a:chExt cx="1086209" cy="905633"/>
            </a:xfrm>
          </p:grpSpPr>
          <p:grpSp>
            <p:nvGrpSpPr>
              <p:cNvPr id="101" name="Group 100">
                <a:extLst>
                  <a:ext uri="{FF2B5EF4-FFF2-40B4-BE49-F238E27FC236}">
                    <a16:creationId xmlns:a16="http://schemas.microsoft.com/office/drawing/2014/main" id="{9D212CEF-6FA0-4E4E-84A9-6B3A168DC017}"/>
                  </a:ext>
                </a:extLst>
              </p:cNvPr>
              <p:cNvGrpSpPr/>
              <p:nvPr/>
            </p:nvGrpSpPr>
            <p:grpSpPr>
              <a:xfrm>
                <a:off x="4786202" y="1176098"/>
                <a:ext cx="1086209" cy="714551"/>
                <a:chOff x="4786201" y="1033463"/>
                <a:chExt cx="1086209" cy="714551"/>
              </a:xfrm>
            </p:grpSpPr>
            <p:cxnSp>
              <p:nvCxnSpPr>
                <p:cNvPr id="108" name="Straight Connector 107">
                  <a:extLst>
                    <a:ext uri="{FF2B5EF4-FFF2-40B4-BE49-F238E27FC236}">
                      <a16:creationId xmlns:a16="http://schemas.microsoft.com/office/drawing/2014/main" id="{4B9FF249-AE5B-46A5-81A6-41CCD3F7FFA3}"/>
                    </a:ext>
                  </a:extLst>
                </p:cNvPr>
                <p:cNvCxnSpPr>
                  <a:cxnSpLocks/>
                </p:cNvCxnSpPr>
                <p:nvPr/>
              </p:nvCxnSpPr>
              <p:spPr>
                <a:xfrm>
                  <a:off x="4793666" y="1033463"/>
                  <a:ext cx="0" cy="7145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9FF6EB36-5D16-400F-96D1-892802CF3EEC}"/>
                    </a:ext>
                  </a:extLst>
                </p:cNvPr>
                <p:cNvCxnSpPr>
                  <a:cxnSpLocks/>
                </p:cNvCxnSpPr>
                <p:nvPr/>
              </p:nvCxnSpPr>
              <p:spPr>
                <a:xfrm rot="5400000">
                  <a:off x="5329306" y="1186037"/>
                  <a:ext cx="0" cy="10862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2" name="Straight Connector 101">
                <a:extLst>
                  <a:ext uri="{FF2B5EF4-FFF2-40B4-BE49-F238E27FC236}">
                    <a16:creationId xmlns:a16="http://schemas.microsoft.com/office/drawing/2014/main" id="{06A8210E-6B54-4C80-97B4-CC4F0403087D}"/>
                  </a:ext>
                </a:extLst>
              </p:cNvPr>
              <p:cNvCxnSpPr/>
              <p:nvPr/>
            </p:nvCxnSpPr>
            <p:spPr>
              <a:xfrm>
                <a:off x="5019676" y="1460499"/>
                <a:ext cx="0" cy="4112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C749E2AA-1EF9-4433-81CE-AF8C84211F2F}"/>
                  </a:ext>
                </a:extLst>
              </p:cNvPr>
              <p:cNvCxnSpPr>
                <a:cxnSpLocks/>
              </p:cNvCxnSpPr>
              <p:nvPr/>
            </p:nvCxnSpPr>
            <p:spPr>
              <a:xfrm>
                <a:off x="5138739" y="1218601"/>
                <a:ext cx="0" cy="6427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7CE46275-7DA3-4442-A50C-AA2654B555F5}"/>
                  </a:ext>
                </a:extLst>
              </p:cNvPr>
              <p:cNvCxnSpPr>
                <a:cxnSpLocks/>
              </p:cNvCxnSpPr>
              <p:nvPr/>
            </p:nvCxnSpPr>
            <p:spPr>
              <a:xfrm>
                <a:off x="5381627" y="1561087"/>
                <a:ext cx="0" cy="3106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D54AAD8C-312B-4656-B5EB-A54374FC28C6}"/>
                  </a:ext>
                </a:extLst>
              </p:cNvPr>
              <p:cNvCxnSpPr>
                <a:cxnSpLocks/>
              </p:cNvCxnSpPr>
              <p:nvPr/>
            </p:nvCxnSpPr>
            <p:spPr>
              <a:xfrm>
                <a:off x="5619752" y="1404698"/>
                <a:ext cx="0" cy="44753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2E72C335-1FE3-4B5F-B005-29857B34063E}"/>
                  </a:ext>
                </a:extLst>
              </p:cNvPr>
              <p:cNvCxnSpPr>
                <a:cxnSpLocks/>
              </p:cNvCxnSpPr>
              <p:nvPr/>
            </p:nvCxnSpPr>
            <p:spPr>
              <a:xfrm>
                <a:off x="5481640" y="1366599"/>
                <a:ext cx="0" cy="5051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TextBox 106">
                <a:extLst>
                  <a:ext uri="{FF2B5EF4-FFF2-40B4-BE49-F238E27FC236}">
                    <a16:creationId xmlns:a16="http://schemas.microsoft.com/office/drawing/2014/main" id="{4D0BCB4D-3C77-4390-A910-7658106C83AC}"/>
                  </a:ext>
                </a:extLst>
              </p:cNvPr>
              <p:cNvSpPr txBox="1"/>
              <p:nvPr/>
            </p:nvSpPr>
            <p:spPr>
              <a:xfrm flipH="1">
                <a:off x="5019676" y="1804732"/>
                <a:ext cx="673418" cy="276999"/>
              </a:xfrm>
              <a:prstGeom prst="rect">
                <a:avLst/>
              </a:prstGeom>
              <a:noFill/>
            </p:spPr>
            <p:txBody>
              <a:bodyPr wrap="square" rtlCol="0">
                <a:spAutoFit/>
              </a:bodyPr>
              <a:lstStyle/>
              <a:p>
                <a:r>
                  <a:rPr lang="en-US" sz="1200" i="1" dirty="0"/>
                  <a:t>m/z</a:t>
                </a:r>
              </a:p>
            </p:txBody>
          </p:sp>
        </p:grpSp>
        <p:grpSp>
          <p:nvGrpSpPr>
            <p:cNvPr id="34" name="Group 33">
              <a:extLst>
                <a:ext uri="{FF2B5EF4-FFF2-40B4-BE49-F238E27FC236}">
                  <a16:creationId xmlns:a16="http://schemas.microsoft.com/office/drawing/2014/main" id="{76413B3F-2E23-4EDE-AC29-F50D7B88549F}"/>
                </a:ext>
              </a:extLst>
            </p:cNvPr>
            <p:cNvGrpSpPr/>
            <p:nvPr/>
          </p:nvGrpSpPr>
          <p:grpSpPr>
            <a:xfrm>
              <a:off x="6128283" y="1999684"/>
              <a:ext cx="1086209" cy="714551"/>
              <a:chOff x="4786201" y="1033463"/>
              <a:chExt cx="1086209" cy="714551"/>
            </a:xfrm>
          </p:grpSpPr>
          <p:cxnSp>
            <p:nvCxnSpPr>
              <p:cNvPr id="99" name="Straight Connector 98">
                <a:extLst>
                  <a:ext uri="{FF2B5EF4-FFF2-40B4-BE49-F238E27FC236}">
                    <a16:creationId xmlns:a16="http://schemas.microsoft.com/office/drawing/2014/main" id="{A9932F01-FDF5-4F80-A3CB-BF18C7D880D2}"/>
                  </a:ext>
                </a:extLst>
              </p:cNvPr>
              <p:cNvCxnSpPr>
                <a:cxnSpLocks/>
              </p:cNvCxnSpPr>
              <p:nvPr/>
            </p:nvCxnSpPr>
            <p:spPr>
              <a:xfrm>
                <a:off x="4793666" y="1033463"/>
                <a:ext cx="0" cy="7145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C627F544-428B-4669-B7E2-93F19AE62E62}"/>
                  </a:ext>
                </a:extLst>
              </p:cNvPr>
              <p:cNvCxnSpPr>
                <a:cxnSpLocks/>
              </p:cNvCxnSpPr>
              <p:nvPr/>
            </p:nvCxnSpPr>
            <p:spPr>
              <a:xfrm rot="5400000">
                <a:off x="5329306" y="1186037"/>
                <a:ext cx="0" cy="10862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5" name="Straight Connector 34">
              <a:extLst>
                <a:ext uri="{FF2B5EF4-FFF2-40B4-BE49-F238E27FC236}">
                  <a16:creationId xmlns:a16="http://schemas.microsoft.com/office/drawing/2014/main" id="{DA6CFB1B-F51F-411F-B5D1-64ED2465239B}"/>
                </a:ext>
              </a:extLst>
            </p:cNvPr>
            <p:cNvCxnSpPr>
              <a:cxnSpLocks/>
            </p:cNvCxnSpPr>
            <p:nvPr/>
          </p:nvCxnSpPr>
          <p:spPr>
            <a:xfrm>
              <a:off x="6597179" y="2051420"/>
              <a:ext cx="0" cy="6336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B4515BC0-4B12-448B-AD75-C7357E0193F1}"/>
                </a:ext>
              </a:extLst>
            </p:cNvPr>
            <p:cNvCxnSpPr>
              <a:cxnSpLocks/>
            </p:cNvCxnSpPr>
            <p:nvPr/>
          </p:nvCxnSpPr>
          <p:spPr>
            <a:xfrm>
              <a:off x="6444779" y="2412779"/>
              <a:ext cx="0" cy="2722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9737A84-12FD-4FAB-B246-3A2AE5487185}"/>
                </a:ext>
              </a:extLst>
            </p:cNvPr>
            <p:cNvCxnSpPr>
              <a:cxnSpLocks/>
            </p:cNvCxnSpPr>
            <p:nvPr/>
          </p:nvCxnSpPr>
          <p:spPr>
            <a:xfrm>
              <a:off x="6292379" y="2356959"/>
              <a:ext cx="0" cy="3280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A9B68802-C363-4501-BCB7-12AB3BAD20EE}"/>
                </a:ext>
              </a:extLst>
            </p:cNvPr>
            <p:cNvCxnSpPr>
              <a:cxnSpLocks/>
            </p:cNvCxnSpPr>
            <p:nvPr/>
          </p:nvCxnSpPr>
          <p:spPr>
            <a:xfrm>
              <a:off x="6787679" y="2288555"/>
              <a:ext cx="0" cy="41963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7B01545F-13AE-47F3-A8CE-F7B72D1FC84B}"/>
                </a:ext>
              </a:extLst>
            </p:cNvPr>
            <p:cNvCxnSpPr>
              <a:cxnSpLocks/>
            </p:cNvCxnSpPr>
            <p:nvPr/>
          </p:nvCxnSpPr>
          <p:spPr>
            <a:xfrm>
              <a:off x="6921029" y="2498956"/>
              <a:ext cx="0" cy="2098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C958DE59-4358-4CC0-965E-ABA31F766410}"/>
                </a:ext>
              </a:extLst>
            </p:cNvPr>
            <p:cNvCxnSpPr>
              <a:cxnSpLocks/>
            </p:cNvCxnSpPr>
            <p:nvPr/>
          </p:nvCxnSpPr>
          <p:spPr>
            <a:xfrm>
              <a:off x="7121054" y="2492172"/>
              <a:ext cx="0" cy="2098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B20CD554-9A7F-47D4-95DC-DD252A1ACB48}"/>
                </a:ext>
              </a:extLst>
            </p:cNvPr>
            <p:cNvSpPr txBox="1"/>
            <p:nvPr/>
          </p:nvSpPr>
          <p:spPr>
            <a:xfrm flipH="1">
              <a:off x="6378636" y="2637551"/>
              <a:ext cx="673418" cy="276999"/>
            </a:xfrm>
            <a:prstGeom prst="rect">
              <a:avLst/>
            </a:prstGeom>
            <a:noFill/>
          </p:spPr>
          <p:txBody>
            <a:bodyPr wrap="square" rtlCol="0">
              <a:spAutoFit/>
            </a:bodyPr>
            <a:lstStyle/>
            <a:p>
              <a:r>
                <a:rPr lang="en-US" sz="1200" i="1" dirty="0"/>
                <a:t>m/z</a:t>
              </a:r>
            </a:p>
          </p:txBody>
        </p:sp>
        <p:sp>
          <p:nvSpPr>
            <p:cNvPr id="42" name="TextBox 41">
              <a:extLst>
                <a:ext uri="{FF2B5EF4-FFF2-40B4-BE49-F238E27FC236}">
                  <a16:creationId xmlns:a16="http://schemas.microsoft.com/office/drawing/2014/main" id="{D2F3BC8C-B9F8-4319-A220-67C47D224521}"/>
                </a:ext>
              </a:extLst>
            </p:cNvPr>
            <p:cNvSpPr txBox="1"/>
            <p:nvPr/>
          </p:nvSpPr>
          <p:spPr>
            <a:xfrm flipH="1">
              <a:off x="4637475" y="1721525"/>
              <a:ext cx="1157291" cy="323165"/>
            </a:xfrm>
            <a:prstGeom prst="rect">
              <a:avLst/>
            </a:prstGeom>
            <a:noFill/>
          </p:spPr>
          <p:txBody>
            <a:bodyPr wrap="square" rtlCol="0">
              <a:spAutoFit/>
            </a:bodyPr>
            <a:lstStyle/>
            <a:p>
              <a:r>
                <a:rPr lang="en-US" sz="1500" dirty="0"/>
                <a:t>TOF-MS</a:t>
              </a:r>
            </a:p>
          </p:txBody>
        </p:sp>
        <p:sp>
          <p:nvSpPr>
            <p:cNvPr id="43" name="TextBox 42">
              <a:extLst>
                <a:ext uri="{FF2B5EF4-FFF2-40B4-BE49-F238E27FC236}">
                  <a16:creationId xmlns:a16="http://schemas.microsoft.com/office/drawing/2014/main" id="{0F5E168A-2C4B-465D-9350-03E07A0BA8F2}"/>
                </a:ext>
              </a:extLst>
            </p:cNvPr>
            <p:cNvSpPr txBox="1"/>
            <p:nvPr/>
          </p:nvSpPr>
          <p:spPr>
            <a:xfrm flipH="1">
              <a:off x="6133867" y="1719798"/>
              <a:ext cx="1157291" cy="323165"/>
            </a:xfrm>
            <a:prstGeom prst="rect">
              <a:avLst/>
            </a:prstGeom>
            <a:noFill/>
          </p:spPr>
          <p:txBody>
            <a:bodyPr wrap="square" rtlCol="0">
              <a:spAutoFit/>
            </a:bodyPr>
            <a:lstStyle/>
            <a:p>
              <a:r>
                <a:rPr lang="en-US" sz="1500" dirty="0"/>
                <a:t>MS/MS</a:t>
              </a:r>
            </a:p>
          </p:txBody>
        </p:sp>
        <p:sp>
          <p:nvSpPr>
            <p:cNvPr id="44" name="Rectangle 43">
              <a:extLst>
                <a:ext uri="{FF2B5EF4-FFF2-40B4-BE49-F238E27FC236}">
                  <a16:creationId xmlns:a16="http://schemas.microsoft.com/office/drawing/2014/main" id="{C4AC5164-EBB8-4270-9BBD-3863226B846D}"/>
                </a:ext>
              </a:extLst>
            </p:cNvPr>
            <p:cNvSpPr/>
            <p:nvPr/>
          </p:nvSpPr>
          <p:spPr>
            <a:xfrm>
              <a:off x="5334586" y="1980708"/>
              <a:ext cx="70240" cy="710306"/>
            </a:xfrm>
            <a:prstGeom prst="rect">
              <a:avLst/>
            </a:prstGeom>
            <a:noFill/>
            <a:ln w="317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Arrow: Right 44">
              <a:extLst>
                <a:ext uri="{FF2B5EF4-FFF2-40B4-BE49-F238E27FC236}">
                  <a16:creationId xmlns:a16="http://schemas.microsoft.com/office/drawing/2014/main" id="{E5C61254-8399-4349-8B43-2D5AD27D8813}"/>
                </a:ext>
              </a:extLst>
            </p:cNvPr>
            <p:cNvSpPr/>
            <p:nvPr/>
          </p:nvSpPr>
          <p:spPr>
            <a:xfrm>
              <a:off x="5412291" y="2251764"/>
              <a:ext cx="689589" cy="200016"/>
            </a:xfrm>
            <a:prstGeom prst="righ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6" name="Graphic 45" descr="Stopwatch 25% with solid fill">
              <a:extLst>
                <a:ext uri="{FF2B5EF4-FFF2-40B4-BE49-F238E27FC236}">
                  <a16:creationId xmlns:a16="http://schemas.microsoft.com/office/drawing/2014/main" id="{756D2F0B-345E-4E58-9596-B954F2AA4A0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658966" y="1929752"/>
              <a:ext cx="369326" cy="369326"/>
            </a:xfrm>
            <a:prstGeom prst="rect">
              <a:avLst/>
            </a:prstGeom>
          </p:spPr>
        </p:pic>
        <p:sp>
          <p:nvSpPr>
            <p:cNvPr id="47" name="TextBox 46">
              <a:extLst>
                <a:ext uri="{FF2B5EF4-FFF2-40B4-BE49-F238E27FC236}">
                  <a16:creationId xmlns:a16="http://schemas.microsoft.com/office/drawing/2014/main" id="{1CA1FDAD-450C-4B86-B7F4-693C261BE538}"/>
                </a:ext>
              </a:extLst>
            </p:cNvPr>
            <p:cNvSpPr txBox="1"/>
            <p:nvPr/>
          </p:nvSpPr>
          <p:spPr>
            <a:xfrm flipH="1">
              <a:off x="5697276" y="2318626"/>
              <a:ext cx="385763" cy="369332"/>
            </a:xfrm>
            <a:prstGeom prst="rect">
              <a:avLst/>
            </a:prstGeom>
            <a:noFill/>
          </p:spPr>
          <p:txBody>
            <a:bodyPr wrap="square" rtlCol="0">
              <a:spAutoFit/>
            </a:bodyPr>
            <a:lstStyle/>
            <a:p>
              <a:r>
                <a:rPr lang="en-US" dirty="0"/>
                <a:t>s</a:t>
              </a:r>
            </a:p>
          </p:txBody>
        </p:sp>
        <p:sp>
          <p:nvSpPr>
            <p:cNvPr id="48" name="TextBox 47">
              <a:extLst>
                <a:ext uri="{FF2B5EF4-FFF2-40B4-BE49-F238E27FC236}">
                  <a16:creationId xmlns:a16="http://schemas.microsoft.com/office/drawing/2014/main" id="{8B31CAFC-2C92-4238-8A30-1FB37FD7F036}"/>
                </a:ext>
              </a:extLst>
            </p:cNvPr>
            <p:cNvSpPr txBox="1"/>
            <p:nvPr/>
          </p:nvSpPr>
          <p:spPr>
            <a:xfrm flipH="1">
              <a:off x="5614454" y="1287236"/>
              <a:ext cx="1157291" cy="369332"/>
            </a:xfrm>
            <a:prstGeom prst="rect">
              <a:avLst/>
            </a:prstGeom>
            <a:noFill/>
          </p:spPr>
          <p:txBody>
            <a:bodyPr wrap="square" rtlCol="0">
              <a:spAutoFit/>
            </a:bodyPr>
            <a:lstStyle/>
            <a:p>
              <a:r>
                <a:rPr lang="en-US" u="sng" dirty="0"/>
                <a:t>DDA</a:t>
              </a:r>
            </a:p>
          </p:txBody>
        </p:sp>
        <p:sp>
          <p:nvSpPr>
            <p:cNvPr id="49" name="TextBox 48">
              <a:extLst>
                <a:ext uri="{FF2B5EF4-FFF2-40B4-BE49-F238E27FC236}">
                  <a16:creationId xmlns:a16="http://schemas.microsoft.com/office/drawing/2014/main" id="{7B73880C-DD8D-46FA-A3CB-7836C2EB9AFD}"/>
                </a:ext>
              </a:extLst>
            </p:cNvPr>
            <p:cNvSpPr txBox="1"/>
            <p:nvPr/>
          </p:nvSpPr>
          <p:spPr>
            <a:xfrm flipH="1">
              <a:off x="5495830" y="3995033"/>
              <a:ext cx="1157291" cy="369332"/>
            </a:xfrm>
            <a:prstGeom prst="rect">
              <a:avLst/>
            </a:prstGeom>
            <a:noFill/>
          </p:spPr>
          <p:txBody>
            <a:bodyPr wrap="square" rtlCol="0">
              <a:spAutoFit/>
            </a:bodyPr>
            <a:lstStyle/>
            <a:p>
              <a:r>
                <a:rPr lang="en-US" u="sng" dirty="0"/>
                <a:t>SWATH®</a:t>
              </a:r>
            </a:p>
          </p:txBody>
        </p:sp>
        <p:grpSp>
          <p:nvGrpSpPr>
            <p:cNvPr id="50" name="Group 49">
              <a:extLst>
                <a:ext uri="{FF2B5EF4-FFF2-40B4-BE49-F238E27FC236}">
                  <a16:creationId xmlns:a16="http://schemas.microsoft.com/office/drawing/2014/main" id="{1D225F0B-11F0-40F9-B9CC-C0B9BF29CE03}"/>
                </a:ext>
              </a:extLst>
            </p:cNvPr>
            <p:cNvGrpSpPr/>
            <p:nvPr/>
          </p:nvGrpSpPr>
          <p:grpSpPr>
            <a:xfrm>
              <a:off x="4651553" y="4573810"/>
              <a:ext cx="1086209" cy="905633"/>
              <a:chOff x="4786202" y="1176098"/>
              <a:chExt cx="1086209" cy="905633"/>
            </a:xfrm>
          </p:grpSpPr>
          <p:grpSp>
            <p:nvGrpSpPr>
              <p:cNvPr id="90" name="Group 89">
                <a:extLst>
                  <a:ext uri="{FF2B5EF4-FFF2-40B4-BE49-F238E27FC236}">
                    <a16:creationId xmlns:a16="http://schemas.microsoft.com/office/drawing/2014/main" id="{4F6660D2-C824-4617-910D-D02996C6C954}"/>
                  </a:ext>
                </a:extLst>
              </p:cNvPr>
              <p:cNvGrpSpPr/>
              <p:nvPr/>
            </p:nvGrpSpPr>
            <p:grpSpPr>
              <a:xfrm>
                <a:off x="4786202" y="1176098"/>
                <a:ext cx="1086209" cy="714551"/>
                <a:chOff x="4786201" y="1033463"/>
                <a:chExt cx="1086209" cy="714551"/>
              </a:xfrm>
            </p:grpSpPr>
            <p:cxnSp>
              <p:nvCxnSpPr>
                <p:cNvPr id="97" name="Straight Connector 96">
                  <a:extLst>
                    <a:ext uri="{FF2B5EF4-FFF2-40B4-BE49-F238E27FC236}">
                      <a16:creationId xmlns:a16="http://schemas.microsoft.com/office/drawing/2014/main" id="{8021D15D-6BCC-4031-AAA7-10A1ABFFEA5F}"/>
                    </a:ext>
                  </a:extLst>
                </p:cNvPr>
                <p:cNvCxnSpPr>
                  <a:cxnSpLocks/>
                </p:cNvCxnSpPr>
                <p:nvPr/>
              </p:nvCxnSpPr>
              <p:spPr>
                <a:xfrm>
                  <a:off x="4793666" y="1033463"/>
                  <a:ext cx="0" cy="7145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B2C697D8-D31C-4E65-A1C0-4089D05F79C4}"/>
                    </a:ext>
                  </a:extLst>
                </p:cNvPr>
                <p:cNvCxnSpPr>
                  <a:cxnSpLocks/>
                </p:cNvCxnSpPr>
                <p:nvPr/>
              </p:nvCxnSpPr>
              <p:spPr>
                <a:xfrm rot="5400000">
                  <a:off x="5329306" y="1186037"/>
                  <a:ext cx="0" cy="10862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1" name="Straight Connector 90">
                <a:extLst>
                  <a:ext uri="{FF2B5EF4-FFF2-40B4-BE49-F238E27FC236}">
                    <a16:creationId xmlns:a16="http://schemas.microsoft.com/office/drawing/2014/main" id="{7D599D2D-510C-4862-AF66-B3205978A484}"/>
                  </a:ext>
                </a:extLst>
              </p:cNvPr>
              <p:cNvCxnSpPr/>
              <p:nvPr/>
            </p:nvCxnSpPr>
            <p:spPr>
              <a:xfrm>
                <a:off x="5019676" y="1460499"/>
                <a:ext cx="0" cy="4112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18D404AF-0A4E-422A-BEA3-B49E5C9212D3}"/>
                  </a:ext>
                </a:extLst>
              </p:cNvPr>
              <p:cNvCxnSpPr>
                <a:cxnSpLocks/>
              </p:cNvCxnSpPr>
              <p:nvPr/>
            </p:nvCxnSpPr>
            <p:spPr>
              <a:xfrm>
                <a:off x="5138739" y="1218601"/>
                <a:ext cx="0" cy="6427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D33B87A8-B014-4E06-9440-1E324A882F88}"/>
                  </a:ext>
                </a:extLst>
              </p:cNvPr>
              <p:cNvCxnSpPr>
                <a:cxnSpLocks/>
              </p:cNvCxnSpPr>
              <p:nvPr/>
            </p:nvCxnSpPr>
            <p:spPr>
              <a:xfrm>
                <a:off x="5381627" y="1561087"/>
                <a:ext cx="0" cy="3106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C856F28F-10F3-4208-A1B5-B566571BF94F}"/>
                  </a:ext>
                </a:extLst>
              </p:cNvPr>
              <p:cNvCxnSpPr>
                <a:cxnSpLocks/>
              </p:cNvCxnSpPr>
              <p:nvPr/>
            </p:nvCxnSpPr>
            <p:spPr>
              <a:xfrm>
                <a:off x="5619752" y="1404698"/>
                <a:ext cx="0" cy="44753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ABC84DB4-8906-4959-A194-C6A82E4E8674}"/>
                  </a:ext>
                </a:extLst>
              </p:cNvPr>
              <p:cNvCxnSpPr>
                <a:cxnSpLocks/>
              </p:cNvCxnSpPr>
              <p:nvPr/>
            </p:nvCxnSpPr>
            <p:spPr>
              <a:xfrm>
                <a:off x="5481640" y="1366599"/>
                <a:ext cx="0" cy="5051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TextBox 95">
                <a:extLst>
                  <a:ext uri="{FF2B5EF4-FFF2-40B4-BE49-F238E27FC236}">
                    <a16:creationId xmlns:a16="http://schemas.microsoft.com/office/drawing/2014/main" id="{9194A491-B51A-4CCB-943D-210308D65C99}"/>
                  </a:ext>
                </a:extLst>
              </p:cNvPr>
              <p:cNvSpPr txBox="1"/>
              <p:nvPr/>
            </p:nvSpPr>
            <p:spPr>
              <a:xfrm flipH="1">
                <a:off x="5019676" y="1804732"/>
                <a:ext cx="673418" cy="276999"/>
              </a:xfrm>
              <a:prstGeom prst="rect">
                <a:avLst/>
              </a:prstGeom>
              <a:noFill/>
            </p:spPr>
            <p:txBody>
              <a:bodyPr wrap="square" rtlCol="0">
                <a:spAutoFit/>
              </a:bodyPr>
              <a:lstStyle/>
              <a:p>
                <a:r>
                  <a:rPr lang="en-US" sz="1200" i="1" dirty="0"/>
                  <a:t>m/z</a:t>
                </a:r>
              </a:p>
            </p:txBody>
          </p:sp>
        </p:grpSp>
        <p:grpSp>
          <p:nvGrpSpPr>
            <p:cNvPr id="51" name="Group 50">
              <a:extLst>
                <a:ext uri="{FF2B5EF4-FFF2-40B4-BE49-F238E27FC236}">
                  <a16:creationId xmlns:a16="http://schemas.microsoft.com/office/drawing/2014/main" id="{1ED230B7-2CCC-44A7-B958-4A60E10A655E}"/>
                </a:ext>
              </a:extLst>
            </p:cNvPr>
            <p:cNvGrpSpPr/>
            <p:nvPr/>
          </p:nvGrpSpPr>
          <p:grpSpPr>
            <a:xfrm>
              <a:off x="6162403" y="4564577"/>
              <a:ext cx="1086209" cy="714551"/>
              <a:chOff x="4786201" y="1033463"/>
              <a:chExt cx="1086209" cy="714551"/>
            </a:xfrm>
          </p:grpSpPr>
          <p:cxnSp>
            <p:nvCxnSpPr>
              <p:cNvPr id="88" name="Straight Connector 87">
                <a:extLst>
                  <a:ext uri="{FF2B5EF4-FFF2-40B4-BE49-F238E27FC236}">
                    <a16:creationId xmlns:a16="http://schemas.microsoft.com/office/drawing/2014/main" id="{B80549D3-B851-4084-9D4E-3ACFBC8A81EC}"/>
                  </a:ext>
                </a:extLst>
              </p:cNvPr>
              <p:cNvCxnSpPr>
                <a:cxnSpLocks/>
              </p:cNvCxnSpPr>
              <p:nvPr/>
            </p:nvCxnSpPr>
            <p:spPr>
              <a:xfrm>
                <a:off x="4793666" y="1033463"/>
                <a:ext cx="0" cy="7145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E6B4FCC3-39DB-41B1-9A1A-F45D2F93E322}"/>
                  </a:ext>
                </a:extLst>
              </p:cNvPr>
              <p:cNvCxnSpPr>
                <a:cxnSpLocks/>
              </p:cNvCxnSpPr>
              <p:nvPr/>
            </p:nvCxnSpPr>
            <p:spPr>
              <a:xfrm rot="5400000">
                <a:off x="5329306" y="1186037"/>
                <a:ext cx="0" cy="10862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2" name="Straight Connector 51">
              <a:extLst>
                <a:ext uri="{FF2B5EF4-FFF2-40B4-BE49-F238E27FC236}">
                  <a16:creationId xmlns:a16="http://schemas.microsoft.com/office/drawing/2014/main" id="{020C6480-2C71-47A4-ABCD-B688EC66D8D0}"/>
                </a:ext>
              </a:extLst>
            </p:cNvPr>
            <p:cNvCxnSpPr>
              <a:cxnSpLocks/>
            </p:cNvCxnSpPr>
            <p:nvPr/>
          </p:nvCxnSpPr>
          <p:spPr>
            <a:xfrm>
              <a:off x="6631299" y="4616313"/>
              <a:ext cx="0" cy="6336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C8F4D3EA-A327-4422-A7C9-93A8FF36596C}"/>
                </a:ext>
              </a:extLst>
            </p:cNvPr>
            <p:cNvCxnSpPr>
              <a:cxnSpLocks/>
            </p:cNvCxnSpPr>
            <p:nvPr/>
          </p:nvCxnSpPr>
          <p:spPr>
            <a:xfrm>
              <a:off x="6478899" y="4977672"/>
              <a:ext cx="0" cy="2722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0D77F9C4-F4FB-4E68-99C0-634553183E1C}"/>
                </a:ext>
              </a:extLst>
            </p:cNvPr>
            <p:cNvCxnSpPr>
              <a:cxnSpLocks/>
            </p:cNvCxnSpPr>
            <p:nvPr/>
          </p:nvCxnSpPr>
          <p:spPr>
            <a:xfrm>
              <a:off x="6326499" y="4921852"/>
              <a:ext cx="0" cy="3280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5F990E05-AC43-49EA-9C8E-1F5CE98DB460}"/>
                </a:ext>
              </a:extLst>
            </p:cNvPr>
            <p:cNvCxnSpPr>
              <a:cxnSpLocks/>
            </p:cNvCxnSpPr>
            <p:nvPr/>
          </p:nvCxnSpPr>
          <p:spPr>
            <a:xfrm>
              <a:off x="6821799" y="4853448"/>
              <a:ext cx="0" cy="41963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57497CC1-1426-4448-94C2-70DB51B2DA1E}"/>
                </a:ext>
              </a:extLst>
            </p:cNvPr>
            <p:cNvCxnSpPr>
              <a:cxnSpLocks/>
            </p:cNvCxnSpPr>
            <p:nvPr/>
          </p:nvCxnSpPr>
          <p:spPr>
            <a:xfrm>
              <a:off x="6955149" y="5063849"/>
              <a:ext cx="0" cy="2098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BACD2E1A-8D14-4DC0-9B85-85B91AACB908}"/>
                </a:ext>
              </a:extLst>
            </p:cNvPr>
            <p:cNvCxnSpPr>
              <a:cxnSpLocks/>
            </p:cNvCxnSpPr>
            <p:nvPr/>
          </p:nvCxnSpPr>
          <p:spPr>
            <a:xfrm>
              <a:off x="7155174" y="5057065"/>
              <a:ext cx="0" cy="2098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58B9076D-01E0-4D09-83B9-E0B39589D0B4}"/>
                </a:ext>
              </a:extLst>
            </p:cNvPr>
            <p:cNvSpPr txBox="1"/>
            <p:nvPr/>
          </p:nvSpPr>
          <p:spPr>
            <a:xfrm flipH="1">
              <a:off x="6412756" y="5202444"/>
              <a:ext cx="673418" cy="276999"/>
            </a:xfrm>
            <a:prstGeom prst="rect">
              <a:avLst/>
            </a:prstGeom>
            <a:noFill/>
          </p:spPr>
          <p:txBody>
            <a:bodyPr wrap="square" rtlCol="0">
              <a:spAutoFit/>
            </a:bodyPr>
            <a:lstStyle/>
            <a:p>
              <a:r>
                <a:rPr lang="en-US" sz="1200" i="1" dirty="0"/>
                <a:t>m/z</a:t>
              </a:r>
            </a:p>
          </p:txBody>
        </p:sp>
        <p:cxnSp>
          <p:nvCxnSpPr>
            <p:cNvPr id="59" name="Straight Connector 58">
              <a:extLst>
                <a:ext uri="{FF2B5EF4-FFF2-40B4-BE49-F238E27FC236}">
                  <a16:creationId xmlns:a16="http://schemas.microsoft.com/office/drawing/2014/main" id="{0B3AE3A2-9585-4DBD-BAF4-450D590C653C}"/>
                </a:ext>
              </a:extLst>
            </p:cNvPr>
            <p:cNvCxnSpPr>
              <a:cxnSpLocks/>
            </p:cNvCxnSpPr>
            <p:nvPr/>
          </p:nvCxnSpPr>
          <p:spPr>
            <a:xfrm>
              <a:off x="6426514" y="4802410"/>
              <a:ext cx="0" cy="46447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87044268-9157-47F2-852A-330B34A28494}"/>
                </a:ext>
              </a:extLst>
            </p:cNvPr>
            <p:cNvCxnSpPr>
              <a:cxnSpLocks/>
            </p:cNvCxnSpPr>
            <p:nvPr/>
          </p:nvCxnSpPr>
          <p:spPr>
            <a:xfrm>
              <a:off x="6550339" y="4853448"/>
              <a:ext cx="0" cy="4055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BC8CDFB8-E6AE-4A33-B7BA-21398BC103D7}"/>
                </a:ext>
              </a:extLst>
            </p:cNvPr>
            <p:cNvCxnSpPr>
              <a:cxnSpLocks/>
            </p:cNvCxnSpPr>
            <p:nvPr/>
          </p:nvCxnSpPr>
          <p:spPr>
            <a:xfrm>
              <a:off x="6731314" y="4764311"/>
              <a:ext cx="0" cy="47579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99DEB119-38BC-4F21-9394-DB9E690954EF}"/>
                </a:ext>
              </a:extLst>
            </p:cNvPr>
            <p:cNvCxnSpPr>
              <a:cxnSpLocks/>
            </p:cNvCxnSpPr>
            <p:nvPr/>
          </p:nvCxnSpPr>
          <p:spPr>
            <a:xfrm>
              <a:off x="7065059" y="4921852"/>
              <a:ext cx="0" cy="3182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63" name="Graphic 62" descr="Books on shelf with solid fill">
              <a:extLst>
                <a:ext uri="{FF2B5EF4-FFF2-40B4-BE49-F238E27FC236}">
                  <a16:creationId xmlns:a16="http://schemas.microsoft.com/office/drawing/2014/main" id="{1E4739C6-6EC6-40F9-B774-075F44C1532D}"/>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025553" y="1221920"/>
              <a:ext cx="575896" cy="575896"/>
            </a:xfrm>
            <a:prstGeom prst="rect">
              <a:avLst/>
            </a:prstGeom>
          </p:spPr>
        </p:pic>
        <p:grpSp>
          <p:nvGrpSpPr>
            <p:cNvPr id="64" name="Group 63">
              <a:extLst>
                <a:ext uri="{FF2B5EF4-FFF2-40B4-BE49-F238E27FC236}">
                  <a16:creationId xmlns:a16="http://schemas.microsoft.com/office/drawing/2014/main" id="{5AEF3E69-D974-4307-882B-7CE18F67B5D5}"/>
                </a:ext>
              </a:extLst>
            </p:cNvPr>
            <p:cNvGrpSpPr/>
            <p:nvPr/>
          </p:nvGrpSpPr>
          <p:grpSpPr>
            <a:xfrm>
              <a:off x="4887393" y="3923133"/>
              <a:ext cx="573969" cy="508906"/>
              <a:chOff x="5351921" y="4473828"/>
              <a:chExt cx="573969" cy="508906"/>
            </a:xfrm>
          </p:grpSpPr>
          <p:cxnSp>
            <p:nvCxnSpPr>
              <p:cNvPr id="76" name="Straight Connector 75">
                <a:extLst>
                  <a:ext uri="{FF2B5EF4-FFF2-40B4-BE49-F238E27FC236}">
                    <a16:creationId xmlns:a16="http://schemas.microsoft.com/office/drawing/2014/main" id="{0385B80D-B256-4E07-8FA1-E1C72BB22D85}"/>
                  </a:ext>
                </a:extLst>
              </p:cNvPr>
              <p:cNvCxnSpPr>
                <a:cxnSpLocks/>
              </p:cNvCxnSpPr>
              <p:nvPr/>
            </p:nvCxnSpPr>
            <p:spPr>
              <a:xfrm>
                <a:off x="5367527" y="4473828"/>
                <a:ext cx="0" cy="5089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A83A8E7C-8359-4673-BE22-DB501094CA90}"/>
                  </a:ext>
                </a:extLst>
              </p:cNvPr>
              <p:cNvCxnSpPr>
                <a:cxnSpLocks/>
              </p:cNvCxnSpPr>
              <p:nvPr/>
            </p:nvCxnSpPr>
            <p:spPr>
              <a:xfrm flipH="1">
                <a:off x="5351921" y="4974320"/>
                <a:ext cx="57396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8" name="Group 77">
                <a:extLst>
                  <a:ext uri="{FF2B5EF4-FFF2-40B4-BE49-F238E27FC236}">
                    <a16:creationId xmlns:a16="http://schemas.microsoft.com/office/drawing/2014/main" id="{05D853A7-D42F-45FD-B2D7-0837A1A2753D}"/>
                  </a:ext>
                </a:extLst>
              </p:cNvPr>
              <p:cNvGrpSpPr/>
              <p:nvPr/>
            </p:nvGrpSpPr>
            <p:grpSpPr>
              <a:xfrm>
                <a:off x="5446382" y="4586248"/>
                <a:ext cx="118554" cy="316732"/>
                <a:chOff x="5446382" y="4586248"/>
                <a:chExt cx="118554" cy="316732"/>
              </a:xfrm>
            </p:grpSpPr>
            <p:cxnSp>
              <p:nvCxnSpPr>
                <p:cNvPr id="84" name="Straight Connector 83">
                  <a:extLst>
                    <a:ext uri="{FF2B5EF4-FFF2-40B4-BE49-F238E27FC236}">
                      <a16:creationId xmlns:a16="http://schemas.microsoft.com/office/drawing/2014/main" id="{E1E015D1-A5E5-4B48-9386-C3ECAB7019CE}"/>
                    </a:ext>
                  </a:extLst>
                </p:cNvPr>
                <p:cNvCxnSpPr>
                  <a:cxnSpLocks/>
                </p:cNvCxnSpPr>
                <p:nvPr/>
              </p:nvCxnSpPr>
              <p:spPr>
                <a:xfrm>
                  <a:off x="5505659" y="4594440"/>
                  <a:ext cx="0" cy="3085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Rectangle 84">
                  <a:extLst>
                    <a:ext uri="{FF2B5EF4-FFF2-40B4-BE49-F238E27FC236}">
                      <a16:creationId xmlns:a16="http://schemas.microsoft.com/office/drawing/2014/main" id="{929FBE12-60A7-49A8-A2B0-ED2907B48349}"/>
                    </a:ext>
                  </a:extLst>
                </p:cNvPr>
                <p:cNvSpPr/>
                <p:nvPr/>
              </p:nvSpPr>
              <p:spPr>
                <a:xfrm>
                  <a:off x="5446382" y="4666422"/>
                  <a:ext cx="118554" cy="173611"/>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6" name="Straight Connector 85">
                  <a:extLst>
                    <a:ext uri="{FF2B5EF4-FFF2-40B4-BE49-F238E27FC236}">
                      <a16:creationId xmlns:a16="http://schemas.microsoft.com/office/drawing/2014/main" id="{37CFD2D9-2948-414D-A5BE-08B19E09AA32}"/>
                    </a:ext>
                  </a:extLst>
                </p:cNvPr>
                <p:cNvCxnSpPr>
                  <a:cxnSpLocks/>
                </p:cNvCxnSpPr>
                <p:nvPr/>
              </p:nvCxnSpPr>
              <p:spPr>
                <a:xfrm flipH="1">
                  <a:off x="5477785" y="4901110"/>
                  <a:ext cx="611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496F7D2-49A9-4A3D-B919-0E7D32B5B382}"/>
                    </a:ext>
                  </a:extLst>
                </p:cNvPr>
                <p:cNvCxnSpPr>
                  <a:cxnSpLocks/>
                </p:cNvCxnSpPr>
                <p:nvPr/>
              </p:nvCxnSpPr>
              <p:spPr>
                <a:xfrm flipH="1">
                  <a:off x="5473451" y="4586248"/>
                  <a:ext cx="611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9" name="Group 78">
                <a:extLst>
                  <a:ext uri="{FF2B5EF4-FFF2-40B4-BE49-F238E27FC236}">
                    <a16:creationId xmlns:a16="http://schemas.microsoft.com/office/drawing/2014/main" id="{F1A799C1-F927-4CA8-8E45-C1CE91CB5A8E}"/>
                  </a:ext>
                </a:extLst>
              </p:cNvPr>
              <p:cNvGrpSpPr/>
              <p:nvPr/>
            </p:nvGrpSpPr>
            <p:grpSpPr>
              <a:xfrm>
                <a:off x="5703067" y="4503430"/>
                <a:ext cx="118554" cy="316732"/>
                <a:chOff x="5446382" y="4586248"/>
                <a:chExt cx="118554" cy="316732"/>
              </a:xfrm>
            </p:grpSpPr>
            <p:cxnSp>
              <p:nvCxnSpPr>
                <p:cNvPr id="80" name="Straight Connector 79">
                  <a:extLst>
                    <a:ext uri="{FF2B5EF4-FFF2-40B4-BE49-F238E27FC236}">
                      <a16:creationId xmlns:a16="http://schemas.microsoft.com/office/drawing/2014/main" id="{E8BF53CE-5796-4286-8297-7C57DB314036}"/>
                    </a:ext>
                  </a:extLst>
                </p:cNvPr>
                <p:cNvCxnSpPr>
                  <a:cxnSpLocks/>
                </p:cNvCxnSpPr>
                <p:nvPr/>
              </p:nvCxnSpPr>
              <p:spPr>
                <a:xfrm>
                  <a:off x="5505659" y="4594440"/>
                  <a:ext cx="0" cy="3085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1" name="Rectangle 80">
                  <a:extLst>
                    <a:ext uri="{FF2B5EF4-FFF2-40B4-BE49-F238E27FC236}">
                      <a16:creationId xmlns:a16="http://schemas.microsoft.com/office/drawing/2014/main" id="{E2512C86-2CA1-4275-BED7-47E42FEF05B1}"/>
                    </a:ext>
                  </a:extLst>
                </p:cNvPr>
                <p:cNvSpPr/>
                <p:nvPr/>
              </p:nvSpPr>
              <p:spPr>
                <a:xfrm>
                  <a:off x="5446382" y="4666422"/>
                  <a:ext cx="118554" cy="173611"/>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 name="Straight Connector 81">
                  <a:extLst>
                    <a:ext uri="{FF2B5EF4-FFF2-40B4-BE49-F238E27FC236}">
                      <a16:creationId xmlns:a16="http://schemas.microsoft.com/office/drawing/2014/main" id="{6C9383D2-5A9A-4072-9327-66A8543125A1}"/>
                    </a:ext>
                  </a:extLst>
                </p:cNvPr>
                <p:cNvCxnSpPr>
                  <a:cxnSpLocks/>
                </p:cNvCxnSpPr>
                <p:nvPr/>
              </p:nvCxnSpPr>
              <p:spPr>
                <a:xfrm flipH="1">
                  <a:off x="5477785" y="4901110"/>
                  <a:ext cx="611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3F1FD709-32E9-4F74-A121-010299E6008E}"/>
                    </a:ext>
                  </a:extLst>
                </p:cNvPr>
                <p:cNvCxnSpPr>
                  <a:cxnSpLocks/>
                </p:cNvCxnSpPr>
                <p:nvPr/>
              </p:nvCxnSpPr>
              <p:spPr>
                <a:xfrm flipH="1">
                  <a:off x="5473451" y="4586248"/>
                  <a:ext cx="611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5" name="Arrow: Right 64">
              <a:extLst>
                <a:ext uri="{FF2B5EF4-FFF2-40B4-BE49-F238E27FC236}">
                  <a16:creationId xmlns:a16="http://schemas.microsoft.com/office/drawing/2014/main" id="{6F3D7713-E9C9-4015-BFB7-2996EF464615}"/>
                </a:ext>
              </a:extLst>
            </p:cNvPr>
            <p:cNvSpPr/>
            <p:nvPr/>
          </p:nvSpPr>
          <p:spPr>
            <a:xfrm>
              <a:off x="5724163" y="4863970"/>
              <a:ext cx="411302" cy="200016"/>
            </a:xfrm>
            <a:prstGeom prst="righ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extBox 65">
              <a:extLst>
                <a:ext uri="{FF2B5EF4-FFF2-40B4-BE49-F238E27FC236}">
                  <a16:creationId xmlns:a16="http://schemas.microsoft.com/office/drawing/2014/main" id="{BDA9E0E4-2762-4353-A3C9-B67A5E8A9602}"/>
                </a:ext>
              </a:extLst>
            </p:cNvPr>
            <p:cNvSpPr txBox="1"/>
            <p:nvPr/>
          </p:nvSpPr>
          <p:spPr>
            <a:xfrm>
              <a:off x="4380042" y="2920863"/>
              <a:ext cx="2589170" cy="784830"/>
            </a:xfrm>
            <a:prstGeom prst="rect">
              <a:avLst/>
            </a:prstGeom>
            <a:noFill/>
          </p:spPr>
          <p:txBody>
            <a:bodyPr wrap="none" rtlCol="0">
              <a:spAutoFit/>
            </a:bodyPr>
            <a:lstStyle/>
            <a:p>
              <a:pPr marL="285750" indent="-285750">
                <a:buFont typeface="Arial" panose="020B0604020202020204" pitchFamily="34" charset="0"/>
                <a:buChar char="•"/>
              </a:pPr>
              <a:r>
                <a:rPr lang="en-US" sz="1500" dirty="0"/>
                <a:t>Acc. time &amp; # Precursors</a:t>
              </a:r>
            </a:p>
            <a:p>
              <a:pPr marL="285750" indent="-285750">
                <a:buFont typeface="Arial" panose="020B0604020202020204" pitchFamily="34" charset="0"/>
                <a:buChar char="•"/>
              </a:pPr>
              <a:r>
                <a:rPr lang="en-US" sz="1500" dirty="0"/>
                <a:t>Col. </a:t>
              </a:r>
              <a:r>
                <a:rPr lang="en-US" sz="1500" dirty="0" err="1"/>
                <a:t>energ</a:t>
              </a:r>
              <a:r>
                <a:rPr lang="en-US" sz="1500" dirty="0"/>
                <a:t>. spread</a:t>
              </a:r>
            </a:p>
            <a:p>
              <a:pPr marL="285750" indent="-285750">
                <a:buFont typeface="Arial" panose="020B0604020202020204" pitchFamily="34" charset="0"/>
                <a:buChar char="•"/>
              </a:pPr>
              <a:r>
                <a:rPr lang="en-US" sz="1500" i="1" dirty="0"/>
                <a:t>m/z</a:t>
              </a:r>
            </a:p>
          </p:txBody>
        </p:sp>
        <p:sp>
          <p:nvSpPr>
            <p:cNvPr id="67" name="TextBox 66">
              <a:extLst>
                <a:ext uri="{FF2B5EF4-FFF2-40B4-BE49-F238E27FC236}">
                  <a16:creationId xmlns:a16="http://schemas.microsoft.com/office/drawing/2014/main" id="{66E349F7-3A7A-451B-B56F-FFF4ECBDA61D}"/>
                </a:ext>
              </a:extLst>
            </p:cNvPr>
            <p:cNvSpPr txBox="1"/>
            <p:nvPr/>
          </p:nvSpPr>
          <p:spPr>
            <a:xfrm>
              <a:off x="4396831" y="5476716"/>
              <a:ext cx="2570960" cy="323165"/>
            </a:xfrm>
            <a:prstGeom prst="rect">
              <a:avLst/>
            </a:prstGeom>
            <a:noFill/>
          </p:spPr>
          <p:txBody>
            <a:bodyPr wrap="none" rtlCol="0">
              <a:spAutoFit/>
            </a:bodyPr>
            <a:lstStyle/>
            <a:p>
              <a:pPr marL="285750" indent="-285750">
                <a:buFont typeface="Arial" panose="020B0604020202020204" pitchFamily="34" charset="0"/>
                <a:buChar char="•"/>
              </a:pPr>
              <a:r>
                <a:rPr lang="en-US" sz="1500" dirty="0"/>
                <a:t>SWATH window scheme</a:t>
              </a:r>
            </a:p>
          </p:txBody>
        </p:sp>
      </p:grpSp>
      <p:grpSp>
        <p:nvGrpSpPr>
          <p:cNvPr id="112" name="Group 111">
            <a:extLst>
              <a:ext uri="{FF2B5EF4-FFF2-40B4-BE49-F238E27FC236}">
                <a16:creationId xmlns:a16="http://schemas.microsoft.com/office/drawing/2014/main" id="{D45536C5-B275-441B-980C-5AE35B940CC6}"/>
              </a:ext>
            </a:extLst>
          </p:cNvPr>
          <p:cNvGrpSpPr/>
          <p:nvPr/>
        </p:nvGrpSpPr>
        <p:grpSpPr>
          <a:xfrm>
            <a:off x="8493686" y="2204360"/>
            <a:ext cx="3362326" cy="2661067"/>
            <a:chOff x="9636122" y="3041965"/>
            <a:chExt cx="3362326" cy="2661067"/>
          </a:xfrm>
        </p:grpSpPr>
        <p:sp>
          <p:nvSpPr>
            <p:cNvPr id="6" name="Rectangle 5">
              <a:extLst>
                <a:ext uri="{FF2B5EF4-FFF2-40B4-BE49-F238E27FC236}">
                  <a16:creationId xmlns:a16="http://schemas.microsoft.com/office/drawing/2014/main" id="{81E0992E-5188-4FBD-9D65-824B75986235}"/>
                </a:ext>
              </a:extLst>
            </p:cNvPr>
            <p:cNvSpPr/>
            <p:nvPr/>
          </p:nvSpPr>
          <p:spPr>
            <a:xfrm>
              <a:off x="9734555" y="4541488"/>
              <a:ext cx="3170601" cy="1083119"/>
            </a:xfrm>
            <a:prstGeom prst="rect">
              <a:avLst/>
            </a:prstGeom>
            <a:solidFill>
              <a:srgbClr val="9933FF">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3D63E757-C16E-4EC4-91AA-D55BF8477831}"/>
                </a:ext>
              </a:extLst>
            </p:cNvPr>
            <p:cNvSpPr/>
            <p:nvPr/>
          </p:nvSpPr>
          <p:spPr>
            <a:xfrm>
              <a:off x="9739242" y="3394107"/>
              <a:ext cx="3157001" cy="1083119"/>
            </a:xfrm>
            <a:prstGeom prst="rect">
              <a:avLst/>
            </a:prstGeom>
            <a:solidFill>
              <a:srgbClr val="CC99FF">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Rounded Corners 27">
              <a:extLst>
                <a:ext uri="{FF2B5EF4-FFF2-40B4-BE49-F238E27FC236}">
                  <a16:creationId xmlns:a16="http://schemas.microsoft.com/office/drawing/2014/main" id="{89209D08-A1D1-4B85-911F-7C0CCF50B2CC}"/>
                </a:ext>
              </a:extLst>
            </p:cNvPr>
            <p:cNvSpPr/>
            <p:nvPr/>
          </p:nvSpPr>
          <p:spPr>
            <a:xfrm>
              <a:off x="9636122" y="3055777"/>
              <a:ext cx="3362326" cy="2647255"/>
            </a:xfrm>
            <a:prstGeom prst="roundRect">
              <a:avLst>
                <a:gd name="adj" fmla="val 8233"/>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E21ED90C-5EBF-4F3D-B165-B1B8690E33EB}"/>
                </a:ext>
              </a:extLst>
            </p:cNvPr>
            <p:cNvSpPr txBox="1"/>
            <p:nvPr/>
          </p:nvSpPr>
          <p:spPr>
            <a:xfrm>
              <a:off x="9902068" y="3041965"/>
              <a:ext cx="2800350" cy="400110"/>
            </a:xfrm>
            <a:prstGeom prst="rect">
              <a:avLst/>
            </a:prstGeom>
            <a:noFill/>
          </p:spPr>
          <p:txBody>
            <a:bodyPr wrap="square" rtlCol="0">
              <a:spAutoFit/>
            </a:bodyPr>
            <a:lstStyle/>
            <a:p>
              <a:pPr algn="ctr"/>
              <a:r>
                <a:rPr lang="en-US" sz="2000" b="1" dirty="0"/>
                <a:t>IQ/OQ Metrics</a:t>
              </a:r>
            </a:p>
          </p:txBody>
        </p:sp>
        <p:sp>
          <p:nvSpPr>
            <p:cNvPr id="68" name="Rectangle: Rounded Corners 67">
              <a:extLst>
                <a:ext uri="{FF2B5EF4-FFF2-40B4-BE49-F238E27FC236}">
                  <a16:creationId xmlns:a16="http://schemas.microsoft.com/office/drawing/2014/main" id="{951D6029-7F5A-45BA-B7E8-C2E84D745593}"/>
                </a:ext>
              </a:extLst>
            </p:cNvPr>
            <p:cNvSpPr/>
            <p:nvPr/>
          </p:nvSpPr>
          <p:spPr>
            <a:xfrm>
              <a:off x="9854724" y="3648574"/>
              <a:ext cx="324541" cy="454256"/>
            </a:xfrm>
            <a:prstGeom prst="round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Rounded Corners 68">
              <a:extLst>
                <a:ext uri="{FF2B5EF4-FFF2-40B4-BE49-F238E27FC236}">
                  <a16:creationId xmlns:a16="http://schemas.microsoft.com/office/drawing/2014/main" id="{F4F73666-1C3D-4C7F-9243-FE1888DBDA19}"/>
                </a:ext>
              </a:extLst>
            </p:cNvPr>
            <p:cNvSpPr/>
            <p:nvPr/>
          </p:nvSpPr>
          <p:spPr>
            <a:xfrm>
              <a:off x="9870715" y="3445814"/>
              <a:ext cx="292559" cy="203583"/>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552DA4EB-5453-4C0E-91BC-AA6CC58D37DB}"/>
                </a:ext>
              </a:extLst>
            </p:cNvPr>
            <p:cNvSpPr txBox="1"/>
            <p:nvPr/>
          </p:nvSpPr>
          <p:spPr>
            <a:xfrm>
              <a:off x="9832328" y="3722935"/>
              <a:ext cx="369332" cy="305533"/>
            </a:xfrm>
            <a:prstGeom prst="rect">
              <a:avLst/>
            </a:prstGeom>
            <a:noFill/>
          </p:spPr>
          <p:txBody>
            <a:bodyPr vert="vert270" wrap="none" rtlCol="0">
              <a:spAutoFit/>
            </a:bodyPr>
            <a:lstStyle/>
            <a:p>
              <a:r>
                <a:rPr lang="en-US" sz="1200" b="1" dirty="0"/>
                <a:t>PC</a:t>
              </a:r>
            </a:p>
          </p:txBody>
        </p:sp>
        <p:sp>
          <p:nvSpPr>
            <p:cNvPr id="71" name="Rectangle: Rounded Corners 70">
              <a:extLst>
                <a:ext uri="{FF2B5EF4-FFF2-40B4-BE49-F238E27FC236}">
                  <a16:creationId xmlns:a16="http://schemas.microsoft.com/office/drawing/2014/main" id="{15661B46-7452-4F84-BF98-391E169A8A0C}"/>
                </a:ext>
              </a:extLst>
            </p:cNvPr>
            <p:cNvSpPr/>
            <p:nvPr/>
          </p:nvSpPr>
          <p:spPr>
            <a:xfrm>
              <a:off x="9838733" y="4894889"/>
              <a:ext cx="324541" cy="454256"/>
            </a:xfrm>
            <a:prstGeom prst="round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Rounded Corners 71">
              <a:extLst>
                <a:ext uri="{FF2B5EF4-FFF2-40B4-BE49-F238E27FC236}">
                  <a16:creationId xmlns:a16="http://schemas.microsoft.com/office/drawing/2014/main" id="{E747F248-A392-44C4-8C78-DFB2F7320829}"/>
                </a:ext>
              </a:extLst>
            </p:cNvPr>
            <p:cNvSpPr/>
            <p:nvPr/>
          </p:nvSpPr>
          <p:spPr>
            <a:xfrm>
              <a:off x="9854724" y="4692129"/>
              <a:ext cx="292559" cy="203583"/>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a:extLst>
                <a:ext uri="{FF2B5EF4-FFF2-40B4-BE49-F238E27FC236}">
                  <a16:creationId xmlns:a16="http://schemas.microsoft.com/office/drawing/2014/main" id="{796C84DB-6806-408A-B5BB-5314FA19143B}"/>
                </a:ext>
              </a:extLst>
            </p:cNvPr>
            <p:cNvSpPr txBox="1"/>
            <p:nvPr/>
          </p:nvSpPr>
          <p:spPr>
            <a:xfrm>
              <a:off x="9816337" y="4897935"/>
              <a:ext cx="369332" cy="457818"/>
            </a:xfrm>
            <a:prstGeom prst="rect">
              <a:avLst/>
            </a:prstGeom>
            <a:noFill/>
          </p:spPr>
          <p:txBody>
            <a:bodyPr vert="vert270" wrap="none" rtlCol="0">
              <a:spAutoFit/>
            </a:bodyPr>
            <a:lstStyle/>
            <a:p>
              <a:r>
                <a:rPr lang="en-US" sz="1200" b="1" dirty="0"/>
                <a:t>K562</a:t>
              </a:r>
            </a:p>
          </p:txBody>
        </p:sp>
        <p:sp>
          <p:nvSpPr>
            <p:cNvPr id="74" name="TextBox 73">
              <a:extLst>
                <a:ext uri="{FF2B5EF4-FFF2-40B4-BE49-F238E27FC236}">
                  <a16:creationId xmlns:a16="http://schemas.microsoft.com/office/drawing/2014/main" id="{EF0E16D9-79C1-4187-AAA9-64BCC40C62FD}"/>
                </a:ext>
              </a:extLst>
            </p:cNvPr>
            <p:cNvSpPr txBox="1"/>
            <p:nvPr/>
          </p:nvSpPr>
          <p:spPr>
            <a:xfrm>
              <a:off x="10389899" y="3398523"/>
              <a:ext cx="2514909" cy="1261884"/>
            </a:xfrm>
            <a:prstGeom prst="rect">
              <a:avLst/>
            </a:prstGeom>
            <a:noFill/>
          </p:spPr>
          <p:txBody>
            <a:bodyPr wrap="square" rtlCol="0">
              <a:spAutoFit/>
            </a:bodyPr>
            <a:lstStyle/>
            <a:p>
              <a:r>
                <a:rPr lang="en-US" sz="1600" u="sng" dirty="0"/>
                <a:t>Peptide Mix (e.g. </a:t>
              </a:r>
              <a:r>
                <a:rPr lang="en-US" sz="1600" u="sng" dirty="0" err="1"/>
                <a:t>PepCal</a:t>
              </a:r>
              <a:r>
                <a:rPr lang="en-US" sz="1600" u="sng" dirty="0"/>
                <a:t>)</a:t>
              </a:r>
            </a:p>
            <a:p>
              <a:pPr marL="285750" indent="-285750">
                <a:buFont typeface="Arial" panose="020B0604020202020204" pitchFamily="34" charset="0"/>
                <a:buChar char="•"/>
              </a:pPr>
              <a:r>
                <a:rPr lang="en-US" sz="1500" dirty="0"/>
                <a:t>FWHM</a:t>
              </a:r>
            </a:p>
            <a:p>
              <a:pPr marL="285750" indent="-285750">
                <a:buFont typeface="Arial" panose="020B0604020202020204" pitchFamily="34" charset="0"/>
                <a:buChar char="•"/>
              </a:pPr>
              <a:r>
                <a:rPr lang="en-US" sz="1500" dirty="0"/>
                <a:t>Ret. Times</a:t>
              </a:r>
            </a:p>
            <a:p>
              <a:pPr marL="285750" indent="-285750">
                <a:buFont typeface="Arial" panose="020B0604020202020204" pitchFamily="34" charset="0"/>
                <a:buChar char="•"/>
              </a:pPr>
              <a:r>
                <a:rPr lang="en-US" sz="1500" dirty="0"/>
                <a:t>Mass accuracy</a:t>
              </a:r>
            </a:p>
            <a:p>
              <a:pPr marL="285750" indent="-285750">
                <a:buFont typeface="Arial" panose="020B0604020202020204" pitchFamily="34" charset="0"/>
                <a:buChar char="•"/>
              </a:pPr>
              <a:endParaRPr lang="en-US" sz="1500" dirty="0"/>
            </a:p>
          </p:txBody>
        </p:sp>
        <p:sp>
          <p:nvSpPr>
            <p:cNvPr id="75" name="TextBox 74">
              <a:extLst>
                <a:ext uri="{FF2B5EF4-FFF2-40B4-BE49-F238E27FC236}">
                  <a16:creationId xmlns:a16="http://schemas.microsoft.com/office/drawing/2014/main" id="{ADB6DBAA-247C-4D9C-8E4C-548782F853EC}"/>
                </a:ext>
              </a:extLst>
            </p:cNvPr>
            <p:cNvSpPr txBox="1"/>
            <p:nvPr/>
          </p:nvSpPr>
          <p:spPr>
            <a:xfrm>
              <a:off x="10216716" y="4645129"/>
              <a:ext cx="2703179" cy="800219"/>
            </a:xfrm>
            <a:prstGeom prst="rect">
              <a:avLst/>
            </a:prstGeom>
            <a:noFill/>
          </p:spPr>
          <p:txBody>
            <a:bodyPr wrap="square" rtlCol="0">
              <a:spAutoFit/>
            </a:bodyPr>
            <a:lstStyle/>
            <a:p>
              <a:r>
                <a:rPr lang="en-US" sz="1600" u="sng" dirty="0"/>
                <a:t>Complex Digest (e.g. K562)</a:t>
              </a:r>
            </a:p>
            <a:p>
              <a:pPr marL="285750" indent="-285750">
                <a:buFont typeface="Arial" panose="020B0604020202020204" pitchFamily="34" charset="0"/>
                <a:buChar char="•"/>
              </a:pPr>
              <a:r>
                <a:rPr lang="en-US" sz="1500" dirty="0"/>
                <a:t>Protein ID</a:t>
              </a:r>
            </a:p>
            <a:p>
              <a:pPr marL="285750" indent="-285750">
                <a:buFont typeface="Arial" panose="020B0604020202020204" pitchFamily="34" charset="0"/>
                <a:buChar char="•"/>
              </a:pPr>
              <a:r>
                <a:rPr lang="en-US" sz="1500" dirty="0"/>
                <a:t>Quant. performances</a:t>
              </a:r>
            </a:p>
          </p:txBody>
        </p:sp>
      </p:grpSp>
      <p:sp>
        <p:nvSpPr>
          <p:cNvPr id="114" name="TextBox 113">
            <a:extLst>
              <a:ext uri="{FF2B5EF4-FFF2-40B4-BE49-F238E27FC236}">
                <a16:creationId xmlns:a16="http://schemas.microsoft.com/office/drawing/2014/main" id="{442C8B14-9371-47DC-90F4-37FA3A999387}"/>
              </a:ext>
            </a:extLst>
          </p:cNvPr>
          <p:cNvSpPr txBox="1"/>
          <p:nvPr/>
        </p:nvSpPr>
        <p:spPr>
          <a:xfrm>
            <a:off x="882236" y="4445947"/>
            <a:ext cx="2654894" cy="830997"/>
          </a:xfrm>
          <a:prstGeom prst="rect">
            <a:avLst/>
          </a:prstGeom>
          <a:noFill/>
        </p:spPr>
        <p:txBody>
          <a:bodyPr wrap="none" rtlCol="0">
            <a:spAutoFit/>
          </a:bodyPr>
          <a:lstStyle/>
          <a:p>
            <a:pPr marL="342900" indent="-342900">
              <a:buFont typeface="Arial" panose="020B0604020202020204" pitchFamily="34" charset="0"/>
              <a:buChar char="•"/>
            </a:pPr>
            <a:r>
              <a:rPr lang="en-US" sz="2400" dirty="0"/>
              <a:t>Col #5</a:t>
            </a:r>
          </a:p>
          <a:p>
            <a:pPr marL="342900" indent="-342900">
              <a:buFont typeface="Arial" panose="020B0604020202020204" pitchFamily="34" charset="0"/>
              <a:buChar char="•"/>
            </a:pPr>
            <a:r>
              <a:rPr lang="en-US" sz="2400" dirty="0"/>
              <a:t>90 min gradient</a:t>
            </a:r>
          </a:p>
        </p:txBody>
      </p:sp>
    </p:spTree>
    <p:extLst>
      <p:ext uri="{BB962C8B-B14F-4D97-AF65-F5344CB8AC3E}">
        <p14:creationId xmlns:p14="http://schemas.microsoft.com/office/powerpoint/2010/main" val="40380965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3EB49D1A-84FF-4B57-BACA-6B072543BAE8}"/>
              </a:ext>
            </a:extLst>
          </p:cNvPr>
          <p:cNvPicPr>
            <a:picLocks noChangeAspect="1"/>
          </p:cNvPicPr>
          <p:nvPr/>
        </p:nvPicPr>
        <p:blipFill rotWithShape="1">
          <a:blip r:embed="rId3"/>
          <a:srcRect r="23764"/>
          <a:stretch/>
        </p:blipFill>
        <p:spPr>
          <a:xfrm>
            <a:off x="552450" y="728662"/>
            <a:ext cx="8452340" cy="5400675"/>
          </a:xfrm>
          <a:prstGeom prst="rect">
            <a:avLst/>
          </a:prstGeom>
        </p:spPr>
      </p:pic>
      <p:sp>
        <p:nvSpPr>
          <p:cNvPr id="16" name="TextBox 15">
            <a:extLst>
              <a:ext uri="{FF2B5EF4-FFF2-40B4-BE49-F238E27FC236}">
                <a16:creationId xmlns:a16="http://schemas.microsoft.com/office/drawing/2014/main" id="{93CD1DC6-1007-4D93-82F0-F43A7E2ED17B}"/>
              </a:ext>
            </a:extLst>
          </p:cNvPr>
          <p:cNvSpPr txBox="1"/>
          <p:nvPr/>
        </p:nvSpPr>
        <p:spPr>
          <a:xfrm>
            <a:off x="9144275" y="1576342"/>
            <a:ext cx="2324675" cy="461665"/>
          </a:xfrm>
          <a:prstGeom prst="rect">
            <a:avLst/>
          </a:prstGeom>
          <a:noFill/>
        </p:spPr>
        <p:txBody>
          <a:bodyPr wrap="none" rtlCol="0">
            <a:spAutoFit/>
          </a:bodyPr>
          <a:lstStyle/>
          <a:p>
            <a:r>
              <a:rPr lang="en-US" sz="2400" dirty="0">
                <a:solidFill>
                  <a:srgbClr val="0000FE"/>
                </a:solidFill>
              </a:rPr>
              <a:t>Peptide Mixture</a:t>
            </a:r>
          </a:p>
        </p:txBody>
      </p:sp>
      <p:sp>
        <p:nvSpPr>
          <p:cNvPr id="17" name="TextBox 16">
            <a:extLst>
              <a:ext uri="{FF2B5EF4-FFF2-40B4-BE49-F238E27FC236}">
                <a16:creationId xmlns:a16="http://schemas.microsoft.com/office/drawing/2014/main" id="{61827B4E-24B0-4481-919B-6BD92498BA58}"/>
              </a:ext>
            </a:extLst>
          </p:cNvPr>
          <p:cNvSpPr txBox="1"/>
          <p:nvPr/>
        </p:nvSpPr>
        <p:spPr>
          <a:xfrm>
            <a:off x="9120929" y="2309038"/>
            <a:ext cx="3008286" cy="1200329"/>
          </a:xfrm>
          <a:prstGeom prst="rect">
            <a:avLst/>
          </a:prstGeom>
          <a:noFill/>
        </p:spPr>
        <p:txBody>
          <a:bodyPr wrap="square" rtlCol="0">
            <a:spAutoFit/>
          </a:bodyPr>
          <a:lstStyle/>
          <a:p>
            <a:r>
              <a:rPr lang="en-US" sz="2400" dirty="0">
                <a:solidFill>
                  <a:srgbClr val="FE8000"/>
                </a:solidFill>
              </a:rPr>
              <a:t>Commercial complex digest</a:t>
            </a:r>
          </a:p>
          <a:p>
            <a:r>
              <a:rPr lang="en-US" sz="2400" dirty="0">
                <a:solidFill>
                  <a:srgbClr val="FE8000"/>
                </a:solidFill>
              </a:rPr>
              <a:t>(e.g. K562 digest)</a:t>
            </a:r>
          </a:p>
        </p:txBody>
      </p:sp>
      <p:sp>
        <p:nvSpPr>
          <p:cNvPr id="19" name="TextBox 18">
            <a:extLst>
              <a:ext uri="{FF2B5EF4-FFF2-40B4-BE49-F238E27FC236}">
                <a16:creationId xmlns:a16="http://schemas.microsoft.com/office/drawing/2014/main" id="{028502CE-8BD4-4CE2-A3DA-0326627F835B}"/>
              </a:ext>
            </a:extLst>
          </p:cNvPr>
          <p:cNvSpPr txBox="1"/>
          <p:nvPr/>
        </p:nvSpPr>
        <p:spPr>
          <a:xfrm>
            <a:off x="9262395" y="3750697"/>
            <a:ext cx="1023037" cy="461665"/>
          </a:xfrm>
          <a:prstGeom prst="rect">
            <a:avLst/>
          </a:prstGeom>
          <a:noFill/>
          <a:ln>
            <a:noFill/>
          </a:ln>
        </p:spPr>
        <p:txBody>
          <a:bodyPr wrap="none" rtlCol="0">
            <a:spAutoFit/>
          </a:bodyPr>
          <a:lstStyle/>
          <a:p>
            <a:r>
              <a:rPr lang="en-US" sz="2400" dirty="0" err="1">
                <a:solidFill>
                  <a:schemeClr val="accent6">
                    <a:lumMod val="75000"/>
                  </a:schemeClr>
                </a:solidFill>
              </a:rPr>
              <a:t>Jurkat</a:t>
            </a:r>
            <a:endParaRPr lang="en-US" sz="2400" dirty="0">
              <a:solidFill>
                <a:schemeClr val="accent6">
                  <a:lumMod val="75000"/>
                </a:schemeClr>
              </a:solidFill>
            </a:endParaRPr>
          </a:p>
        </p:txBody>
      </p:sp>
      <p:sp>
        <p:nvSpPr>
          <p:cNvPr id="23" name="Parallelogram 22">
            <a:extLst>
              <a:ext uri="{FF2B5EF4-FFF2-40B4-BE49-F238E27FC236}">
                <a16:creationId xmlns:a16="http://schemas.microsoft.com/office/drawing/2014/main" id="{4D20373B-7952-480B-9A18-32174A66B944}"/>
              </a:ext>
            </a:extLst>
          </p:cNvPr>
          <p:cNvSpPr/>
          <p:nvPr/>
        </p:nvSpPr>
        <p:spPr>
          <a:xfrm flipH="1">
            <a:off x="4565472" y="1502823"/>
            <a:ext cx="3819109" cy="1926176"/>
          </a:xfrm>
          <a:prstGeom prst="parallelogram">
            <a:avLst/>
          </a:prstGeom>
          <a:noFill/>
          <a:ln w="76200">
            <a:solidFill>
              <a:srgbClr val="0000F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5B5AFE"/>
              </a:solidFill>
            </a:endParaRPr>
          </a:p>
        </p:txBody>
      </p:sp>
      <p:sp>
        <p:nvSpPr>
          <p:cNvPr id="24" name="Parallelogram 23">
            <a:extLst>
              <a:ext uri="{FF2B5EF4-FFF2-40B4-BE49-F238E27FC236}">
                <a16:creationId xmlns:a16="http://schemas.microsoft.com/office/drawing/2014/main" id="{D030A5CB-1C46-41A4-B6B0-F1DCDFF09CEA}"/>
              </a:ext>
            </a:extLst>
          </p:cNvPr>
          <p:cNvSpPr/>
          <p:nvPr/>
        </p:nvSpPr>
        <p:spPr>
          <a:xfrm>
            <a:off x="988595" y="3596589"/>
            <a:ext cx="4187839" cy="1926176"/>
          </a:xfrm>
          <a:prstGeom prst="parallelogram">
            <a:avLst/>
          </a:prstGeom>
          <a:noFill/>
          <a:ln w="76200">
            <a:solidFill>
              <a:srgbClr val="0000F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E8000"/>
              </a:solidFill>
            </a:endParaRPr>
          </a:p>
        </p:txBody>
      </p:sp>
      <p:cxnSp>
        <p:nvCxnSpPr>
          <p:cNvPr id="26" name="Straight Connector 25">
            <a:extLst>
              <a:ext uri="{FF2B5EF4-FFF2-40B4-BE49-F238E27FC236}">
                <a16:creationId xmlns:a16="http://schemas.microsoft.com/office/drawing/2014/main" id="{8AF65279-08CA-4781-9234-5BDD8AF4D9F2}"/>
              </a:ext>
            </a:extLst>
          </p:cNvPr>
          <p:cNvCxnSpPr>
            <a:cxnSpLocks/>
          </p:cNvCxnSpPr>
          <p:nvPr/>
        </p:nvCxnSpPr>
        <p:spPr>
          <a:xfrm>
            <a:off x="4425987" y="914400"/>
            <a:ext cx="4222067"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BAD49FD9-1D45-48BA-8ABD-7B68566D1E36}"/>
              </a:ext>
            </a:extLst>
          </p:cNvPr>
          <p:cNvCxnSpPr>
            <a:cxnSpLocks/>
          </p:cNvCxnSpPr>
          <p:nvPr/>
        </p:nvCxnSpPr>
        <p:spPr>
          <a:xfrm>
            <a:off x="4425987" y="914400"/>
            <a:ext cx="750447" cy="2529789"/>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4E56D976-DB2E-4807-A246-07B8E887F595}"/>
              </a:ext>
            </a:extLst>
          </p:cNvPr>
          <p:cNvCxnSpPr>
            <a:cxnSpLocks/>
          </p:cNvCxnSpPr>
          <p:nvPr/>
        </p:nvCxnSpPr>
        <p:spPr>
          <a:xfrm>
            <a:off x="8648054" y="914400"/>
            <a:ext cx="0" cy="5230213"/>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72BABD7-7FAC-44DE-9DBD-AA60A09B347A}"/>
              </a:ext>
            </a:extLst>
          </p:cNvPr>
          <p:cNvCxnSpPr>
            <a:cxnSpLocks/>
          </p:cNvCxnSpPr>
          <p:nvPr/>
        </p:nvCxnSpPr>
        <p:spPr>
          <a:xfrm>
            <a:off x="712922" y="6126754"/>
            <a:ext cx="7935132"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128E93F8-8E0A-44B9-8045-5B32E5B796D4}"/>
              </a:ext>
            </a:extLst>
          </p:cNvPr>
          <p:cNvCxnSpPr>
            <a:cxnSpLocks/>
          </p:cNvCxnSpPr>
          <p:nvPr/>
        </p:nvCxnSpPr>
        <p:spPr>
          <a:xfrm flipV="1">
            <a:off x="748337" y="3411140"/>
            <a:ext cx="560522" cy="2733473"/>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C0DFF624-766C-4B26-B029-30926B2D5617}"/>
              </a:ext>
            </a:extLst>
          </p:cNvPr>
          <p:cNvCxnSpPr>
            <a:cxnSpLocks/>
          </p:cNvCxnSpPr>
          <p:nvPr/>
        </p:nvCxnSpPr>
        <p:spPr>
          <a:xfrm>
            <a:off x="1308859" y="3457104"/>
            <a:ext cx="3867575" cy="0"/>
          </a:xfrm>
          <a:prstGeom prst="line">
            <a:avLst/>
          </a:prstGeom>
          <a:ln w="76200">
            <a:solidFill>
              <a:schemeClr val="accent2"/>
            </a:solidFill>
          </a:ln>
        </p:spPr>
        <p:style>
          <a:lnRef idx="1">
            <a:schemeClr val="accent1"/>
          </a:lnRef>
          <a:fillRef idx="0">
            <a:schemeClr val="accent1"/>
          </a:fillRef>
          <a:effectRef idx="0">
            <a:schemeClr val="accent1"/>
          </a:effectRef>
          <a:fontRef idx="minor">
            <a:schemeClr val="tx1"/>
          </a:fontRef>
        </p:style>
      </p:cxnSp>
      <p:sp>
        <p:nvSpPr>
          <p:cNvPr id="42" name="Rectangle 41">
            <a:extLst>
              <a:ext uri="{FF2B5EF4-FFF2-40B4-BE49-F238E27FC236}">
                <a16:creationId xmlns:a16="http://schemas.microsoft.com/office/drawing/2014/main" id="{FE75F204-220B-4A83-8CE8-225CDE25562A}"/>
              </a:ext>
            </a:extLst>
          </p:cNvPr>
          <p:cNvSpPr/>
          <p:nvPr/>
        </p:nvSpPr>
        <p:spPr>
          <a:xfrm>
            <a:off x="552450" y="713387"/>
            <a:ext cx="8514058" cy="5549301"/>
          </a:xfrm>
          <a:prstGeom prst="rect">
            <a:avLst/>
          </a:prstGeom>
          <a:noFill/>
          <a:ln w="762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itle 1">
            <a:extLst>
              <a:ext uri="{FF2B5EF4-FFF2-40B4-BE49-F238E27FC236}">
                <a16:creationId xmlns:a16="http://schemas.microsoft.com/office/drawing/2014/main" id="{6519DBB0-1D65-401F-9BC8-F1FB3730015C}"/>
              </a:ext>
            </a:extLst>
          </p:cNvPr>
          <p:cNvSpPr>
            <a:spLocks noGrp="1"/>
          </p:cNvSpPr>
          <p:nvPr>
            <p:ph type="title"/>
          </p:nvPr>
        </p:nvSpPr>
        <p:spPr>
          <a:xfrm>
            <a:off x="146932" y="-40005"/>
            <a:ext cx="11781597" cy="818890"/>
          </a:xfrm>
        </p:spPr>
        <p:txBody>
          <a:bodyPr>
            <a:normAutofit/>
          </a:bodyPr>
          <a:lstStyle/>
          <a:p>
            <a:r>
              <a:rPr lang="en-US" sz="3600" dirty="0"/>
              <a:t>Technical Variability and Devising Method Control</a:t>
            </a:r>
          </a:p>
        </p:txBody>
      </p:sp>
    </p:spTree>
    <p:extLst>
      <p:ext uri="{BB962C8B-B14F-4D97-AF65-F5344CB8AC3E}">
        <p14:creationId xmlns:p14="http://schemas.microsoft.com/office/powerpoint/2010/main" val="37552123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62B38-0A4A-4559-A8A6-66BC9D21A1FE}"/>
              </a:ext>
            </a:extLst>
          </p:cNvPr>
          <p:cNvSpPr>
            <a:spLocks noGrp="1"/>
          </p:cNvSpPr>
          <p:nvPr>
            <p:ph type="title"/>
          </p:nvPr>
        </p:nvSpPr>
        <p:spPr>
          <a:xfrm>
            <a:off x="470848" y="201352"/>
            <a:ext cx="11026254" cy="1006475"/>
          </a:xfrm>
        </p:spPr>
        <p:txBody>
          <a:bodyPr>
            <a:normAutofit/>
          </a:bodyPr>
          <a:lstStyle/>
          <a:p>
            <a:r>
              <a:rPr lang="en-US" sz="3600" dirty="0"/>
              <a:t>Instrument and measurement control design scheme</a:t>
            </a:r>
          </a:p>
        </p:txBody>
      </p:sp>
      <p:sp>
        <p:nvSpPr>
          <p:cNvPr id="3" name="Slide Number Placeholder 2">
            <a:extLst>
              <a:ext uri="{FF2B5EF4-FFF2-40B4-BE49-F238E27FC236}">
                <a16:creationId xmlns:a16="http://schemas.microsoft.com/office/drawing/2014/main" id="{6549AC6C-63CF-476F-BCAE-9C2993B255C6}"/>
              </a:ext>
            </a:extLst>
          </p:cNvPr>
          <p:cNvSpPr>
            <a:spLocks noGrp="1"/>
          </p:cNvSpPr>
          <p:nvPr>
            <p:ph type="sldNum" sz="quarter" idx="12"/>
          </p:nvPr>
        </p:nvSpPr>
        <p:spPr>
          <a:xfrm>
            <a:off x="9315444" y="6474085"/>
            <a:ext cx="2743200" cy="365125"/>
          </a:xfrm>
        </p:spPr>
        <p:txBody>
          <a:bodyPr/>
          <a:lstStyle/>
          <a:p>
            <a:fld id="{B7252B73-730E-47C6-8048-459701B24D1A}" type="slidenum">
              <a:rPr lang="en-US" smtClean="0"/>
              <a:t>19</a:t>
            </a:fld>
            <a:endParaRPr lang="en-US"/>
          </a:p>
        </p:txBody>
      </p:sp>
      <p:sp>
        <p:nvSpPr>
          <p:cNvPr id="29" name="TextBox 28">
            <a:extLst>
              <a:ext uri="{FF2B5EF4-FFF2-40B4-BE49-F238E27FC236}">
                <a16:creationId xmlns:a16="http://schemas.microsoft.com/office/drawing/2014/main" id="{5D4012C2-FFF6-40C0-9A1D-16FEFDFA7884}"/>
              </a:ext>
            </a:extLst>
          </p:cNvPr>
          <p:cNvSpPr txBox="1"/>
          <p:nvPr/>
        </p:nvSpPr>
        <p:spPr>
          <a:xfrm>
            <a:off x="164915" y="2697710"/>
            <a:ext cx="1554348" cy="1323439"/>
          </a:xfrm>
          <a:prstGeom prst="rect">
            <a:avLst/>
          </a:prstGeom>
          <a:solidFill>
            <a:schemeClr val="accent1">
              <a:lumMod val="20000"/>
              <a:lumOff val="80000"/>
            </a:schemeClr>
          </a:solidFill>
        </p:spPr>
        <p:txBody>
          <a:bodyPr wrap="square" rtlCol="0">
            <a:spAutoFit/>
          </a:bodyPr>
          <a:lstStyle/>
          <a:p>
            <a:pPr>
              <a:buFont typeface="Arial" panose="020B0604020202020204" pitchFamily="34" charset="0"/>
              <a:buChar char="•"/>
            </a:pPr>
            <a:r>
              <a:rPr lang="en-US" sz="2000" dirty="0"/>
              <a:t>t</a:t>
            </a:r>
            <a:r>
              <a:rPr lang="en-US" sz="2000" baseline="-25000" dirty="0"/>
              <a:t>r</a:t>
            </a:r>
          </a:p>
          <a:p>
            <a:pPr>
              <a:buFont typeface="Arial" panose="020B0604020202020204" pitchFamily="34" charset="0"/>
              <a:buChar char="•"/>
            </a:pPr>
            <a:r>
              <a:rPr lang="en-US" sz="2000" dirty="0"/>
              <a:t>Area</a:t>
            </a:r>
          </a:p>
          <a:p>
            <a:pPr>
              <a:buFont typeface="Arial" panose="020B0604020202020204" pitchFamily="34" charset="0"/>
              <a:buChar char="•"/>
            </a:pPr>
            <a:r>
              <a:rPr lang="en-US" sz="2000" dirty="0"/>
              <a:t>m/z Calibration</a:t>
            </a:r>
          </a:p>
        </p:txBody>
      </p:sp>
      <p:sp>
        <p:nvSpPr>
          <p:cNvPr id="30" name="TextBox 29">
            <a:extLst>
              <a:ext uri="{FF2B5EF4-FFF2-40B4-BE49-F238E27FC236}">
                <a16:creationId xmlns:a16="http://schemas.microsoft.com/office/drawing/2014/main" id="{8A360575-FD59-413E-BAC5-42B7C78959E3}"/>
              </a:ext>
            </a:extLst>
          </p:cNvPr>
          <p:cNvSpPr txBox="1"/>
          <p:nvPr/>
        </p:nvSpPr>
        <p:spPr>
          <a:xfrm>
            <a:off x="1253938" y="4177533"/>
            <a:ext cx="3056125" cy="1815882"/>
          </a:xfrm>
          <a:prstGeom prst="rect">
            <a:avLst/>
          </a:prstGeom>
          <a:solidFill>
            <a:schemeClr val="accent2">
              <a:lumMod val="20000"/>
              <a:lumOff val="80000"/>
            </a:schemeClr>
          </a:solidFill>
        </p:spPr>
        <p:txBody>
          <a:bodyPr wrap="square" rtlCol="0">
            <a:spAutoFit/>
          </a:bodyPr>
          <a:lstStyle/>
          <a:p>
            <a:pPr>
              <a:buFont typeface="Arial" panose="020B0604020202020204" pitchFamily="34" charset="0"/>
              <a:buChar char="•"/>
            </a:pPr>
            <a:r>
              <a:rPr lang="en-US" sz="2000" b="1" u="sng" dirty="0"/>
              <a:t>K562 (D)</a:t>
            </a:r>
          </a:p>
          <a:p>
            <a:pPr lvl="1">
              <a:buFont typeface="Arial" panose="020B0604020202020204" pitchFamily="34" charset="0"/>
              <a:buChar char="•"/>
            </a:pPr>
            <a:r>
              <a:rPr lang="en-US" dirty="0"/>
              <a:t># peptides ID</a:t>
            </a:r>
          </a:p>
          <a:p>
            <a:pPr lvl="1">
              <a:buFont typeface="Arial" panose="020B0604020202020204" pitchFamily="34" charset="0"/>
              <a:buChar char="•"/>
            </a:pPr>
            <a:r>
              <a:rPr lang="en-US" dirty="0"/>
              <a:t># proteins ID</a:t>
            </a:r>
          </a:p>
          <a:p>
            <a:pPr>
              <a:buFont typeface="Arial" panose="020B0604020202020204" pitchFamily="34" charset="0"/>
              <a:buChar char="•"/>
            </a:pPr>
            <a:r>
              <a:rPr lang="en-US" sz="2000" b="1" u="sng" dirty="0"/>
              <a:t>K562 (S)</a:t>
            </a:r>
          </a:p>
          <a:p>
            <a:pPr lvl="1">
              <a:buFont typeface="Arial" panose="020B0604020202020204" pitchFamily="34" charset="0"/>
              <a:buChar char="•"/>
            </a:pPr>
            <a:r>
              <a:rPr lang="en-US" dirty="0"/>
              <a:t>Select protein quant. </a:t>
            </a:r>
          </a:p>
          <a:p>
            <a:pPr lvl="1">
              <a:buFont typeface="Arial" panose="020B0604020202020204" pitchFamily="34" charset="0"/>
              <a:buChar char="•"/>
            </a:pPr>
            <a:r>
              <a:rPr lang="en-US" dirty="0" err="1"/>
              <a:t>PepCal</a:t>
            </a:r>
            <a:r>
              <a:rPr lang="en-US" dirty="0"/>
              <a:t> spike in quant.</a:t>
            </a:r>
          </a:p>
        </p:txBody>
      </p:sp>
      <p:sp>
        <p:nvSpPr>
          <p:cNvPr id="31" name="TextBox 30">
            <a:extLst>
              <a:ext uri="{FF2B5EF4-FFF2-40B4-BE49-F238E27FC236}">
                <a16:creationId xmlns:a16="http://schemas.microsoft.com/office/drawing/2014/main" id="{1DC42D69-EBB5-459A-B931-9495054A5B95}"/>
              </a:ext>
            </a:extLst>
          </p:cNvPr>
          <p:cNvSpPr txBox="1"/>
          <p:nvPr/>
        </p:nvSpPr>
        <p:spPr>
          <a:xfrm>
            <a:off x="4925374" y="3271407"/>
            <a:ext cx="4784008" cy="2031325"/>
          </a:xfrm>
          <a:prstGeom prst="rect">
            <a:avLst/>
          </a:prstGeom>
          <a:solidFill>
            <a:schemeClr val="accent6">
              <a:lumMod val="20000"/>
              <a:lumOff val="80000"/>
            </a:schemeClr>
          </a:solidFill>
        </p:spPr>
        <p:txBody>
          <a:bodyPr wrap="square" rtlCol="0">
            <a:spAutoFit/>
          </a:bodyPr>
          <a:lstStyle/>
          <a:p>
            <a:pPr marL="285750" indent="-285750">
              <a:buFont typeface="Arial" panose="020B0604020202020204" pitchFamily="34" charset="0"/>
              <a:buChar char="•"/>
            </a:pPr>
            <a:r>
              <a:rPr lang="en-US" dirty="0"/>
              <a:t>Use established extraction and digestion method</a:t>
            </a:r>
          </a:p>
          <a:p>
            <a:pPr marL="285750" indent="-285750">
              <a:buFont typeface="Arial" panose="020B0604020202020204" pitchFamily="34" charset="0"/>
              <a:buChar char="•"/>
            </a:pPr>
            <a:r>
              <a:rPr lang="en-US" dirty="0"/>
              <a:t># of protein ID/quant.</a:t>
            </a:r>
          </a:p>
          <a:p>
            <a:pPr marL="285750" indent="-285750">
              <a:buFont typeface="Arial" panose="020B0604020202020204" pitchFamily="34" charset="0"/>
              <a:buChar char="•"/>
            </a:pPr>
            <a:r>
              <a:rPr lang="en-US" dirty="0"/>
              <a:t>Next Steps</a:t>
            </a:r>
          </a:p>
          <a:p>
            <a:pPr marL="742950" lvl="1" indent="-285750">
              <a:buFont typeface="Arial" panose="020B0604020202020204" pitchFamily="34" charset="0"/>
              <a:buChar char="•"/>
            </a:pPr>
            <a:r>
              <a:rPr lang="en-US" dirty="0"/>
              <a:t>Refine digest</a:t>
            </a:r>
          </a:p>
          <a:p>
            <a:pPr marL="742950" lvl="1" indent="-285750">
              <a:buFont typeface="Arial" panose="020B0604020202020204" pitchFamily="34" charset="0"/>
              <a:buChar char="•"/>
            </a:pPr>
            <a:r>
              <a:rPr lang="en-US" dirty="0"/>
              <a:t>Perform intermediate precision</a:t>
            </a:r>
          </a:p>
          <a:p>
            <a:pPr marL="742950" lvl="1" indent="-285750">
              <a:buFont typeface="Arial" panose="020B0604020202020204" pitchFamily="34" charset="0"/>
              <a:buChar char="•"/>
            </a:pPr>
            <a:r>
              <a:rPr lang="en-US" dirty="0"/>
              <a:t>Set control strategy</a:t>
            </a:r>
          </a:p>
        </p:txBody>
      </p:sp>
      <p:grpSp>
        <p:nvGrpSpPr>
          <p:cNvPr id="36" name="Group 35">
            <a:extLst>
              <a:ext uri="{FF2B5EF4-FFF2-40B4-BE49-F238E27FC236}">
                <a16:creationId xmlns:a16="http://schemas.microsoft.com/office/drawing/2014/main" id="{497AF84F-8E47-4545-9BDF-5697B5E0CFFB}"/>
              </a:ext>
            </a:extLst>
          </p:cNvPr>
          <p:cNvGrpSpPr/>
          <p:nvPr/>
        </p:nvGrpSpPr>
        <p:grpSpPr>
          <a:xfrm>
            <a:off x="1001263" y="1094591"/>
            <a:ext cx="9965423" cy="1371600"/>
            <a:chOff x="446727" y="1088228"/>
            <a:chExt cx="9965423" cy="1371600"/>
          </a:xfrm>
        </p:grpSpPr>
        <p:pic>
          <p:nvPicPr>
            <p:cNvPr id="4" name="Picture 3">
              <a:extLst>
                <a:ext uri="{FF2B5EF4-FFF2-40B4-BE49-F238E27FC236}">
                  <a16:creationId xmlns:a16="http://schemas.microsoft.com/office/drawing/2014/main" id="{F1EC24DD-4DE5-42DF-AA69-1342F7E8017A}"/>
                </a:ext>
              </a:extLst>
            </p:cNvPr>
            <p:cNvPicPr>
              <a:picLocks noChangeAspect="1"/>
            </p:cNvPicPr>
            <p:nvPr/>
          </p:nvPicPr>
          <p:blipFill>
            <a:blip r:embed="rId2"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6105817" y="1088228"/>
              <a:ext cx="914400" cy="1371600"/>
            </a:xfrm>
            <a:prstGeom prst="rect">
              <a:avLst/>
            </a:prstGeom>
          </p:spPr>
        </p:pic>
        <p:pic>
          <p:nvPicPr>
            <p:cNvPr id="5" name="Picture 4">
              <a:extLst>
                <a:ext uri="{FF2B5EF4-FFF2-40B4-BE49-F238E27FC236}">
                  <a16:creationId xmlns:a16="http://schemas.microsoft.com/office/drawing/2014/main" id="{D15DACC2-E030-43F9-9FEF-E4D9EAF8F9C4}"/>
                </a:ext>
              </a:extLst>
            </p:cNvPr>
            <p:cNvPicPr>
              <a:picLocks noChangeAspect="1"/>
            </p:cNvPicPr>
            <p:nvPr/>
          </p:nvPicPr>
          <p:blipFill>
            <a:blip r:embed="rId2"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414413" y="1088228"/>
              <a:ext cx="914400" cy="1371600"/>
            </a:xfrm>
            <a:prstGeom prst="rect">
              <a:avLst/>
            </a:prstGeom>
          </p:spPr>
        </p:pic>
        <p:pic>
          <p:nvPicPr>
            <p:cNvPr id="6" name="Picture 5">
              <a:extLst>
                <a:ext uri="{FF2B5EF4-FFF2-40B4-BE49-F238E27FC236}">
                  <a16:creationId xmlns:a16="http://schemas.microsoft.com/office/drawing/2014/main" id="{1FEF8801-3283-4D59-9146-9B4468C88FDF}"/>
                </a:ext>
              </a:extLst>
            </p:cNvPr>
            <p:cNvPicPr>
              <a:picLocks noChangeAspect="1"/>
            </p:cNvPicPr>
            <p:nvPr/>
          </p:nvPicPr>
          <p:blipFill>
            <a:blip r:embed="rId2"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4898859" y="1088228"/>
              <a:ext cx="914400" cy="1371600"/>
            </a:xfrm>
            <a:prstGeom prst="rect">
              <a:avLst/>
            </a:prstGeom>
          </p:spPr>
        </p:pic>
        <p:sp>
          <p:nvSpPr>
            <p:cNvPr id="7" name="TextBox 6">
              <a:extLst>
                <a:ext uri="{FF2B5EF4-FFF2-40B4-BE49-F238E27FC236}">
                  <a16:creationId xmlns:a16="http://schemas.microsoft.com/office/drawing/2014/main" id="{545FD201-128F-4CC4-A1D4-77F55A72F2A5}"/>
                </a:ext>
              </a:extLst>
            </p:cNvPr>
            <p:cNvSpPr txBox="1"/>
            <p:nvPr/>
          </p:nvSpPr>
          <p:spPr>
            <a:xfrm>
              <a:off x="6762842" y="1420085"/>
              <a:ext cx="1469415"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dirty="0">
                  <a:ln>
                    <a:noFill/>
                  </a:ln>
                  <a:solidFill>
                    <a:prstClr val="black"/>
                  </a:solidFill>
                  <a:effectLst/>
                  <a:uLnTx/>
                  <a:uFillTx/>
                </a:rPr>
                <a:t>…….</a:t>
              </a:r>
            </a:p>
          </p:txBody>
        </p:sp>
        <p:pic>
          <p:nvPicPr>
            <p:cNvPr id="8" name="Picture 7">
              <a:extLst>
                <a:ext uri="{FF2B5EF4-FFF2-40B4-BE49-F238E27FC236}">
                  <a16:creationId xmlns:a16="http://schemas.microsoft.com/office/drawing/2014/main" id="{099DEDC9-4A9B-49BC-9543-11E504345EFB}"/>
                </a:ext>
              </a:extLst>
            </p:cNvPr>
            <p:cNvPicPr>
              <a:picLocks noChangeAspect="1"/>
            </p:cNvPicPr>
            <p:nvPr/>
          </p:nvPicPr>
          <p:blipFill>
            <a:blip r:embed="rId3"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a:off x="2766271" y="1088228"/>
              <a:ext cx="914400" cy="1371600"/>
            </a:xfrm>
            <a:prstGeom prst="rect">
              <a:avLst/>
            </a:prstGeom>
          </p:spPr>
        </p:pic>
        <p:pic>
          <p:nvPicPr>
            <p:cNvPr id="9" name="Picture 8">
              <a:extLst>
                <a:ext uri="{FF2B5EF4-FFF2-40B4-BE49-F238E27FC236}">
                  <a16:creationId xmlns:a16="http://schemas.microsoft.com/office/drawing/2014/main" id="{8B38C804-C49F-4FA3-8850-6FAB37CB572E}"/>
                </a:ext>
              </a:extLst>
            </p:cNvPr>
            <p:cNvPicPr>
              <a:picLocks noChangeAspect="1"/>
            </p:cNvPicPr>
            <p:nvPr/>
          </p:nvPicPr>
          <p:blipFill>
            <a:blip r:embed="rId3" cstate="print">
              <a:clrChange>
                <a:clrFrom>
                  <a:srgbClr val="FFFFFF"/>
                </a:clrFrom>
                <a:clrTo>
                  <a:srgbClr val="FFFFFF">
                    <a:alpha val="0"/>
                  </a:srgbClr>
                </a:clrTo>
              </a:clrChange>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096585" y="1088228"/>
              <a:ext cx="914400" cy="1371600"/>
            </a:xfrm>
            <a:prstGeom prst="rect">
              <a:avLst/>
            </a:prstGeom>
          </p:spPr>
        </p:pic>
        <p:sp>
          <p:nvSpPr>
            <p:cNvPr id="10" name="TextBox 9">
              <a:extLst>
                <a:ext uri="{FF2B5EF4-FFF2-40B4-BE49-F238E27FC236}">
                  <a16:creationId xmlns:a16="http://schemas.microsoft.com/office/drawing/2014/main" id="{79A47A41-F551-4259-8292-1885F263EA51}"/>
                </a:ext>
              </a:extLst>
            </p:cNvPr>
            <p:cNvSpPr txBox="1"/>
            <p:nvPr/>
          </p:nvSpPr>
          <p:spPr>
            <a:xfrm rot="16200000">
              <a:off x="974492" y="1589363"/>
              <a:ext cx="1120820" cy="369332"/>
            </a:xfrm>
            <a:prstGeom prst="rect">
              <a:avLst/>
            </a:prstGeom>
            <a:noFill/>
          </p:spPr>
          <p:txBody>
            <a:bodyPr wrap="none" rtlCol="0">
              <a:spAutoFit/>
            </a:bodyPr>
            <a:lstStyle/>
            <a:p>
              <a:r>
                <a:rPr lang="en-US" b="1" dirty="0"/>
                <a:t>K562 (D)</a:t>
              </a:r>
            </a:p>
          </p:txBody>
        </p:sp>
        <p:sp>
          <p:nvSpPr>
            <p:cNvPr id="11" name="TextBox 10">
              <a:extLst>
                <a:ext uri="{FF2B5EF4-FFF2-40B4-BE49-F238E27FC236}">
                  <a16:creationId xmlns:a16="http://schemas.microsoft.com/office/drawing/2014/main" id="{06E10B24-4775-45DA-A41B-628474E397D0}"/>
                </a:ext>
              </a:extLst>
            </p:cNvPr>
            <p:cNvSpPr txBox="1"/>
            <p:nvPr/>
          </p:nvSpPr>
          <p:spPr>
            <a:xfrm rot="16200000">
              <a:off x="2701767" y="1665565"/>
              <a:ext cx="1037335" cy="369332"/>
            </a:xfrm>
            <a:prstGeom prst="rect">
              <a:avLst/>
            </a:prstGeom>
            <a:noFill/>
          </p:spPr>
          <p:txBody>
            <a:bodyPr wrap="none" rtlCol="0">
              <a:spAutoFit/>
            </a:bodyPr>
            <a:lstStyle/>
            <a:p>
              <a:r>
                <a:rPr lang="en-US" b="1" dirty="0" err="1"/>
                <a:t>Jurkat</a:t>
              </a:r>
              <a:r>
                <a:rPr lang="en-US" b="1" dirty="0"/>
                <a:t> SS</a:t>
              </a:r>
            </a:p>
          </p:txBody>
        </p:sp>
        <p:sp>
          <p:nvSpPr>
            <p:cNvPr id="12" name="TextBox 11">
              <a:extLst>
                <a:ext uri="{FF2B5EF4-FFF2-40B4-BE49-F238E27FC236}">
                  <a16:creationId xmlns:a16="http://schemas.microsoft.com/office/drawing/2014/main" id="{C4E41782-EB34-4735-A66A-DE428B68026D}"/>
                </a:ext>
              </a:extLst>
            </p:cNvPr>
            <p:cNvSpPr txBox="1"/>
            <p:nvPr/>
          </p:nvSpPr>
          <p:spPr>
            <a:xfrm rot="16200000">
              <a:off x="3351217" y="1589362"/>
              <a:ext cx="1005403" cy="369332"/>
            </a:xfrm>
            <a:prstGeom prst="rect">
              <a:avLst/>
            </a:prstGeom>
            <a:noFill/>
          </p:spPr>
          <p:txBody>
            <a:bodyPr wrap="none" rtlCol="0">
              <a:spAutoFit/>
            </a:bodyPr>
            <a:lstStyle/>
            <a:p>
              <a:r>
                <a:rPr lang="en-US" b="1" dirty="0"/>
                <a:t>Sample</a:t>
              </a:r>
            </a:p>
          </p:txBody>
        </p:sp>
        <p:pic>
          <p:nvPicPr>
            <p:cNvPr id="13" name="Picture 12">
              <a:extLst>
                <a:ext uri="{FF2B5EF4-FFF2-40B4-BE49-F238E27FC236}">
                  <a16:creationId xmlns:a16="http://schemas.microsoft.com/office/drawing/2014/main" id="{AC537FF4-18CE-4A15-8FE0-E7A59729D6AD}"/>
                </a:ext>
              </a:extLst>
            </p:cNvPr>
            <p:cNvPicPr>
              <a:picLocks noChangeAspect="1"/>
            </p:cNvPicPr>
            <p:nvPr/>
          </p:nvPicPr>
          <p:blipFill>
            <a:blip r:embed="rId3" cstate="print">
              <a:clrChange>
                <a:clrFrom>
                  <a:srgbClr val="FFFFFF"/>
                </a:clrFrom>
                <a:clrTo>
                  <a:srgbClr val="FFFFFF">
                    <a:alpha val="0"/>
                  </a:srgbClr>
                </a:clrTo>
              </a:clrChange>
              <a:duotone>
                <a:srgbClr val="4472C4">
                  <a:shade val="45000"/>
                  <a:satMod val="135000"/>
                </a:srgbClr>
                <a:prstClr val="white"/>
              </a:duotone>
              <a:extLst>
                <a:ext uri="{28A0092B-C50C-407E-A947-70E740481C1C}">
                  <a14:useLocalDpi xmlns:a14="http://schemas.microsoft.com/office/drawing/2010/main" val="0"/>
                </a:ext>
              </a:extLst>
            </a:blip>
            <a:stretch>
              <a:fillRect/>
            </a:stretch>
          </p:blipFill>
          <p:spPr>
            <a:xfrm>
              <a:off x="446727" y="1088228"/>
              <a:ext cx="914400" cy="1371600"/>
            </a:xfrm>
            <a:prstGeom prst="rect">
              <a:avLst/>
            </a:prstGeom>
          </p:spPr>
        </p:pic>
        <p:sp>
          <p:nvSpPr>
            <p:cNvPr id="14" name="TextBox 13">
              <a:extLst>
                <a:ext uri="{FF2B5EF4-FFF2-40B4-BE49-F238E27FC236}">
                  <a16:creationId xmlns:a16="http://schemas.microsoft.com/office/drawing/2014/main" id="{308F2542-9165-4849-A1A1-810F62B1D2C7}"/>
                </a:ext>
              </a:extLst>
            </p:cNvPr>
            <p:cNvSpPr txBox="1"/>
            <p:nvPr/>
          </p:nvSpPr>
          <p:spPr>
            <a:xfrm rot="16200000">
              <a:off x="343077" y="1660805"/>
              <a:ext cx="1107483" cy="369332"/>
            </a:xfrm>
            <a:prstGeom prst="rect">
              <a:avLst/>
            </a:prstGeom>
            <a:noFill/>
          </p:spPr>
          <p:txBody>
            <a:bodyPr wrap="none" rtlCol="0">
              <a:spAutoFit/>
            </a:bodyPr>
            <a:lstStyle/>
            <a:p>
              <a:r>
                <a:rPr lang="en-US" b="1" dirty="0" err="1"/>
                <a:t>PepCal</a:t>
              </a:r>
              <a:r>
                <a:rPr lang="en-US" b="1" dirty="0"/>
                <a:t> IQ</a:t>
              </a:r>
            </a:p>
          </p:txBody>
        </p:sp>
        <p:sp>
          <p:nvSpPr>
            <p:cNvPr id="15" name="TextBox 14">
              <a:extLst>
                <a:ext uri="{FF2B5EF4-FFF2-40B4-BE49-F238E27FC236}">
                  <a16:creationId xmlns:a16="http://schemas.microsoft.com/office/drawing/2014/main" id="{A55AFFA6-C7E0-45E6-A3B2-776C121D8871}"/>
                </a:ext>
              </a:extLst>
            </p:cNvPr>
            <p:cNvSpPr txBox="1"/>
            <p:nvPr/>
          </p:nvSpPr>
          <p:spPr>
            <a:xfrm>
              <a:off x="4051514" y="1420085"/>
              <a:ext cx="1469415" cy="707886"/>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dirty="0">
                  <a:ln>
                    <a:noFill/>
                  </a:ln>
                  <a:solidFill>
                    <a:prstClr val="black"/>
                  </a:solidFill>
                  <a:effectLst/>
                  <a:uLnTx/>
                  <a:uFillTx/>
                </a:rPr>
                <a:t>……</a:t>
              </a:r>
            </a:p>
          </p:txBody>
        </p:sp>
        <p:sp>
          <p:nvSpPr>
            <p:cNvPr id="16" name="TextBox 15">
              <a:extLst>
                <a:ext uri="{FF2B5EF4-FFF2-40B4-BE49-F238E27FC236}">
                  <a16:creationId xmlns:a16="http://schemas.microsoft.com/office/drawing/2014/main" id="{53531D35-3DDE-426A-B019-B2273CCF0458}"/>
                </a:ext>
              </a:extLst>
            </p:cNvPr>
            <p:cNvSpPr txBox="1"/>
            <p:nvPr/>
          </p:nvSpPr>
          <p:spPr>
            <a:xfrm rot="16200000">
              <a:off x="4831967" y="1589362"/>
              <a:ext cx="1005403" cy="369332"/>
            </a:xfrm>
            <a:prstGeom prst="rect">
              <a:avLst/>
            </a:prstGeom>
            <a:noFill/>
          </p:spPr>
          <p:txBody>
            <a:bodyPr wrap="none" rtlCol="0">
              <a:spAutoFit/>
            </a:bodyPr>
            <a:lstStyle/>
            <a:p>
              <a:r>
                <a:rPr lang="en-US" b="1" dirty="0"/>
                <a:t>Sample</a:t>
              </a:r>
            </a:p>
          </p:txBody>
        </p:sp>
        <p:pic>
          <p:nvPicPr>
            <p:cNvPr id="17" name="Picture 16">
              <a:extLst>
                <a:ext uri="{FF2B5EF4-FFF2-40B4-BE49-F238E27FC236}">
                  <a16:creationId xmlns:a16="http://schemas.microsoft.com/office/drawing/2014/main" id="{9221B0E4-BF0E-416B-B23F-789BACCA2A7A}"/>
                </a:ext>
              </a:extLst>
            </p:cNvPr>
            <p:cNvPicPr>
              <a:picLocks noChangeAspect="1"/>
            </p:cNvPicPr>
            <p:nvPr/>
          </p:nvPicPr>
          <p:blipFill>
            <a:blip r:embed="rId2"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7594991" y="1088228"/>
              <a:ext cx="914400" cy="1371600"/>
            </a:xfrm>
            <a:prstGeom prst="rect">
              <a:avLst/>
            </a:prstGeom>
          </p:spPr>
        </p:pic>
        <p:pic>
          <p:nvPicPr>
            <p:cNvPr id="18" name="Picture 17">
              <a:extLst>
                <a:ext uri="{FF2B5EF4-FFF2-40B4-BE49-F238E27FC236}">
                  <a16:creationId xmlns:a16="http://schemas.microsoft.com/office/drawing/2014/main" id="{491EE9B5-0D74-4964-8B64-F773E4EDA1C5}"/>
                </a:ext>
              </a:extLst>
            </p:cNvPr>
            <p:cNvPicPr>
              <a:picLocks noChangeAspect="1"/>
            </p:cNvPicPr>
            <p:nvPr/>
          </p:nvPicPr>
          <p:blipFill>
            <a:blip r:embed="rId3"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a:off x="8259085" y="1088228"/>
              <a:ext cx="914400" cy="1371600"/>
            </a:xfrm>
            <a:prstGeom prst="rect">
              <a:avLst/>
            </a:prstGeom>
          </p:spPr>
        </p:pic>
        <p:pic>
          <p:nvPicPr>
            <p:cNvPr id="19" name="Picture 18">
              <a:extLst>
                <a:ext uri="{FF2B5EF4-FFF2-40B4-BE49-F238E27FC236}">
                  <a16:creationId xmlns:a16="http://schemas.microsoft.com/office/drawing/2014/main" id="{63D159C1-C283-4FFA-B629-E5F06A1D3939}"/>
                </a:ext>
              </a:extLst>
            </p:cNvPr>
            <p:cNvPicPr>
              <a:picLocks noChangeAspect="1"/>
            </p:cNvPicPr>
            <p:nvPr/>
          </p:nvPicPr>
          <p:blipFill>
            <a:blip r:embed="rId3" cstate="print">
              <a:clrChange>
                <a:clrFrom>
                  <a:srgbClr val="FFFFFF"/>
                </a:clrFrom>
                <a:clrTo>
                  <a:srgbClr val="FFFFFF">
                    <a:alpha val="0"/>
                  </a:srgbClr>
                </a:clrTo>
              </a:clrChange>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8881938" y="1088228"/>
              <a:ext cx="914400" cy="1371600"/>
            </a:xfrm>
            <a:prstGeom prst="rect">
              <a:avLst/>
            </a:prstGeom>
          </p:spPr>
        </p:pic>
        <p:sp>
          <p:nvSpPr>
            <p:cNvPr id="20" name="TextBox 19">
              <a:extLst>
                <a:ext uri="{FF2B5EF4-FFF2-40B4-BE49-F238E27FC236}">
                  <a16:creationId xmlns:a16="http://schemas.microsoft.com/office/drawing/2014/main" id="{BB5540FA-BBDE-430B-BC58-C4703B726D6F}"/>
                </a:ext>
              </a:extLst>
            </p:cNvPr>
            <p:cNvSpPr txBox="1"/>
            <p:nvPr/>
          </p:nvSpPr>
          <p:spPr>
            <a:xfrm rot="16200000">
              <a:off x="8766257" y="1589362"/>
              <a:ext cx="1107996" cy="369332"/>
            </a:xfrm>
            <a:prstGeom prst="rect">
              <a:avLst/>
            </a:prstGeom>
            <a:noFill/>
          </p:spPr>
          <p:txBody>
            <a:bodyPr wrap="none" rtlCol="0">
              <a:spAutoFit/>
            </a:bodyPr>
            <a:lstStyle/>
            <a:p>
              <a:r>
                <a:rPr lang="en-US" b="1" dirty="0"/>
                <a:t>K562 (S)</a:t>
              </a:r>
            </a:p>
          </p:txBody>
        </p:sp>
        <p:sp>
          <p:nvSpPr>
            <p:cNvPr id="21" name="TextBox 20">
              <a:extLst>
                <a:ext uri="{FF2B5EF4-FFF2-40B4-BE49-F238E27FC236}">
                  <a16:creationId xmlns:a16="http://schemas.microsoft.com/office/drawing/2014/main" id="{75CAF679-5794-4069-8D2E-134294D58C86}"/>
                </a:ext>
              </a:extLst>
            </p:cNvPr>
            <p:cNvSpPr txBox="1"/>
            <p:nvPr/>
          </p:nvSpPr>
          <p:spPr>
            <a:xfrm rot="16200000">
              <a:off x="8194581" y="1679854"/>
              <a:ext cx="1037335" cy="369332"/>
            </a:xfrm>
            <a:prstGeom prst="rect">
              <a:avLst/>
            </a:prstGeom>
            <a:noFill/>
          </p:spPr>
          <p:txBody>
            <a:bodyPr wrap="none" rtlCol="0">
              <a:spAutoFit/>
            </a:bodyPr>
            <a:lstStyle/>
            <a:p>
              <a:r>
                <a:rPr lang="en-US" b="1" dirty="0" err="1"/>
                <a:t>Jurkat</a:t>
              </a:r>
              <a:r>
                <a:rPr lang="en-US" b="1" dirty="0"/>
                <a:t> SS</a:t>
              </a:r>
            </a:p>
          </p:txBody>
        </p:sp>
        <p:sp>
          <p:nvSpPr>
            <p:cNvPr id="22" name="TextBox 21">
              <a:extLst>
                <a:ext uri="{FF2B5EF4-FFF2-40B4-BE49-F238E27FC236}">
                  <a16:creationId xmlns:a16="http://schemas.microsoft.com/office/drawing/2014/main" id="{211E1473-6CEA-4732-AD35-CD194F412E06}"/>
                </a:ext>
              </a:extLst>
            </p:cNvPr>
            <p:cNvSpPr txBox="1"/>
            <p:nvPr/>
          </p:nvSpPr>
          <p:spPr>
            <a:xfrm rot="16200000">
              <a:off x="7531795" y="1589362"/>
              <a:ext cx="1005403" cy="369332"/>
            </a:xfrm>
            <a:prstGeom prst="rect">
              <a:avLst/>
            </a:prstGeom>
            <a:noFill/>
          </p:spPr>
          <p:txBody>
            <a:bodyPr wrap="none" rtlCol="0">
              <a:spAutoFit/>
            </a:bodyPr>
            <a:lstStyle/>
            <a:p>
              <a:r>
                <a:rPr lang="en-US" b="1" dirty="0"/>
                <a:t>Sample</a:t>
              </a:r>
            </a:p>
          </p:txBody>
        </p:sp>
        <p:pic>
          <p:nvPicPr>
            <p:cNvPr id="23" name="Picture 22">
              <a:extLst>
                <a:ext uri="{FF2B5EF4-FFF2-40B4-BE49-F238E27FC236}">
                  <a16:creationId xmlns:a16="http://schemas.microsoft.com/office/drawing/2014/main" id="{46A7341B-DC44-4BF8-82D3-29B7192732A2}"/>
                </a:ext>
              </a:extLst>
            </p:cNvPr>
            <p:cNvPicPr>
              <a:picLocks noChangeAspect="1"/>
            </p:cNvPicPr>
            <p:nvPr/>
          </p:nvPicPr>
          <p:blipFill>
            <a:blip r:embed="rId3" cstate="print">
              <a:clrChange>
                <a:clrFrom>
                  <a:srgbClr val="FFFFFF"/>
                </a:clrFrom>
                <a:clrTo>
                  <a:srgbClr val="FFFFFF">
                    <a:alpha val="0"/>
                  </a:srgbClr>
                </a:clrTo>
              </a:clrChange>
              <a:duotone>
                <a:srgbClr val="4472C4">
                  <a:shade val="45000"/>
                  <a:satMod val="135000"/>
                </a:srgbClr>
                <a:prstClr val="white"/>
              </a:duotone>
              <a:extLst>
                <a:ext uri="{28A0092B-C50C-407E-A947-70E740481C1C}">
                  <a14:useLocalDpi xmlns:a14="http://schemas.microsoft.com/office/drawing/2010/main" val="0"/>
                </a:ext>
              </a:extLst>
            </a:blip>
            <a:stretch>
              <a:fillRect/>
            </a:stretch>
          </p:blipFill>
          <p:spPr>
            <a:xfrm>
              <a:off x="9497750" y="1088228"/>
              <a:ext cx="914400" cy="1371600"/>
            </a:xfrm>
            <a:prstGeom prst="rect">
              <a:avLst/>
            </a:prstGeom>
          </p:spPr>
        </p:pic>
        <p:sp>
          <p:nvSpPr>
            <p:cNvPr id="24" name="TextBox 23">
              <a:extLst>
                <a:ext uri="{FF2B5EF4-FFF2-40B4-BE49-F238E27FC236}">
                  <a16:creationId xmlns:a16="http://schemas.microsoft.com/office/drawing/2014/main" id="{E5AB132B-E544-421B-A281-A8500152F1F3}"/>
                </a:ext>
              </a:extLst>
            </p:cNvPr>
            <p:cNvSpPr txBox="1"/>
            <p:nvPr/>
          </p:nvSpPr>
          <p:spPr>
            <a:xfrm rot="16200000">
              <a:off x="9394100" y="1670331"/>
              <a:ext cx="1107483" cy="369332"/>
            </a:xfrm>
            <a:prstGeom prst="rect">
              <a:avLst/>
            </a:prstGeom>
            <a:noFill/>
          </p:spPr>
          <p:txBody>
            <a:bodyPr wrap="none" rtlCol="0">
              <a:spAutoFit/>
            </a:bodyPr>
            <a:lstStyle/>
            <a:p>
              <a:r>
                <a:rPr lang="en-US" b="1" dirty="0" err="1"/>
                <a:t>PepCal</a:t>
              </a:r>
              <a:r>
                <a:rPr lang="en-US" b="1" dirty="0"/>
                <a:t> IQ</a:t>
              </a:r>
            </a:p>
          </p:txBody>
        </p:sp>
        <p:sp>
          <p:nvSpPr>
            <p:cNvPr id="25" name="TextBox 24">
              <a:extLst>
                <a:ext uri="{FF2B5EF4-FFF2-40B4-BE49-F238E27FC236}">
                  <a16:creationId xmlns:a16="http://schemas.microsoft.com/office/drawing/2014/main" id="{18B88F9F-0A33-42DA-879F-36773BDD90DC}"/>
                </a:ext>
              </a:extLst>
            </p:cNvPr>
            <p:cNvSpPr txBox="1"/>
            <p:nvPr/>
          </p:nvSpPr>
          <p:spPr>
            <a:xfrm rot="16200000">
              <a:off x="6057286" y="1589362"/>
              <a:ext cx="1005403" cy="369332"/>
            </a:xfrm>
            <a:prstGeom prst="rect">
              <a:avLst/>
            </a:prstGeom>
            <a:noFill/>
          </p:spPr>
          <p:txBody>
            <a:bodyPr wrap="none" rtlCol="0">
              <a:spAutoFit/>
            </a:bodyPr>
            <a:lstStyle/>
            <a:p>
              <a:r>
                <a:rPr lang="en-US" b="1" dirty="0"/>
                <a:t>Sample</a:t>
              </a:r>
            </a:p>
          </p:txBody>
        </p:sp>
        <p:pic>
          <p:nvPicPr>
            <p:cNvPr id="26" name="Picture 25">
              <a:extLst>
                <a:ext uri="{FF2B5EF4-FFF2-40B4-BE49-F238E27FC236}">
                  <a16:creationId xmlns:a16="http://schemas.microsoft.com/office/drawing/2014/main" id="{1F9E0858-EAEC-4FDF-A9B6-C01BDAD9FC84}"/>
                </a:ext>
              </a:extLst>
            </p:cNvPr>
            <p:cNvPicPr>
              <a:picLocks noChangeAspect="1"/>
            </p:cNvPicPr>
            <p:nvPr/>
          </p:nvPicPr>
          <p:blipFill>
            <a:blip r:embed="rId3" cstate="print">
              <a:clrChange>
                <a:clrFrom>
                  <a:srgbClr val="FFFFFF"/>
                </a:clrFrom>
                <a:clrTo>
                  <a:srgbClr val="FFFFFF">
                    <a:alpha val="0"/>
                  </a:srgbClr>
                </a:clrTo>
              </a:clrChange>
              <a:duotone>
                <a:srgbClr val="4472C4">
                  <a:shade val="45000"/>
                  <a:satMod val="135000"/>
                </a:srgbClr>
                <a:prstClr val="white"/>
              </a:duotone>
              <a:extLst>
                <a:ext uri="{28A0092B-C50C-407E-A947-70E740481C1C}">
                  <a14:useLocalDpi xmlns:a14="http://schemas.microsoft.com/office/drawing/2010/main" val="0"/>
                </a:ext>
              </a:extLst>
            </a:blip>
            <a:stretch>
              <a:fillRect/>
            </a:stretch>
          </p:blipFill>
          <p:spPr>
            <a:xfrm>
              <a:off x="5540540" y="1088228"/>
              <a:ext cx="914400" cy="1371600"/>
            </a:xfrm>
            <a:prstGeom prst="rect">
              <a:avLst/>
            </a:prstGeom>
          </p:spPr>
        </p:pic>
        <p:sp>
          <p:nvSpPr>
            <p:cNvPr id="27" name="TextBox 26">
              <a:extLst>
                <a:ext uri="{FF2B5EF4-FFF2-40B4-BE49-F238E27FC236}">
                  <a16:creationId xmlns:a16="http://schemas.microsoft.com/office/drawing/2014/main" id="{B6B80632-47C2-4CBD-95DB-F149E5A6EB3D}"/>
                </a:ext>
              </a:extLst>
            </p:cNvPr>
            <p:cNvSpPr txBox="1"/>
            <p:nvPr/>
          </p:nvSpPr>
          <p:spPr>
            <a:xfrm rot="16200000">
              <a:off x="5436890" y="1665565"/>
              <a:ext cx="1107483" cy="369332"/>
            </a:xfrm>
            <a:prstGeom prst="rect">
              <a:avLst/>
            </a:prstGeom>
            <a:noFill/>
          </p:spPr>
          <p:txBody>
            <a:bodyPr wrap="none" rtlCol="0">
              <a:spAutoFit/>
            </a:bodyPr>
            <a:lstStyle/>
            <a:p>
              <a:r>
                <a:rPr lang="en-US" b="1" dirty="0" err="1"/>
                <a:t>PepCal</a:t>
              </a:r>
              <a:r>
                <a:rPr lang="en-US" b="1" dirty="0"/>
                <a:t> IQ</a:t>
              </a:r>
            </a:p>
          </p:txBody>
        </p:sp>
        <p:pic>
          <p:nvPicPr>
            <p:cNvPr id="32" name="Picture 31">
              <a:extLst>
                <a:ext uri="{FF2B5EF4-FFF2-40B4-BE49-F238E27FC236}">
                  <a16:creationId xmlns:a16="http://schemas.microsoft.com/office/drawing/2014/main" id="{90A4C40A-BB5F-4DF0-B909-248E35DB2AF4}"/>
                </a:ext>
              </a:extLst>
            </p:cNvPr>
            <p:cNvPicPr>
              <a:picLocks noChangeAspect="1"/>
            </p:cNvPicPr>
            <p:nvPr/>
          </p:nvPicPr>
          <p:blipFill>
            <a:blip r:embed="rId3" cstate="print">
              <a:clrChange>
                <a:clrFrom>
                  <a:srgbClr val="FFFFFF"/>
                </a:clrFrom>
                <a:clrTo>
                  <a:srgbClr val="FFFFFF">
                    <a:alpha val="0"/>
                  </a:srgbClr>
                </a:clrTo>
              </a:clrChange>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1600857" y="1088228"/>
              <a:ext cx="914400" cy="1371600"/>
            </a:xfrm>
            <a:prstGeom prst="rect">
              <a:avLst/>
            </a:prstGeom>
          </p:spPr>
        </p:pic>
        <p:sp>
          <p:nvSpPr>
            <p:cNvPr id="33" name="TextBox 32">
              <a:extLst>
                <a:ext uri="{FF2B5EF4-FFF2-40B4-BE49-F238E27FC236}">
                  <a16:creationId xmlns:a16="http://schemas.microsoft.com/office/drawing/2014/main" id="{C5258D33-857A-4D22-AB06-FA3DA339A01A}"/>
                </a:ext>
              </a:extLst>
            </p:cNvPr>
            <p:cNvSpPr txBox="1"/>
            <p:nvPr/>
          </p:nvSpPr>
          <p:spPr>
            <a:xfrm rot="16200000">
              <a:off x="1485176" y="1589363"/>
              <a:ext cx="1107996" cy="369332"/>
            </a:xfrm>
            <a:prstGeom prst="rect">
              <a:avLst/>
            </a:prstGeom>
            <a:noFill/>
          </p:spPr>
          <p:txBody>
            <a:bodyPr wrap="none" rtlCol="0">
              <a:spAutoFit/>
            </a:bodyPr>
            <a:lstStyle/>
            <a:p>
              <a:r>
                <a:rPr lang="en-US" b="1" dirty="0"/>
                <a:t>K562 (S)</a:t>
              </a:r>
            </a:p>
          </p:txBody>
        </p:sp>
        <p:pic>
          <p:nvPicPr>
            <p:cNvPr id="34" name="Picture 33">
              <a:extLst>
                <a:ext uri="{FF2B5EF4-FFF2-40B4-BE49-F238E27FC236}">
                  <a16:creationId xmlns:a16="http://schemas.microsoft.com/office/drawing/2014/main" id="{9009C910-3F6D-4940-9262-36385DB2A91C}"/>
                </a:ext>
              </a:extLst>
            </p:cNvPr>
            <p:cNvPicPr>
              <a:picLocks noChangeAspect="1"/>
            </p:cNvPicPr>
            <p:nvPr/>
          </p:nvPicPr>
          <p:blipFill>
            <a:blip r:embed="rId3" cstate="print">
              <a:clrChange>
                <a:clrFrom>
                  <a:srgbClr val="FFFFFF"/>
                </a:clrFrom>
                <a:clrTo>
                  <a:srgbClr val="FFFFFF">
                    <a:alpha val="0"/>
                  </a:srgbClr>
                </a:clrTo>
              </a:clrChange>
              <a:duotone>
                <a:srgbClr val="ED7D31">
                  <a:shade val="45000"/>
                  <a:satMod val="135000"/>
                </a:srgbClr>
                <a:prstClr val="white"/>
              </a:duotone>
              <a:extLst>
                <a:ext uri="{28A0092B-C50C-407E-A947-70E740481C1C}">
                  <a14:useLocalDpi xmlns:a14="http://schemas.microsoft.com/office/drawing/2010/main" val="0"/>
                </a:ext>
              </a:extLst>
            </a:blip>
            <a:stretch>
              <a:fillRect/>
            </a:stretch>
          </p:blipFill>
          <p:spPr>
            <a:xfrm>
              <a:off x="2129441" y="1088228"/>
              <a:ext cx="914400" cy="1371600"/>
            </a:xfrm>
            <a:prstGeom prst="rect">
              <a:avLst/>
            </a:prstGeom>
          </p:spPr>
        </p:pic>
        <p:sp>
          <p:nvSpPr>
            <p:cNvPr id="35" name="TextBox 34">
              <a:extLst>
                <a:ext uri="{FF2B5EF4-FFF2-40B4-BE49-F238E27FC236}">
                  <a16:creationId xmlns:a16="http://schemas.microsoft.com/office/drawing/2014/main" id="{FEC8EAF5-FD37-486B-9AFF-B818A1995F8D}"/>
                </a:ext>
              </a:extLst>
            </p:cNvPr>
            <p:cNvSpPr txBox="1"/>
            <p:nvPr/>
          </p:nvSpPr>
          <p:spPr>
            <a:xfrm rot="16200000">
              <a:off x="2013760" y="1589363"/>
              <a:ext cx="1107996" cy="369332"/>
            </a:xfrm>
            <a:prstGeom prst="rect">
              <a:avLst/>
            </a:prstGeom>
            <a:noFill/>
          </p:spPr>
          <p:txBody>
            <a:bodyPr wrap="none" rtlCol="0">
              <a:spAutoFit/>
            </a:bodyPr>
            <a:lstStyle/>
            <a:p>
              <a:r>
                <a:rPr lang="en-US" b="1" dirty="0"/>
                <a:t>K562 (S)</a:t>
              </a:r>
            </a:p>
          </p:txBody>
        </p:sp>
      </p:grpSp>
      <p:cxnSp>
        <p:nvCxnSpPr>
          <p:cNvPr id="38" name="Straight Arrow Connector 37">
            <a:extLst>
              <a:ext uri="{FF2B5EF4-FFF2-40B4-BE49-F238E27FC236}">
                <a16:creationId xmlns:a16="http://schemas.microsoft.com/office/drawing/2014/main" id="{C94C8577-C496-4555-B4EB-D52730A2928C}"/>
              </a:ext>
            </a:extLst>
          </p:cNvPr>
          <p:cNvCxnSpPr>
            <a:cxnSpLocks/>
            <a:endCxn id="29" idx="0"/>
          </p:cNvCxnSpPr>
          <p:nvPr/>
        </p:nvCxnSpPr>
        <p:spPr>
          <a:xfrm flipH="1">
            <a:off x="942089" y="2389551"/>
            <a:ext cx="314541" cy="30815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Left Brace 39">
            <a:extLst>
              <a:ext uri="{FF2B5EF4-FFF2-40B4-BE49-F238E27FC236}">
                <a16:creationId xmlns:a16="http://schemas.microsoft.com/office/drawing/2014/main" id="{574E6CF3-0123-4748-BE3B-5A7AC1900C5B}"/>
              </a:ext>
            </a:extLst>
          </p:cNvPr>
          <p:cNvSpPr/>
          <p:nvPr/>
        </p:nvSpPr>
        <p:spPr>
          <a:xfrm rot="16200000">
            <a:off x="2609377" y="1715172"/>
            <a:ext cx="67558" cy="1502038"/>
          </a:xfrm>
          <a:prstGeom prst="leftBrace">
            <a:avLst>
              <a:gd name="adj1" fmla="val 0"/>
              <a:gd name="adj2" fmla="val 51585"/>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TextBox 40">
            <a:extLst>
              <a:ext uri="{FF2B5EF4-FFF2-40B4-BE49-F238E27FC236}">
                <a16:creationId xmlns:a16="http://schemas.microsoft.com/office/drawing/2014/main" id="{046982FC-C366-492E-BAE3-B13CA2FA8D5C}"/>
              </a:ext>
            </a:extLst>
          </p:cNvPr>
          <p:cNvSpPr txBox="1"/>
          <p:nvPr/>
        </p:nvSpPr>
        <p:spPr>
          <a:xfrm>
            <a:off x="2393889" y="2619288"/>
            <a:ext cx="543739" cy="369332"/>
          </a:xfrm>
          <a:prstGeom prst="rect">
            <a:avLst/>
          </a:prstGeom>
          <a:noFill/>
        </p:spPr>
        <p:txBody>
          <a:bodyPr wrap="none" rtlCol="0">
            <a:spAutoFit/>
          </a:bodyPr>
          <a:lstStyle/>
          <a:p>
            <a:r>
              <a:rPr lang="en-US" b="1" dirty="0"/>
              <a:t>OQ</a:t>
            </a:r>
          </a:p>
        </p:txBody>
      </p:sp>
      <p:cxnSp>
        <p:nvCxnSpPr>
          <p:cNvPr id="42" name="Straight Arrow Connector 41">
            <a:extLst>
              <a:ext uri="{FF2B5EF4-FFF2-40B4-BE49-F238E27FC236}">
                <a16:creationId xmlns:a16="http://schemas.microsoft.com/office/drawing/2014/main" id="{6D645410-8B2D-4727-8CA7-EF5109279E87}"/>
              </a:ext>
            </a:extLst>
          </p:cNvPr>
          <p:cNvCxnSpPr>
            <a:cxnSpLocks/>
            <a:stCxn id="41" idx="2"/>
          </p:cNvCxnSpPr>
          <p:nvPr/>
        </p:nvCxnSpPr>
        <p:spPr>
          <a:xfrm flipH="1">
            <a:off x="2565521" y="2988620"/>
            <a:ext cx="100238" cy="115513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4D015FFB-2EB0-4060-B96A-4D242487D863}"/>
              </a:ext>
            </a:extLst>
          </p:cNvPr>
          <p:cNvCxnSpPr>
            <a:cxnSpLocks/>
            <a:stCxn id="8" idx="2"/>
          </p:cNvCxnSpPr>
          <p:nvPr/>
        </p:nvCxnSpPr>
        <p:spPr>
          <a:xfrm>
            <a:off x="3778007" y="2466191"/>
            <a:ext cx="1114654" cy="101995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23886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53DF54-DD62-45D2-8BAA-980266D5B854}"/>
              </a:ext>
            </a:extLst>
          </p:cNvPr>
          <p:cNvSpPr>
            <a:spLocks noGrp="1"/>
          </p:cNvSpPr>
          <p:nvPr>
            <p:ph type="title"/>
          </p:nvPr>
        </p:nvSpPr>
        <p:spPr>
          <a:xfrm>
            <a:off x="257277" y="304329"/>
            <a:ext cx="11387137" cy="696474"/>
          </a:xfrm>
        </p:spPr>
        <p:txBody>
          <a:bodyPr>
            <a:normAutofit/>
          </a:bodyPr>
          <a:lstStyle/>
          <a:p>
            <a:r>
              <a:rPr lang="en-US" sz="3600" dirty="0"/>
              <a:t>The role of NIST in advancing biomanufacturing</a:t>
            </a:r>
          </a:p>
        </p:txBody>
      </p:sp>
      <p:sp>
        <p:nvSpPr>
          <p:cNvPr id="11" name="TextBox 10">
            <a:extLst>
              <a:ext uri="{FF2B5EF4-FFF2-40B4-BE49-F238E27FC236}">
                <a16:creationId xmlns:a16="http://schemas.microsoft.com/office/drawing/2014/main" id="{B0F2BB64-724B-4E1D-B946-500BC2FF0ED7}"/>
              </a:ext>
            </a:extLst>
          </p:cNvPr>
          <p:cNvSpPr txBox="1"/>
          <p:nvPr/>
        </p:nvSpPr>
        <p:spPr>
          <a:xfrm>
            <a:off x="723090" y="1364984"/>
            <a:ext cx="3502053" cy="707886"/>
          </a:xfrm>
          <a:prstGeom prst="rect">
            <a:avLst/>
          </a:prstGeom>
          <a:noFill/>
          <a:ln>
            <a:solidFill>
              <a:srgbClr val="FF0000"/>
            </a:solidFill>
          </a:ln>
        </p:spPr>
        <p:txBody>
          <a:bodyPr wrap="square" rtlCol="0">
            <a:spAutoFit/>
          </a:bodyPr>
          <a:lstStyle/>
          <a:p>
            <a:pPr algn="ctr" defTabSz="4284604">
              <a:defRPr/>
            </a:pPr>
            <a:r>
              <a:rPr lang="en-US" sz="2000" b="1" kern="0">
                <a:solidFill>
                  <a:srgbClr val="FF0000"/>
                </a:solidFill>
                <a:latin typeface="Palatino Linotype"/>
              </a:rPr>
              <a:t>Measure to</a:t>
            </a:r>
            <a:br>
              <a:rPr lang="en-US" sz="2000" b="1" kern="0">
                <a:solidFill>
                  <a:srgbClr val="FF0000"/>
                </a:solidFill>
                <a:latin typeface="Palatino Linotype"/>
              </a:rPr>
            </a:br>
            <a:r>
              <a:rPr lang="en-US" sz="2000" b="1" kern="0">
                <a:solidFill>
                  <a:srgbClr val="FF0000"/>
                </a:solidFill>
                <a:latin typeface="Palatino Linotype"/>
              </a:rPr>
              <a:t>Understand and Diagnose</a:t>
            </a:r>
          </a:p>
        </p:txBody>
      </p:sp>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51471" y="5129570"/>
            <a:ext cx="1656336" cy="1343060"/>
          </a:xfrm>
          <a:prstGeom prst="rect">
            <a:avLst/>
          </a:prstGeom>
        </p:spPr>
      </p:pic>
      <p:sp>
        <p:nvSpPr>
          <p:cNvPr id="17" name="TextBox 16"/>
          <p:cNvSpPr txBox="1"/>
          <p:nvPr/>
        </p:nvSpPr>
        <p:spPr>
          <a:xfrm>
            <a:off x="8365935" y="4471591"/>
            <a:ext cx="1827408" cy="646309"/>
          </a:xfrm>
          <a:prstGeom prst="rect">
            <a:avLst/>
          </a:prstGeom>
          <a:noFill/>
        </p:spPr>
        <p:txBody>
          <a:bodyPr wrap="square" lIns="91418" tIns="45709" rIns="91418" bIns="45709" rtlCol="0">
            <a:spAutoFit/>
          </a:bodyPr>
          <a:lstStyle/>
          <a:p>
            <a:pPr algn="ctr">
              <a:defRPr/>
            </a:pPr>
            <a:r>
              <a:rPr lang="en-US" dirty="0">
                <a:latin typeface="Calibri"/>
              </a:rPr>
              <a:t>Gene Therapy  &amp; Viral Vectors</a:t>
            </a:r>
          </a:p>
        </p:txBody>
      </p:sp>
      <p:grpSp>
        <p:nvGrpSpPr>
          <p:cNvPr id="22" name="Group 21">
            <a:extLst>
              <a:ext uri="{FF2B5EF4-FFF2-40B4-BE49-F238E27FC236}">
                <a16:creationId xmlns:a16="http://schemas.microsoft.com/office/drawing/2014/main" id="{0178440B-4B23-4C38-8E54-BB966E5AA4EA}"/>
              </a:ext>
            </a:extLst>
          </p:cNvPr>
          <p:cNvGrpSpPr/>
          <p:nvPr/>
        </p:nvGrpSpPr>
        <p:grpSpPr>
          <a:xfrm>
            <a:off x="10414598" y="4727329"/>
            <a:ext cx="1504125" cy="1661339"/>
            <a:chOff x="10228982" y="4566359"/>
            <a:chExt cx="1491030" cy="1661339"/>
          </a:xfrm>
        </p:grpSpPr>
        <p:pic>
          <p:nvPicPr>
            <p:cNvPr id="15" name="Picture 14"/>
            <p:cNvPicPr>
              <a:picLocks noChangeAspect="1"/>
            </p:cNvPicPr>
            <p:nvPr/>
          </p:nvPicPr>
          <p:blipFill rotWithShape="1">
            <a:blip r:embed="rId5" cstate="print">
              <a:extLst>
                <a:ext uri="{28A0092B-C50C-407E-A947-70E740481C1C}">
                  <a14:useLocalDpi xmlns:a14="http://schemas.microsoft.com/office/drawing/2010/main" val="0"/>
                </a:ext>
              </a:extLst>
            </a:blip>
            <a:srcRect l="18348" r="18350"/>
            <a:stretch/>
          </p:blipFill>
          <p:spPr>
            <a:xfrm>
              <a:off x="10228982" y="4952081"/>
              <a:ext cx="1491030" cy="1275617"/>
            </a:xfrm>
            <a:prstGeom prst="rect">
              <a:avLst/>
            </a:prstGeom>
          </p:spPr>
        </p:pic>
        <p:sp>
          <p:nvSpPr>
            <p:cNvPr id="18" name="TextBox 17"/>
            <p:cNvSpPr txBox="1"/>
            <p:nvPr/>
          </p:nvSpPr>
          <p:spPr>
            <a:xfrm>
              <a:off x="10228982" y="4566359"/>
              <a:ext cx="1491030" cy="369310"/>
            </a:xfrm>
            <a:prstGeom prst="rect">
              <a:avLst/>
            </a:prstGeom>
            <a:noFill/>
          </p:spPr>
          <p:txBody>
            <a:bodyPr wrap="square" lIns="91418" tIns="45709" rIns="91418" bIns="45709" rtlCol="0">
              <a:spAutoFit/>
            </a:bodyPr>
            <a:lstStyle/>
            <a:p>
              <a:pPr algn="ctr">
                <a:defRPr/>
              </a:pPr>
              <a:r>
                <a:rPr lang="en-US">
                  <a:latin typeface="Calibri"/>
                </a:rPr>
                <a:t>RNA Vaccines</a:t>
              </a:r>
            </a:p>
          </p:txBody>
        </p:sp>
      </p:grpSp>
      <p:grpSp>
        <p:nvGrpSpPr>
          <p:cNvPr id="8" name="Group 7">
            <a:extLst>
              <a:ext uri="{FF2B5EF4-FFF2-40B4-BE49-F238E27FC236}">
                <a16:creationId xmlns:a16="http://schemas.microsoft.com/office/drawing/2014/main" id="{F3638692-AA3D-4CD2-8E82-6FD50F9BEA73}"/>
              </a:ext>
            </a:extLst>
          </p:cNvPr>
          <p:cNvGrpSpPr/>
          <p:nvPr/>
        </p:nvGrpSpPr>
        <p:grpSpPr>
          <a:xfrm>
            <a:off x="8246507" y="2539732"/>
            <a:ext cx="2005397" cy="1804856"/>
            <a:chOff x="7887404" y="1701356"/>
            <a:chExt cx="2005397" cy="1804856"/>
          </a:xfrm>
        </p:grpSpPr>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887404" y="1701356"/>
              <a:ext cx="2005397" cy="1804856"/>
            </a:xfrm>
            <a:prstGeom prst="rect">
              <a:avLst/>
            </a:prstGeom>
          </p:spPr>
        </p:pic>
        <p:sp>
          <p:nvSpPr>
            <p:cNvPr id="20" name="TextBox 19"/>
            <p:cNvSpPr txBox="1"/>
            <p:nvPr/>
          </p:nvSpPr>
          <p:spPr>
            <a:xfrm>
              <a:off x="8379226" y="1715545"/>
              <a:ext cx="885711" cy="369310"/>
            </a:xfrm>
            <a:prstGeom prst="rect">
              <a:avLst/>
            </a:prstGeom>
            <a:noFill/>
          </p:spPr>
          <p:txBody>
            <a:bodyPr wrap="square" lIns="91418" tIns="45709" rIns="91418" bIns="45709" rtlCol="0">
              <a:spAutoFit/>
            </a:bodyPr>
            <a:lstStyle/>
            <a:p>
              <a:pPr algn="ctr">
                <a:defRPr/>
              </a:pPr>
              <a:r>
                <a:rPr lang="en-US" dirty="0" err="1"/>
                <a:t>mAbs</a:t>
              </a:r>
              <a:endParaRPr lang="en-US" dirty="0"/>
            </a:p>
          </p:txBody>
        </p:sp>
      </p:grpSp>
      <p:sp>
        <p:nvSpPr>
          <p:cNvPr id="25" name="TextBox 24">
            <a:extLst>
              <a:ext uri="{FF2B5EF4-FFF2-40B4-BE49-F238E27FC236}">
                <a16:creationId xmlns:a16="http://schemas.microsoft.com/office/drawing/2014/main" id="{B0F2BB64-724B-4E1D-B946-500BC2FF0ED7}"/>
              </a:ext>
            </a:extLst>
          </p:cNvPr>
          <p:cNvSpPr txBox="1"/>
          <p:nvPr/>
        </p:nvSpPr>
        <p:spPr>
          <a:xfrm>
            <a:off x="8470678" y="1465816"/>
            <a:ext cx="3384982" cy="1015663"/>
          </a:xfrm>
          <a:prstGeom prst="rect">
            <a:avLst/>
          </a:prstGeom>
          <a:noFill/>
          <a:ln>
            <a:solidFill>
              <a:srgbClr val="FF0000"/>
            </a:solidFill>
          </a:ln>
        </p:spPr>
        <p:txBody>
          <a:bodyPr wrap="square" rtlCol="0">
            <a:spAutoFit/>
          </a:bodyPr>
          <a:lstStyle/>
          <a:p>
            <a:pPr algn="ctr" defTabSz="4284604">
              <a:defRPr/>
            </a:pPr>
            <a:r>
              <a:rPr lang="en-US" sz="2000" b="1" kern="0">
                <a:solidFill>
                  <a:srgbClr val="FF0000"/>
                </a:solidFill>
                <a:latin typeface="Palatino Linotype"/>
              </a:rPr>
              <a:t>Measure to</a:t>
            </a:r>
          </a:p>
          <a:p>
            <a:pPr algn="ctr" defTabSz="4284604">
              <a:defRPr/>
            </a:pPr>
            <a:r>
              <a:rPr lang="en-US" sz="2000" b="1" kern="0">
                <a:solidFill>
                  <a:srgbClr val="FF0000"/>
                </a:solidFill>
                <a:latin typeface="Palatino Linotype"/>
              </a:rPr>
              <a:t>Accelerate &amp; Improve</a:t>
            </a:r>
          </a:p>
          <a:p>
            <a:pPr algn="ctr" defTabSz="4284604">
              <a:defRPr/>
            </a:pPr>
            <a:r>
              <a:rPr lang="en-US" sz="2000" b="1" kern="0">
                <a:solidFill>
                  <a:srgbClr val="FF0000"/>
                </a:solidFill>
                <a:latin typeface="Palatino Linotype"/>
              </a:rPr>
              <a:t>Treatment Options</a:t>
            </a:r>
          </a:p>
        </p:txBody>
      </p:sp>
      <p:grpSp>
        <p:nvGrpSpPr>
          <p:cNvPr id="9" name="Group 8">
            <a:extLst>
              <a:ext uri="{FF2B5EF4-FFF2-40B4-BE49-F238E27FC236}">
                <a16:creationId xmlns:a16="http://schemas.microsoft.com/office/drawing/2014/main" id="{0325FE5F-702F-4753-AA1C-CA0E82D45E2D}"/>
              </a:ext>
            </a:extLst>
          </p:cNvPr>
          <p:cNvGrpSpPr/>
          <p:nvPr/>
        </p:nvGrpSpPr>
        <p:grpSpPr>
          <a:xfrm>
            <a:off x="4094906" y="1259602"/>
            <a:ext cx="4438835" cy="5035325"/>
            <a:chOff x="3786004" y="547232"/>
            <a:chExt cx="4747737" cy="5385737"/>
          </a:xfrm>
        </p:grpSpPr>
        <p:grpSp>
          <p:nvGrpSpPr>
            <p:cNvPr id="1027" name="Group 1026">
              <a:extLst>
                <a:ext uri="{FF2B5EF4-FFF2-40B4-BE49-F238E27FC236}">
                  <a16:creationId xmlns:a16="http://schemas.microsoft.com/office/drawing/2014/main" id="{43FDFA65-246B-4C48-8FDE-8C9BC8B5B0D7}"/>
                </a:ext>
              </a:extLst>
            </p:cNvPr>
            <p:cNvGrpSpPr/>
            <p:nvPr/>
          </p:nvGrpSpPr>
          <p:grpSpPr>
            <a:xfrm>
              <a:off x="3786004" y="547232"/>
              <a:ext cx="4747737" cy="5385737"/>
              <a:chOff x="837813" y="4648200"/>
              <a:chExt cx="1553724" cy="1349047"/>
            </a:xfrm>
          </p:grpSpPr>
          <p:sp>
            <p:nvSpPr>
              <p:cNvPr id="1025" name="Arrow: Curved Right 1024">
                <a:extLst>
                  <a:ext uri="{FF2B5EF4-FFF2-40B4-BE49-F238E27FC236}">
                    <a16:creationId xmlns:a16="http://schemas.microsoft.com/office/drawing/2014/main" id="{343BE3B2-F7DF-4076-8C8E-7701B8B7F015}"/>
                  </a:ext>
                </a:extLst>
              </p:cNvPr>
              <p:cNvSpPr/>
              <p:nvPr/>
            </p:nvSpPr>
            <p:spPr>
              <a:xfrm flipV="1">
                <a:off x="837813" y="4648200"/>
                <a:ext cx="731520" cy="1261329"/>
              </a:xfrm>
              <a:prstGeom prst="curvedRightArrow">
                <a:avLst>
                  <a:gd name="adj1" fmla="val 21536"/>
                  <a:gd name="adj2" fmla="val 50000"/>
                  <a:gd name="adj3" fmla="val 25000"/>
                </a:avLst>
              </a:prstGeom>
              <a:solidFill>
                <a:srgbClr val="FFC000">
                  <a:alpha val="7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endParaRPr>
              </a:p>
            </p:txBody>
          </p:sp>
          <p:sp>
            <p:nvSpPr>
              <p:cNvPr id="35" name="Arrow: Curved Right 34">
                <a:extLst>
                  <a:ext uri="{FF2B5EF4-FFF2-40B4-BE49-F238E27FC236}">
                    <a16:creationId xmlns:a16="http://schemas.microsoft.com/office/drawing/2014/main" id="{8CF9E5A8-10C5-43BD-B283-F1CE447E2E88}"/>
                  </a:ext>
                </a:extLst>
              </p:cNvPr>
              <p:cNvSpPr/>
              <p:nvPr/>
            </p:nvSpPr>
            <p:spPr>
              <a:xfrm rot="10800000" flipV="1">
                <a:off x="1660017" y="4735918"/>
                <a:ext cx="731520" cy="1261329"/>
              </a:xfrm>
              <a:prstGeom prst="curvedRightArrow">
                <a:avLst>
                  <a:gd name="adj1" fmla="val 21536"/>
                  <a:gd name="adj2" fmla="val 50000"/>
                  <a:gd name="adj3" fmla="val 25000"/>
                </a:avLst>
              </a:prstGeom>
              <a:solidFill>
                <a:schemeClr val="accent1">
                  <a:alpha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endParaRPr>
              </a:p>
            </p:txBody>
          </p:sp>
        </p:grpSp>
        <p:sp>
          <p:nvSpPr>
            <p:cNvPr id="5" name="TextBox 4"/>
            <p:cNvSpPr txBox="1"/>
            <p:nvPr/>
          </p:nvSpPr>
          <p:spPr>
            <a:xfrm>
              <a:off x="4352095" y="1727674"/>
              <a:ext cx="3570115" cy="2863973"/>
            </a:xfrm>
            <a:prstGeom prst="rect">
              <a:avLst/>
            </a:prstGeom>
            <a:noFill/>
          </p:spPr>
          <p:txBody>
            <a:bodyPr wrap="square" lIns="91418" tIns="45709" rIns="91418" bIns="45709" rtlCol="0">
              <a:spAutoFit/>
            </a:bodyPr>
            <a:lstStyle/>
            <a:p>
              <a:pPr algn="ctr">
                <a:defRPr/>
              </a:pPr>
              <a:r>
                <a:rPr lang="en-US" sz="2800" b="1" dirty="0">
                  <a:solidFill>
                    <a:srgbClr val="28386C"/>
                  </a:solidFill>
                  <a:latin typeface="Calibri"/>
                </a:rPr>
                <a:t>NIST</a:t>
              </a:r>
            </a:p>
            <a:p>
              <a:pPr algn="ctr">
                <a:defRPr/>
              </a:pPr>
              <a:r>
                <a:rPr lang="en-US" sz="2800" b="1" dirty="0">
                  <a:solidFill>
                    <a:srgbClr val="28386C"/>
                  </a:solidFill>
                  <a:latin typeface="Calibri"/>
                </a:rPr>
                <a:t>Measurement Tools &amp;</a:t>
              </a:r>
            </a:p>
            <a:p>
              <a:pPr algn="ctr">
                <a:defRPr/>
              </a:pPr>
              <a:r>
                <a:rPr lang="en-US" sz="2800" b="1" dirty="0">
                  <a:solidFill>
                    <a:srgbClr val="28386C"/>
                  </a:solidFill>
                  <a:latin typeface="Calibri"/>
                </a:rPr>
                <a:t>Reference Materials are central to Innovation &amp; Quality</a:t>
              </a:r>
            </a:p>
          </p:txBody>
        </p:sp>
      </p:grpSp>
      <p:grpSp>
        <p:nvGrpSpPr>
          <p:cNvPr id="7" name="Group 6">
            <a:extLst>
              <a:ext uri="{FF2B5EF4-FFF2-40B4-BE49-F238E27FC236}">
                <a16:creationId xmlns:a16="http://schemas.microsoft.com/office/drawing/2014/main" id="{E518A500-1E89-4EAF-855C-9F66DFD732F3}"/>
              </a:ext>
            </a:extLst>
          </p:cNvPr>
          <p:cNvGrpSpPr/>
          <p:nvPr/>
        </p:nvGrpSpPr>
        <p:grpSpPr>
          <a:xfrm>
            <a:off x="237548" y="2016130"/>
            <a:ext cx="3892633" cy="4417801"/>
            <a:chOff x="-81555" y="1565547"/>
            <a:chExt cx="3892633" cy="4417801"/>
          </a:xfrm>
        </p:grpSpPr>
        <p:pic>
          <p:nvPicPr>
            <p:cNvPr id="29" name="Picture 28"/>
            <p:cNvPicPr>
              <a:picLocks noChangeAspect="1"/>
            </p:cNvPicPr>
            <p:nvPr/>
          </p:nvPicPr>
          <p:blipFill rotWithShape="1">
            <a:blip r:embed="rId7"/>
            <a:srcRect t="27889" b="24448"/>
            <a:stretch/>
          </p:blipFill>
          <p:spPr>
            <a:xfrm>
              <a:off x="-81555" y="4102414"/>
              <a:ext cx="2348378" cy="746704"/>
            </a:xfrm>
            <a:prstGeom prst="rect">
              <a:avLst/>
            </a:prstGeom>
          </p:spPr>
        </p:pic>
        <p:grpSp>
          <p:nvGrpSpPr>
            <p:cNvPr id="3" name="Group 2">
              <a:extLst>
                <a:ext uri="{FF2B5EF4-FFF2-40B4-BE49-F238E27FC236}">
                  <a16:creationId xmlns:a16="http://schemas.microsoft.com/office/drawing/2014/main" id="{07F56409-C9B4-4C2C-9435-7F60BA3197AD}"/>
                </a:ext>
              </a:extLst>
            </p:cNvPr>
            <p:cNvGrpSpPr/>
            <p:nvPr/>
          </p:nvGrpSpPr>
          <p:grpSpPr>
            <a:xfrm>
              <a:off x="223917" y="1565547"/>
              <a:ext cx="3087658" cy="1214974"/>
              <a:chOff x="203743" y="1598810"/>
              <a:chExt cx="3087658" cy="1214974"/>
            </a:xfrm>
          </p:grpSpPr>
          <p:pic>
            <p:nvPicPr>
              <p:cNvPr id="24" name="Picture 23"/>
              <p:cNvPicPr>
                <a:picLocks noChangeAspect="1"/>
              </p:cNvPicPr>
              <p:nvPr/>
            </p:nvPicPr>
            <p:blipFill>
              <a:blip r:embed="rId8"/>
              <a:stretch>
                <a:fillRect/>
              </a:stretch>
            </p:blipFill>
            <p:spPr>
              <a:xfrm>
                <a:off x="203743" y="1684056"/>
                <a:ext cx="2008406" cy="1129728"/>
              </a:xfrm>
              <a:prstGeom prst="rect">
                <a:avLst/>
              </a:prstGeom>
            </p:spPr>
          </p:pic>
          <p:sp>
            <p:nvSpPr>
              <p:cNvPr id="26" name="TextBox 25"/>
              <p:cNvSpPr txBox="1"/>
              <p:nvPr/>
            </p:nvSpPr>
            <p:spPr>
              <a:xfrm>
                <a:off x="1939287" y="1598810"/>
                <a:ext cx="1352114" cy="369332"/>
              </a:xfrm>
              <a:prstGeom prst="rect">
                <a:avLst/>
              </a:prstGeom>
              <a:noFill/>
            </p:spPr>
            <p:txBody>
              <a:bodyPr wrap="square" rtlCol="0">
                <a:spAutoFit/>
              </a:bodyPr>
              <a:lstStyle/>
              <a:p>
                <a:pPr algn="ctr"/>
                <a:r>
                  <a:rPr lang="en-US"/>
                  <a:t>Cancer</a:t>
                </a:r>
              </a:p>
            </p:txBody>
          </p:sp>
        </p:grpSp>
        <p:grpSp>
          <p:nvGrpSpPr>
            <p:cNvPr id="4" name="Group 3">
              <a:extLst>
                <a:ext uri="{FF2B5EF4-FFF2-40B4-BE49-F238E27FC236}">
                  <a16:creationId xmlns:a16="http://schemas.microsoft.com/office/drawing/2014/main" id="{3135EF0B-A3E8-4A17-82DD-05E790FBCA31}"/>
                </a:ext>
              </a:extLst>
            </p:cNvPr>
            <p:cNvGrpSpPr/>
            <p:nvPr/>
          </p:nvGrpSpPr>
          <p:grpSpPr>
            <a:xfrm>
              <a:off x="17237" y="2837176"/>
              <a:ext cx="3284048" cy="1180238"/>
              <a:chOff x="-21858" y="2634264"/>
              <a:chExt cx="3284048" cy="1180238"/>
            </a:xfrm>
          </p:grpSpPr>
          <p:pic>
            <p:nvPicPr>
              <p:cNvPr id="1026" name="Picture 2" descr="See the source image"/>
              <p:cNvPicPr>
                <a:picLocks noChangeAspect="1" noChangeArrowheads="1"/>
              </p:cNvPicPr>
              <p:nvPr/>
            </p:nvPicPr>
            <p:blipFill rotWithShape="1">
              <a:blip r:embed="rId9" cstate="hqprint">
                <a:extLst>
                  <a:ext uri="{28A0092B-C50C-407E-A947-70E740481C1C}">
                    <a14:useLocalDpi xmlns:a14="http://schemas.microsoft.com/office/drawing/2010/main" val="0"/>
                  </a:ext>
                </a:extLst>
              </a:blip>
              <a:srcRect t="15710"/>
              <a:stretch/>
            </p:blipFill>
            <p:spPr bwMode="auto">
              <a:xfrm>
                <a:off x="1250510" y="2684774"/>
                <a:ext cx="2011680" cy="1129728"/>
              </a:xfrm>
              <a:prstGeom prst="rect">
                <a:avLst/>
              </a:prstGeom>
              <a:noFill/>
              <a:extLst>
                <a:ext uri="{909E8E84-426E-40DD-AFC4-6F175D3DCCD1}">
                  <a14:hiddenFill xmlns:a14="http://schemas.microsoft.com/office/drawing/2010/main">
                    <a:solidFill>
                      <a:srgbClr val="FFFFFF"/>
                    </a:solidFill>
                  </a14:hiddenFill>
                </a:ext>
              </a:extLst>
            </p:spPr>
          </p:pic>
          <p:sp>
            <p:nvSpPr>
              <p:cNvPr id="31" name="TextBox 30"/>
              <p:cNvSpPr txBox="1"/>
              <p:nvPr/>
            </p:nvSpPr>
            <p:spPr>
              <a:xfrm>
                <a:off x="-21858" y="2634264"/>
                <a:ext cx="1252452" cy="646331"/>
              </a:xfrm>
              <a:prstGeom prst="rect">
                <a:avLst/>
              </a:prstGeom>
              <a:noFill/>
            </p:spPr>
            <p:txBody>
              <a:bodyPr wrap="square" rtlCol="0">
                <a:spAutoFit/>
              </a:bodyPr>
              <a:lstStyle/>
              <a:p>
                <a:pPr algn="r"/>
                <a:r>
                  <a:rPr lang="en-US" dirty="0"/>
                  <a:t>Genetic</a:t>
                </a:r>
              </a:p>
              <a:p>
                <a:pPr algn="r"/>
                <a:r>
                  <a:rPr lang="en-US" dirty="0"/>
                  <a:t>Disorders</a:t>
                </a:r>
              </a:p>
            </p:txBody>
          </p:sp>
        </p:grpSp>
        <p:grpSp>
          <p:nvGrpSpPr>
            <p:cNvPr id="6" name="Group 5">
              <a:extLst>
                <a:ext uri="{FF2B5EF4-FFF2-40B4-BE49-F238E27FC236}">
                  <a16:creationId xmlns:a16="http://schemas.microsoft.com/office/drawing/2014/main" id="{91E86DD4-D633-46B0-A73B-E56A77CCE521}"/>
                </a:ext>
              </a:extLst>
            </p:cNvPr>
            <p:cNvGrpSpPr/>
            <p:nvPr/>
          </p:nvGrpSpPr>
          <p:grpSpPr>
            <a:xfrm>
              <a:off x="924241" y="4285877"/>
              <a:ext cx="2886837" cy="1697471"/>
              <a:chOff x="1058586" y="4319140"/>
              <a:chExt cx="2886837" cy="1697471"/>
            </a:xfrm>
          </p:grpSpPr>
          <p:sp>
            <p:nvSpPr>
              <p:cNvPr id="27" name="TextBox 26"/>
              <p:cNvSpPr txBox="1"/>
              <p:nvPr/>
            </p:nvSpPr>
            <p:spPr>
              <a:xfrm>
                <a:off x="1058586" y="5647279"/>
                <a:ext cx="2027792" cy="369332"/>
              </a:xfrm>
              <a:prstGeom prst="rect">
                <a:avLst/>
              </a:prstGeom>
              <a:noFill/>
            </p:spPr>
            <p:txBody>
              <a:bodyPr wrap="square" rtlCol="0">
                <a:spAutoFit/>
              </a:bodyPr>
              <a:lstStyle/>
              <a:p>
                <a:pPr algn="ctr"/>
                <a:r>
                  <a:rPr lang="en-US"/>
                  <a:t>SARS COV-2</a:t>
                </a:r>
              </a:p>
            </p:txBody>
          </p:sp>
          <p:pic>
            <p:nvPicPr>
              <p:cNvPr id="23" name="Picture 22"/>
              <p:cNvPicPr>
                <a:picLocks noChangeAspect="1"/>
              </p:cNvPicPr>
              <p:nvPr/>
            </p:nvPicPr>
            <p:blipFill>
              <a:blip r:embed="rId10">
                <a:clrChange>
                  <a:clrFrom>
                    <a:srgbClr val="FEFEFE"/>
                  </a:clrFrom>
                  <a:clrTo>
                    <a:srgbClr val="FEFEFE">
                      <a:alpha val="0"/>
                    </a:srgbClr>
                  </a:clrTo>
                </a:clrChange>
              </a:blip>
              <a:stretch>
                <a:fillRect/>
              </a:stretch>
            </p:blipFill>
            <p:spPr>
              <a:xfrm>
                <a:off x="2384039" y="4319140"/>
                <a:ext cx="1561384" cy="1564678"/>
              </a:xfrm>
              <a:prstGeom prst="rect">
                <a:avLst/>
              </a:prstGeom>
            </p:spPr>
          </p:pic>
        </p:grpSp>
      </p:grpSp>
      <p:grpSp>
        <p:nvGrpSpPr>
          <p:cNvPr id="1030" name="Group 1029">
            <a:extLst>
              <a:ext uri="{FF2B5EF4-FFF2-40B4-BE49-F238E27FC236}">
                <a16:creationId xmlns:a16="http://schemas.microsoft.com/office/drawing/2014/main" id="{5C3AEAB8-A9BF-4DB9-B5B7-3EEA93017EFE}"/>
              </a:ext>
            </a:extLst>
          </p:cNvPr>
          <p:cNvGrpSpPr/>
          <p:nvPr/>
        </p:nvGrpSpPr>
        <p:grpSpPr>
          <a:xfrm>
            <a:off x="10118024" y="2620977"/>
            <a:ext cx="2005397" cy="1723611"/>
            <a:chOff x="10169245" y="1786212"/>
            <a:chExt cx="2005397" cy="1723611"/>
          </a:xfrm>
        </p:grpSpPr>
        <p:sp>
          <p:nvSpPr>
            <p:cNvPr id="16" name="TextBox 15"/>
            <p:cNvSpPr txBox="1"/>
            <p:nvPr/>
          </p:nvSpPr>
          <p:spPr>
            <a:xfrm>
              <a:off x="10169245" y="1786212"/>
              <a:ext cx="2005397" cy="369310"/>
            </a:xfrm>
            <a:prstGeom prst="rect">
              <a:avLst/>
            </a:prstGeom>
            <a:noFill/>
          </p:spPr>
          <p:txBody>
            <a:bodyPr wrap="square" lIns="91418" tIns="45709" rIns="91418" bIns="45709" rtlCol="0">
              <a:spAutoFit/>
            </a:bodyPr>
            <a:lstStyle/>
            <a:p>
              <a:pPr algn="ctr">
                <a:defRPr/>
              </a:pPr>
              <a:r>
                <a:rPr lang="en-US" dirty="0"/>
                <a:t>Cell Therapies</a:t>
              </a:r>
            </a:p>
          </p:txBody>
        </p:sp>
        <p:pic>
          <p:nvPicPr>
            <p:cNvPr id="1029" name="Picture 1028">
              <a:extLst>
                <a:ext uri="{FF2B5EF4-FFF2-40B4-BE49-F238E27FC236}">
                  <a16:creationId xmlns:a16="http://schemas.microsoft.com/office/drawing/2014/main" id="{D0DAD4DB-B5E2-40C1-90E2-176F5EFF2CF8}"/>
                </a:ext>
              </a:extLst>
            </p:cNvPr>
            <p:cNvPicPr>
              <a:picLocks noChangeAspect="1"/>
            </p:cNvPicPr>
            <p:nvPr/>
          </p:nvPicPr>
          <p:blipFill>
            <a:blip r:embed="rId11"/>
            <a:stretch>
              <a:fillRect/>
            </a:stretch>
          </p:blipFill>
          <p:spPr>
            <a:xfrm>
              <a:off x="10437005" y="2155522"/>
              <a:ext cx="1469876" cy="1354301"/>
            </a:xfrm>
            <a:prstGeom prst="rect">
              <a:avLst/>
            </a:prstGeom>
          </p:spPr>
        </p:pic>
      </p:grpSp>
    </p:spTree>
    <p:custDataLst>
      <p:tags r:id="rId1"/>
    </p:custDataLst>
    <p:extLst>
      <p:ext uri="{BB962C8B-B14F-4D97-AF65-F5344CB8AC3E}">
        <p14:creationId xmlns:p14="http://schemas.microsoft.com/office/powerpoint/2010/main" val="1274347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62B38-0A4A-4559-A8A6-66BC9D21A1FE}"/>
              </a:ext>
            </a:extLst>
          </p:cNvPr>
          <p:cNvSpPr>
            <a:spLocks noGrp="1"/>
          </p:cNvSpPr>
          <p:nvPr>
            <p:ph type="title"/>
          </p:nvPr>
        </p:nvSpPr>
        <p:spPr>
          <a:xfrm>
            <a:off x="470848" y="201352"/>
            <a:ext cx="11026254" cy="1006475"/>
          </a:xfrm>
        </p:spPr>
        <p:txBody>
          <a:bodyPr>
            <a:normAutofit/>
          </a:bodyPr>
          <a:lstStyle/>
          <a:p>
            <a:r>
              <a:rPr lang="en-US" sz="3600" dirty="0"/>
              <a:t>Some specific values for the simple IQ: </a:t>
            </a:r>
            <a:r>
              <a:rPr lang="en-US" sz="3600" dirty="0" err="1"/>
              <a:t>PepCal</a:t>
            </a:r>
            <a:r>
              <a:rPr lang="en-US" sz="3600" dirty="0"/>
              <a:t> Mix</a:t>
            </a:r>
          </a:p>
        </p:txBody>
      </p:sp>
      <p:sp>
        <p:nvSpPr>
          <p:cNvPr id="3" name="Slide Number Placeholder 2">
            <a:extLst>
              <a:ext uri="{FF2B5EF4-FFF2-40B4-BE49-F238E27FC236}">
                <a16:creationId xmlns:a16="http://schemas.microsoft.com/office/drawing/2014/main" id="{6549AC6C-63CF-476F-BCAE-9C2993B255C6}"/>
              </a:ext>
            </a:extLst>
          </p:cNvPr>
          <p:cNvSpPr>
            <a:spLocks noGrp="1"/>
          </p:cNvSpPr>
          <p:nvPr>
            <p:ph type="sldNum" sz="quarter" idx="12"/>
          </p:nvPr>
        </p:nvSpPr>
        <p:spPr/>
        <p:txBody>
          <a:bodyPr/>
          <a:lstStyle/>
          <a:p>
            <a:fld id="{B7252B73-730E-47C6-8048-459701B24D1A}" type="slidenum">
              <a:rPr lang="en-US" smtClean="0"/>
              <a:t>20</a:t>
            </a:fld>
            <a:endParaRPr lang="en-US"/>
          </a:p>
        </p:txBody>
      </p:sp>
      <p:pic>
        <p:nvPicPr>
          <p:cNvPr id="5" name="Picture 4" descr="Chart, scatter chart&#10;&#10;Description automatically generated">
            <a:extLst>
              <a:ext uri="{FF2B5EF4-FFF2-40B4-BE49-F238E27FC236}">
                <a16:creationId xmlns:a16="http://schemas.microsoft.com/office/drawing/2014/main" id="{AD6B9D91-27B2-4EE1-8E8F-D47CA23BEBA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879556" y="2079726"/>
            <a:ext cx="3865417" cy="2743200"/>
          </a:xfrm>
          <a:prstGeom prst="rect">
            <a:avLst/>
          </a:prstGeom>
        </p:spPr>
      </p:pic>
      <p:pic>
        <p:nvPicPr>
          <p:cNvPr id="6" name="Picture 5" descr="Chart, scatter chart&#10;&#10;Description automatically generated">
            <a:extLst>
              <a:ext uri="{FF2B5EF4-FFF2-40B4-BE49-F238E27FC236}">
                <a16:creationId xmlns:a16="http://schemas.microsoft.com/office/drawing/2014/main" id="{7B42C20E-521C-452F-8EC6-F92D2D7480C1}"/>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958503" y="2079726"/>
            <a:ext cx="3865417" cy="2743200"/>
          </a:xfrm>
          <a:prstGeom prst="rect">
            <a:avLst/>
          </a:prstGeom>
        </p:spPr>
      </p:pic>
      <p:pic>
        <p:nvPicPr>
          <p:cNvPr id="7" name="Picture 6" descr="Chart&#10;&#10;Description automatically generated">
            <a:extLst>
              <a:ext uri="{FF2B5EF4-FFF2-40B4-BE49-F238E27FC236}">
                <a16:creationId xmlns:a16="http://schemas.microsoft.com/office/drawing/2014/main" id="{6065FDD5-0FDA-452E-837D-64D46A016021}"/>
              </a:ext>
            </a:extLst>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3085" y="2079726"/>
            <a:ext cx="3865418" cy="2743200"/>
          </a:xfrm>
          <a:prstGeom prst="rect">
            <a:avLst/>
          </a:prstGeom>
        </p:spPr>
      </p:pic>
      <p:sp>
        <p:nvSpPr>
          <p:cNvPr id="4" name="TextBox 3">
            <a:extLst>
              <a:ext uri="{FF2B5EF4-FFF2-40B4-BE49-F238E27FC236}">
                <a16:creationId xmlns:a16="http://schemas.microsoft.com/office/drawing/2014/main" id="{5D54997A-3B03-45C1-AEFE-2FC72D85BE45}"/>
              </a:ext>
            </a:extLst>
          </p:cNvPr>
          <p:cNvSpPr txBox="1"/>
          <p:nvPr/>
        </p:nvSpPr>
        <p:spPr>
          <a:xfrm>
            <a:off x="585787" y="1419225"/>
            <a:ext cx="2300630" cy="369332"/>
          </a:xfrm>
          <a:prstGeom prst="rect">
            <a:avLst/>
          </a:prstGeom>
          <a:noFill/>
        </p:spPr>
        <p:txBody>
          <a:bodyPr wrap="none" rtlCol="0">
            <a:spAutoFit/>
          </a:bodyPr>
          <a:lstStyle/>
          <a:p>
            <a:r>
              <a:rPr lang="en-US" dirty="0"/>
              <a:t>Example for </a:t>
            </a:r>
            <a:r>
              <a:rPr lang="en-US" i="1" dirty="0"/>
              <a:t>m/z</a:t>
            </a:r>
            <a:r>
              <a:rPr lang="en-US" dirty="0"/>
              <a:t> 677</a:t>
            </a:r>
          </a:p>
        </p:txBody>
      </p:sp>
    </p:spTree>
    <p:extLst>
      <p:ext uri="{BB962C8B-B14F-4D97-AF65-F5344CB8AC3E}">
        <p14:creationId xmlns:p14="http://schemas.microsoft.com/office/powerpoint/2010/main" val="14439584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262B38-0A4A-4559-A8A6-66BC9D21A1FE}"/>
              </a:ext>
            </a:extLst>
          </p:cNvPr>
          <p:cNvSpPr>
            <a:spLocks noGrp="1"/>
          </p:cNvSpPr>
          <p:nvPr>
            <p:ph type="title"/>
          </p:nvPr>
        </p:nvSpPr>
        <p:spPr>
          <a:xfrm>
            <a:off x="470848" y="201352"/>
            <a:ext cx="11026254" cy="1006475"/>
          </a:xfrm>
        </p:spPr>
        <p:txBody>
          <a:bodyPr>
            <a:normAutofit/>
          </a:bodyPr>
          <a:lstStyle/>
          <a:p>
            <a:r>
              <a:rPr lang="en-US" sz="3600" dirty="0"/>
              <a:t>Some specific values for SWATH® on K562 (OQ)</a:t>
            </a:r>
          </a:p>
        </p:txBody>
      </p:sp>
      <p:sp>
        <p:nvSpPr>
          <p:cNvPr id="3" name="Slide Number Placeholder 2">
            <a:extLst>
              <a:ext uri="{FF2B5EF4-FFF2-40B4-BE49-F238E27FC236}">
                <a16:creationId xmlns:a16="http://schemas.microsoft.com/office/drawing/2014/main" id="{6549AC6C-63CF-476F-BCAE-9C2993B255C6}"/>
              </a:ext>
            </a:extLst>
          </p:cNvPr>
          <p:cNvSpPr>
            <a:spLocks noGrp="1"/>
          </p:cNvSpPr>
          <p:nvPr>
            <p:ph type="sldNum" sz="quarter" idx="12"/>
          </p:nvPr>
        </p:nvSpPr>
        <p:spPr/>
        <p:txBody>
          <a:bodyPr/>
          <a:lstStyle/>
          <a:p>
            <a:fld id="{B7252B73-730E-47C6-8048-459701B24D1A}" type="slidenum">
              <a:rPr lang="en-US" smtClean="0"/>
              <a:t>21</a:t>
            </a:fld>
            <a:endParaRPr lang="en-US"/>
          </a:p>
        </p:txBody>
      </p:sp>
      <p:pic>
        <p:nvPicPr>
          <p:cNvPr id="4" name="Picture 3" descr="Chart, scatter chart&#10;&#10;Description automatically generated">
            <a:extLst>
              <a:ext uri="{FF2B5EF4-FFF2-40B4-BE49-F238E27FC236}">
                <a16:creationId xmlns:a16="http://schemas.microsoft.com/office/drawing/2014/main" id="{990ED003-C286-4063-A3AF-8B6EE4E55EE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44272" y="1623059"/>
            <a:ext cx="6485703" cy="4256243"/>
          </a:xfrm>
          <a:prstGeom prst="rect">
            <a:avLst/>
          </a:prstGeom>
        </p:spPr>
      </p:pic>
      <p:pic>
        <p:nvPicPr>
          <p:cNvPr id="8" name="Picture 7" descr="Chart&#10;&#10;Description automatically generated">
            <a:extLst>
              <a:ext uri="{FF2B5EF4-FFF2-40B4-BE49-F238E27FC236}">
                <a16:creationId xmlns:a16="http://schemas.microsoft.com/office/drawing/2014/main" id="{1BC41F1F-61BB-4F62-BC76-342B7DF4A0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3919" y="1353714"/>
            <a:ext cx="3620468" cy="4525588"/>
          </a:xfrm>
          <a:prstGeom prst="rect">
            <a:avLst/>
          </a:prstGeom>
        </p:spPr>
      </p:pic>
    </p:spTree>
    <p:extLst>
      <p:ext uri="{BB962C8B-B14F-4D97-AF65-F5344CB8AC3E}">
        <p14:creationId xmlns:p14="http://schemas.microsoft.com/office/powerpoint/2010/main" val="2078417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B6784-904D-43AE-9D70-CB55BE2089E0}"/>
              </a:ext>
            </a:extLst>
          </p:cNvPr>
          <p:cNvSpPr>
            <a:spLocks noGrp="1"/>
          </p:cNvSpPr>
          <p:nvPr>
            <p:ph type="title"/>
          </p:nvPr>
        </p:nvSpPr>
        <p:spPr>
          <a:xfrm>
            <a:off x="862013" y="-134937"/>
            <a:ext cx="10972800" cy="1325563"/>
          </a:xfrm>
        </p:spPr>
        <p:txBody>
          <a:bodyPr>
            <a:normAutofit/>
          </a:bodyPr>
          <a:lstStyle/>
          <a:p>
            <a:r>
              <a:rPr lang="en-US" sz="3600" dirty="0"/>
              <a:t>Preliminary application of our method on </a:t>
            </a:r>
            <a:r>
              <a:rPr lang="en-US" sz="3600" dirty="0" err="1"/>
              <a:t>Jurkat</a:t>
            </a:r>
            <a:r>
              <a:rPr lang="en-US" sz="3600" dirty="0"/>
              <a:t> cells</a:t>
            </a:r>
          </a:p>
        </p:txBody>
      </p:sp>
      <p:sp>
        <p:nvSpPr>
          <p:cNvPr id="3" name="Slide Number Placeholder 2">
            <a:extLst>
              <a:ext uri="{FF2B5EF4-FFF2-40B4-BE49-F238E27FC236}">
                <a16:creationId xmlns:a16="http://schemas.microsoft.com/office/drawing/2014/main" id="{D31A3DFE-D15E-470A-B824-0409CBA069A0}"/>
              </a:ext>
            </a:extLst>
          </p:cNvPr>
          <p:cNvSpPr>
            <a:spLocks noGrp="1"/>
          </p:cNvSpPr>
          <p:nvPr>
            <p:ph type="sldNum" sz="quarter" idx="12"/>
          </p:nvPr>
        </p:nvSpPr>
        <p:spPr/>
        <p:txBody>
          <a:bodyPr/>
          <a:lstStyle/>
          <a:p>
            <a:fld id="{B7252B73-730E-47C6-8048-459701B24D1A}" type="slidenum">
              <a:rPr lang="en-US" smtClean="0"/>
              <a:t>22</a:t>
            </a:fld>
            <a:endParaRPr lang="en-US"/>
          </a:p>
        </p:txBody>
      </p:sp>
      <p:sp>
        <p:nvSpPr>
          <p:cNvPr id="4" name="TextBox 3">
            <a:extLst>
              <a:ext uri="{FF2B5EF4-FFF2-40B4-BE49-F238E27FC236}">
                <a16:creationId xmlns:a16="http://schemas.microsoft.com/office/drawing/2014/main" id="{08A3C268-1DC0-4897-8012-96542B0D1D36}"/>
              </a:ext>
            </a:extLst>
          </p:cNvPr>
          <p:cNvSpPr txBox="1"/>
          <p:nvPr/>
        </p:nvSpPr>
        <p:spPr>
          <a:xfrm>
            <a:off x="8196262" y="2197682"/>
            <a:ext cx="3338512" cy="1631216"/>
          </a:xfrm>
          <a:prstGeom prst="rect">
            <a:avLst/>
          </a:prstGeom>
          <a:solidFill>
            <a:schemeClr val="tx2">
              <a:lumMod val="20000"/>
              <a:lumOff val="80000"/>
            </a:schemeClr>
          </a:solidFill>
        </p:spPr>
        <p:txBody>
          <a:bodyPr wrap="square" rtlCol="0">
            <a:spAutoFit/>
          </a:bodyPr>
          <a:lstStyle/>
          <a:p>
            <a:pPr marL="285750" indent="-285750">
              <a:buFont typeface="Arial" panose="020B0604020202020204" pitchFamily="34" charset="0"/>
              <a:buChar char="•"/>
            </a:pPr>
            <a:r>
              <a:rPr lang="en-US" sz="2000" dirty="0"/>
              <a:t>500 ng of </a:t>
            </a:r>
            <a:r>
              <a:rPr lang="en-US" sz="2000" dirty="0" err="1"/>
              <a:t>Jurkat</a:t>
            </a:r>
            <a:r>
              <a:rPr lang="en-US" sz="2000" dirty="0"/>
              <a:t> digest measured</a:t>
            </a:r>
          </a:p>
          <a:p>
            <a:pPr marL="285750" indent="-285750">
              <a:buFont typeface="Arial" panose="020B0604020202020204" pitchFamily="34" charset="0"/>
              <a:buChar char="•"/>
            </a:pPr>
            <a:endParaRPr lang="en-US" sz="2000" dirty="0"/>
          </a:p>
          <a:p>
            <a:pPr marL="285750" indent="-285750">
              <a:buFont typeface="Arial" panose="020B0604020202020204" pitchFamily="34" charset="0"/>
              <a:buChar char="•"/>
            </a:pPr>
            <a:r>
              <a:rPr lang="en-US" sz="2000" dirty="0"/>
              <a:t>~2,500 proteins quantified</a:t>
            </a:r>
          </a:p>
        </p:txBody>
      </p:sp>
      <p:pic>
        <p:nvPicPr>
          <p:cNvPr id="5" name="Picture 4">
            <a:extLst>
              <a:ext uri="{FF2B5EF4-FFF2-40B4-BE49-F238E27FC236}">
                <a16:creationId xmlns:a16="http://schemas.microsoft.com/office/drawing/2014/main" id="{6B98B33C-1C92-4410-A57C-C6D1606D9669}"/>
              </a:ext>
            </a:extLst>
          </p:cNvPr>
          <p:cNvPicPr>
            <a:picLocks noChangeAspect="1"/>
          </p:cNvPicPr>
          <p:nvPr/>
        </p:nvPicPr>
        <p:blipFill rotWithShape="1">
          <a:blip r:embed="rId2"/>
          <a:srcRect r="11634"/>
          <a:stretch/>
        </p:blipFill>
        <p:spPr>
          <a:xfrm>
            <a:off x="862013" y="591774"/>
            <a:ext cx="7360706" cy="5049392"/>
          </a:xfrm>
          <a:prstGeom prst="rect">
            <a:avLst/>
          </a:prstGeom>
        </p:spPr>
      </p:pic>
      <p:sp>
        <p:nvSpPr>
          <p:cNvPr id="6" name="TextBox 5">
            <a:extLst>
              <a:ext uri="{FF2B5EF4-FFF2-40B4-BE49-F238E27FC236}">
                <a16:creationId xmlns:a16="http://schemas.microsoft.com/office/drawing/2014/main" id="{0CB9FA8C-5AB2-49AD-8BDD-8309935322B9}"/>
              </a:ext>
            </a:extLst>
          </p:cNvPr>
          <p:cNvSpPr txBox="1"/>
          <p:nvPr/>
        </p:nvSpPr>
        <p:spPr>
          <a:xfrm>
            <a:off x="284919" y="5575713"/>
            <a:ext cx="7733553" cy="830997"/>
          </a:xfrm>
          <a:prstGeom prst="rect">
            <a:avLst/>
          </a:prstGeom>
          <a:noFill/>
        </p:spPr>
        <p:txBody>
          <a:bodyPr wrap="square" rtlCol="0">
            <a:spAutoFit/>
          </a:bodyPr>
          <a:lstStyle/>
          <a:p>
            <a:r>
              <a:rPr lang="en-US" sz="2400" b="1" dirty="0" err="1"/>
              <a:t>Jurkat</a:t>
            </a:r>
            <a:r>
              <a:rPr lang="en-US" sz="2400" b="1" dirty="0"/>
              <a:t> data provide us with a baseline of proteins to compare with CAR expressing </a:t>
            </a:r>
            <a:r>
              <a:rPr lang="en-US" sz="2400" b="1" dirty="0" err="1"/>
              <a:t>Jurkat</a:t>
            </a:r>
            <a:r>
              <a:rPr lang="en-US" sz="2400" b="1" dirty="0"/>
              <a:t> cells</a:t>
            </a:r>
          </a:p>
        </p:txBody>
      </p:sp>
    </p:spTree>
    <p:extLst>
      <p:ext uri="{BB962C8B-B14F-4D97-AF65-F5344CB8AC3E}">
        <p14:creationId xmlns:p14="http://schemas.microsoft.com/office/powerpoint/2010/main" val="13150361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E15C7-5D70-472E-B3FD-EA74B71E57F2}"/>
              </a:ext>
            </a:extLst>
          </p:cNvPr>
          <p:cNvSpPr>
            <a:spLocks noGrp="1"/>
          </p:cNvSpPr>
          <p:nvPr>
            <p:ph type="title"/>
          </p:nvPr>
        </p:nvSpPr>
        <p:spPr>
          <a:xfrm>
            <a:off x="570287" y="0"/>
            <a:ext cx="10515600" cy="1325563"/>
          </a:xfrm>
        </p:spPr>
        <p:txBody>
          <a:bodyPr>
            <a:normAutofit/>
          </a:bodyPr>
          <a:lstStyle/>
          <a:p>
            <a:r>
              <a:rPr lang="en-US" sz="3600" dirty="0"/>
              <a:t>Steps to improve the proteomic workflow</a:t>
            </a:r>
          </a:p>
        </p:txBody>
      </p:sp>
      <p:sp>
        <p:nvSpPr>
          <p:cNvPr id="4" name="Slide Number Placeholder 3">
            <a:extLst>
              <a:ext uri="{FF2B5EF4-FFF2-40B4-BE49-F238E27FC236}">
                <a16:creationId xmlns:a16="http://schemas.microsoft.com/office/drawing/2014/main" id="{F6D2308B-DED1-4CEA-AD3C-5620DDE327CF}"/>
              </a:ext>
            </a:extLst>
          </p:cNvPr>
          <p:cNvSpPr>
            <a:spLocks noGrp="1"/>
          </p:cNvSpPr>
          <p:nvPr>
            <p:ph type="sldNum" sz="quarter" idx="12"/>
          </p:nvPr>
        </p:nvSpPr>
        <p:spPr/>
        <p:txBody>
          <a:bodyPr/>
          <a:lstStyle/>
          <a:p>
            <a:fld id="{B7252B73-730E-47C6-8048-459701B24D1A}" type="slidenum">
              <a:rPr lang="en-US" smtClean="0"/>
              <a:t>23</a:t>
            </a:fld>
            <a:endParaRPr lang="en-US"/>
          </a:p>
        </p:txBody>
      </p:sp>
      <p:pic>
        <p:nvPicPr>
          <p:cNvPr id="5" name="Picture 4" descr="A screenshot of a cell phone&#10;&#10;Description automatically generated">
            <a:extLst>
              <a:ext uri="{FF2B5EF4-FFF2-40B4-BE49-F238E27FC236}">
                <a16:creationId xmlns:a16="http://schemas.microsoft.com/office/drawing/2014/main" id="{8DAB95FC-8D33-4540-AFA6-D4AF2756A37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7367" y="1547383"/>
            <a:ext cx="7330305" cy="4772454"/>
          </a:xfrm>
          <a:prstGeom prst="rect">
            <a:avLst/>
          </a:prstGeom>
        </p:spPr>
      </p:pic>
      <p:sp>
        <p:nvSpPr>
          <p:cNvPr id="7" name="Rectangle 6">
            <a:extLst>
              <a:ext uri="{FF2B5EF4-FFF2-40B4-BE49-F238E27FC236}">
                <a16:creationId xmlns:a16="http://schemas.microsoft.com/office/drawing/2014/main" id="{2CAB40EF-F18E-46C6-9ADA-85E2AC52B851}"/>
              </a:ext>
            </a:extLst>
          </p:cNvPr>
          <p:cNvSpPr/>
          <p:nvPr/>
        </p:nvSpPr>
        <p:spPr>
          <a:xfrm>
            <a:off x="239015" y="6181337"/>
            <a:ext cx="3676006" cy="276999"/>
          </a:xfrm>
          <a:prstGeom prst="rect">
            <a:avLst/>
          </a:prstGeom>
        </p:spPr>
        <p:txBody>
          <a:bodyPr wrap="none">
            <a:spAutoFit/>
          </a:bodyPr>
          <a:lstStyle/>
          <a:p>
            <a:r>
              <a:rPr lang="en-US" sz="1200" dirty="0"/>
              <a:t>Lombard-Banek, C. &amp; </a:t>
            </a:r>
            <a:r>
              <a:rPr lang="en-US" sz="1200" dirty="0" err="1"/>
              <a:t>Schiel</a:t>
            </a:r>
            <a:r>
              <a:rPr lang="en-US" sz="1200" dirty="0"/>
              <a:t> J.E., Molecules, 2020 </a:t>
            </a:r>
          </a:p>
        </p:txBody>
      </p:sp>
      <p:sp>
        <p:nvSpPr>
          <p:cNvPr id="8" name="TextBox 7">
            <a:extLst>
              <a:ext uri="{FF2B5EF4-FFF2-40B4-BE49-F238E27FC236}">
                <a16:creationId xmlns:a16="http://schemas.microsoft.com/office/drawing/2014/main" id="{A6D8693F-C2AD-4B07-914D-EBC840BFF708}"/>
              </a:ext>
            </a:extLst>
          </p:cNvPr>
          <p:cNvSpPr txBox="1"/>
          <p:nvPr/>
        </p:nvSpPr>
        <p:spPr>
          <a:xfrm>
            <a:off x="8446939" y="1803042"/>
            <a:ext cx="3338512" cy="923330"/>
          </a:xfrm>
          <a:prstGeom prst="rect">
            <a:avLst/>
          </a:prstGeom>
          <a:solidFill>
            <a:schemeClr val="tx2">
              <a:lumMod val="20000"/>
              <a:lumOff val="80000"/>
            </a:schemeClr>
          </a:solidFill>
        </p:spPr>
        <p:txBody>
          <a:bodyPr wrap="square" rtlCol="0">
            <a:spAutoFit/>
          </a:bodyPr>
          <a:lstStyle/>
          <a:p>
            <a:pPr marL="285750" indent="-285750">
              <a:buFont typeface="Arial" panose="020B0604020202020204" pitchFamily="34" charset="0"/>
              <a:buChar char="•"/>
            </a:pPr>
            <a:r>
              <a:rPr lang="en-US" dirty="0"/>
              <a:t>Enhanced protein extraction</a:t>
            </a:r>
          </a:p>
          <a:p>
            <a:pPr marL="285750" indent="-285750">
              <a:buFont typeface="Arial" panose="020B0604020202020204" pitchFamily="34" charset="0"/>
              <a:buChar char="•"/>
            </a:pPr>
            <a:r>
              <a:rPr lang="en-US" dirty="0"/>
              <a:t>Scalable to low amounts of samples</a:t>
            </a:r>
          </a:p>
        </p:txBody>
      </p:sp>
      <p:sp>
        <p:nvSpPr>
          <p:cNvPr id="3" name="TextBox 2">
            <a:extLst>
              <a:ext uri="{FF2B5EF4-FFF2-40B4-BE49-F238E27FC236}">
                <a16:creationId xmlns:a16="http://schemas.microsoft.com/office/drawing/2014/main" id="{63F76047-A6B8-456F-A61D-2B3CA423EE17}"/>
              </a:ext>
            </a:extLst>
          </p:cNvPr>
          <p:cNvSpPr txBox="1"/>
          <p:nvPr/>
        </p:nvSpPr>
        <p:spPr>
          <a:xfrm>
            <a:off x="8579326" y="2665642"/>
            <a:ext cx="3613521" cy="830997"/>
          </a:xfrm>
          <a:prstGeom prst="rect">
            <a:avLst/>
          </a:prstGeom>
          <a:noFill/>
        </p:spPr>
        <p:txBody>
          <a:bodyPr wrap="square" rtlCol="0">
            <a:spAutoFit/>
          </a:bodyPr>
          <a:lstStyle/>
          <a:p>
            <a:r>
              <a:rPr lang="en-US" sz="2400" b="1" dirty="0">
                <a:sym typeface="Wingdings" panose="05000000000000000000" pitchFamily="2" charset="2"/>
              </a:rPr>
              <a:t> Development of a model</a:t>
            </a:r>
            <a:endParaRPr lang="en-US" sz="2400" b="1" dirty="0"/>
          </a:p>
        </p:txBody>
      </p:sp>
      <p:sp>
        <p:nvSpPr>
          <p:cNvPr id="9" name="Rectangle 8">
            <a:extLst>
              <a:ext uri="{FF2B5EF4-FFF2-40B4-BE49-F238E27FC236}">
                <a16:creationId xmlns:a16="http://schemas.microsoft.com/office/drawing/2014/main" id="{B337B7D9-BB89-4C73-B61D-7D8A5786E106}"/>
              </a:ext>
            </a:extLst>
          </p:cNvPr>
          <p:cNvSpPr/>
          <p:nvPr/>
        </p:nvSpPr>
        <p:spPr>
          <a:xfrm>
            <a:off x="827367" y="1540434"/>
            <a:ext cx="7405369" cy="166679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537877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C5C7D3-F5B8-42D6-8EBA-6A39924F4EE4}"/>
              </a:ext>
            </a:extLst>
          </p:cNvPr>
          <p:cNvSpPr>
            <a:spLocks noGrp="1"/>
          </p:cNvSpPr>
          <p:nvPr>
            <p:ph type="title"/>
          </p:nvPr>
        </p:nvSpPr>
        <p:spPr>
          <a:xfrm>
            <a:off x="469342" y="140657"/>
            <a:ext cx="10969943" cy="1143000"/>
          </a:xfrm>
        </p:spPr>
        <p:txBody>
          <a:bodyPr>
            <a:normAutofit/>
          </a:bodyPr>
          <a:lstStyle/>
          <a:p>
            <a:r>
              <a:rPr lang="en-US" sz="3600" dirty="0">
                <a:sym typeface="Wingdings" panose="05000000000000000000" pitchFamily="2" charset="2"/>
              </a:rPr>
              <a:t>CAR-</a:t>
            </a:r>
            <a:r>
              <a:rPr lang="en-US" sz="3600" dirty="0" err="1">
                <a:sym typeface="Wingdings" panose="05000000000000000000" pitchFamily="2" charset="2"/>
              </a:rPr>
              <a:t>Jurkat</a:t>
            </a:r>
            <a:r>
              <a:rPr lang="en-US" sz="3600" dirty="0">
                <a:sym typeface="Wingdings" panose="05000000000000000000" pitchFamily="2" charset="2"/>
              </a:rPr>
              <a:t> model to advance analytics</a:t>
            </a:r>
          </a:p>
        </p:txBody>
      </p:sp>
      <p:sp>
        <p:nvSpPr>
          <p:cNvPr id="16" name="Slide Number Placeholder 15">
            <a:extLst>
              <a:ext uri="{FF2B5EF4-FFF2-40B4-BE49-F238E27FC236}">
                <a16:creationId xmlns:a16="http://schemas.microsoft.com/office/drawing/2014/main" id="{4D3C8E20-A914-4BBC-8372-4237A09D9282}"/>
              </a:ext>
            </a:extLst>
          </p:cNvPr>
          <p:cNvSpPr>
            <a:spLocks noGrp="1"/>
          </p:cNvSpPr>
          <p:nvPr>
            <p:ph type="sldNum" sz="quarter" idx="12"/>
          </p:nvPr>
        </p:nvSpPr>
        <p:spPr/>
        <p:txBody>
          <a:bodyPr/>
          <a:lstStyle/>
          <a:p>
            <a:fld id="{4BE2ABB0-5D94-449B-B9BB-C3827C8A96A9}" type="slidenum">
              <a:rPr lang="en-US" smtClean="0"/>
              <a:t>24</a:t>
            </a:fld>
            <a:endParaRPr lang="en-US"/>
          </a:p>
        </p:txBody>
      </p:sp>
      <p:pic>
        <p:nvPicPr>
          <p:cNvPr id="4" name="Picture 3">
            <a:extLst>
              <a:ext uri="{FF2B5EF4-FFF2-40B4-BE49-F238E27FC236}">
                <a16:creationId xmlns:a16="http://schemas.microsoft.com/office/drawing/2014/main" id="{6B2115D5-4617-4741-A69B-E7AD73866B97}"/>
              </a:ext>
            </a:extLst>
          </p:cNvPr>
          <p:cNvPicPr>
            <a:picLocks noChangeAspect="1"/>
          </p:cNvPicPr>
          <p:nvPr/>
        </p:nvPicPr>
        <p:blipFill rotWithShape="1">
          <a:blip r:embed="rId3"/>
          <a:srcRect l="52404"/>
          <a:stretch/>
        </p:blipFill>
        <p:spPr>
          <a:xfrm>
            <a:off x="1929673" y="4036988"/>
            <a:ext cx="2208805" cy="2206464"/>
          </a:xfrm>
          <a:prstGeom prst="rect">
            <a:avLst/>
          </a:prstGeom>
        </p:spPr>
      </p:pic>
      <p:pic>
        <p:nvPicPr>
          <p:cNvPr id="13" name="Picture 12">
            <a:extLst>
              <a:ext uri="{FF2B5EF4-FFF2-40B4-BE49-F238E27FC236}">
                <a16:creationId xmlns:a16="http://schemas.microsoft.com/office/drawing/2014/main" id="{B9E079ED-EAE9-4C13-A07C-25B790752745}"/>
              </a:ext>
            </a:extLst>
          </p:cNvPr>
          <p:cNvPicPr>
            <a:picLocks noChangeAspect="1"/>
          </p:cNvPicPr>
          <p:nvPr/>
        </p:nvPicPr>
        <p:blipFill rotWithShape="1">
          <a:blip r:embed="rId4"/>
          <a:srcRect l="51745"/>
          <a:stretch/>
        </p:blipFill>
        <p:spPr>
          <a:xfrm>
            <a:off x="4491748" y="4070488"/>
            <a:ext cx="2217685" cy="2174887"/>
          </a:xfrm>
          <a:prstGeom prst="rect">
            <a:avLst/>
          </a:prstGeom>
        </p:spPr>
      </p:pic>
      <p:grpSp>
        <p:nvGrpSpPr>
          <p:cNvPr id="5" name="Group 4">
            <a:extLst>
              <a:ext uri="{FF2B5EF4-FFF2-40B4-BE49-F238E27FC236}">
                <a16:creationId xmlns:a16="http://schemas.microsoft.com/office/drawing/2014/main" id="{5E56FFC6-8C0C-47E8-84ED-B78B8B3ACBCF}"/>
              </a:ext>
            </a:extLst>
          </p:cNvPr>
          <p:cNvGrpSpPr/>
          <p:nvPr/>
        </p:nvGrpSpPr>
        <p:grpSpPr>
          <a:xfrm>
            <a:off x="1495948" y="1462261"/>
            <a:ext cx="5991600" cy="1897601"/>
            <a:chOff x="2371785" y="1448241"/>
            <a:chExt cx="7080947" cy="2183605"/>
          </a:xfrm>
        </p:grpSpPr>
        <p:sp>
          <p:nvSpPr>
            <p:cNvPr id="22" name="Rectangle: Rounded Corners 21">
              <a:extLst>
                <a:ext uri="{FF2B5EF4-FFF2-40B4-BE49-F238E27FC236}">
                  <a16:creationId xmlns:a16="http://schemas.microsoft.com/office/drawing/2014/main" id="{AB8A7EB0-302E-42EB-94FB-793951AA3A37}"/>
                </a:ext>
              </a:extLst>
            </p:cNvPr>
            <p:cNvSpPr/>
            <p:nvPr/>
          </p:nvSpPr>
          <p:spPr>
            <a:xfrm>
              <a:off x="3764113" y="2666499"/>
              <a:ext cx="45719" cy="199876"/>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Rounded Corners 22">
              <a:extLst>
                <a:ext uri="{FF2B5EF4-FFF2-40B4-BE49-F238E27FC236}">
                  <a16:creationId xmlns:a16="http://schemas.microsoft.com/office/drawing/2014/main" id="{DFFD7D7D-C4FD-4EBF-9B07-8A23F858FACD}"/>
                </a:ext>
              </a:extLst>
            </p:cNvPr>
            <p:cNvSpPr/>
            <p:nvPr/>
          </p:nvSpPr>
          <p:spPr>
            <a:xfrm rot="3506289">
              <a:off x="4097903" y="2850152"/>
              <a:ext cx="45719" cy="199876"/>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Rounded Corners 23">
              <a:extLst>
                <a:ext uri="{FF2B5EF4-FFF2-40B4-BE49-F238E27FC236}">
                  <a16:creationId xmlns:a16="http://schemas.microsoft.com/office/drawing/2014/main" id="{504E32A1-729F-455C-87AA-80B5F8A998E4}"/>
                </a:ext>
              </a:extLst>
            </p:cNvPr>
            <p:cNvSpPr/>
            <p:nvPr/>
          </p:nvSpPr>
          <p:spPr>
            <a:xfrm>
              <a:off x="3774175" y="3431970"/>
              <a:ext cx="45719" cy="199876"/>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Rounded Corners 24">
              <a:extLst>
                <a:ext uri="{FF2B5EF4-FFF2-40B4-BE49-F238E27FC236}">
                  <a16:creationId xmlns:a16="http://schemas.microsoft.com/office/drawing/2014/main" id="{EC96B034-15F4-4BCC-B735-737EA8D41208}"/>
                </a:ext>
              </a:extLst>
            </p:cNvPr>
            <p:cNvSpPr/>
            <p:nvPr/>
          </p:nvSpPr>
          <p:spPr>
            <a:xfrm rot="18093711" flipV="1">
              <a:off x="3444868" y="2867401"/>
              <a:ext cx="45719" cy="199876"/>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Rounded Corners 25">
              <a:extLst>
                <a:ext uri="{FF2B5EF4-FFF2-40B4-BE49-F238E27FC236}">
                  <a16:creationId xmlns:a16="http://schemas.microsoft.com/office/drawing/2014/main" id="{7E974159-3C7D-4DE9-BF91-0BADF22B71F9}"/>
                </a:ext>
              </a:extLst>
            </p:cNvPr>
            <p:cNvSpPr/>
            <p:nvPr/>
          </p:nvSpPr>
          <p:spPr>
            <a:xfrm rot="18093711" flipV="1">
              <a:off x="4117122" y="3255625"/>
              <a:ext cx="45719" cy="199876"/>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Rounded Corners 26">
              <a:extLst>
                <a:ext uri="{FF2B5EF4-FFF2-40B4-BE49-F238E27FC236}">
                  <a16:creationId xmlns:a16="http://schemas.microsoft.com/office/drawing/2014/main" id="{4320B63E-87C5-4052-9846-CFE45AB514DF}"/>
                </a:ext>
              </a:extLst>
            </p:cNvPr>
            <p:cNvSpPr/>
            <p:nvPr/>
          </p:nvSpPr>
          <p:spPr>
            <a:xfrm rot="3506289">
              <a:off x="3438274" y="3245938"/>
              <a:ext cx="45719" cy="199876"/>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50F777E4-FE8A-4C5F-9F44-5D84B479E2FE}"/>
                </a:ext>
              </a:extLst>
            </p:cNvPr>
            <p:cNvSpPr/>
            <p:nvPr/>
          </p:nvSpPr>
          <p:spPr>
            <a:xfrm>
              <a:off x="3461135" y="2827156"/>
              <a:ext cx="651677" cy="651677"/>
            </a:xfrm>
            <a:prstGeom prst="ellipse">
              <a:avLst/>
            </a:prstGeom>
            <a:solidFill>
              <a:schemeClr val="tx2">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reeform: Shape 2">
              <a:extLst>
                <a:ext uri="{FF2B5EF4-FFF2-40B4-BE49-F238E27FC236}">
                  <a16:creationId xmlns:a16="http://schemas.microsoft.com/office/drawing/2014/main" id="{83CE3381-C8FB-4448-9737-197EE0DC3E6B}"/>
                </a:ext>
              </a:extLst>
            </p:cNvPr>
            <p:cNvSpPr/>
            <p:nvPr/>
          </p:nvSpPr>
          <p:spPr>
            <a:xfrm>
              <a:off x="2371785" y="1854691"/>
              <a:ext cx="995450" cy="880203"/>
            </a:xfrm>
            <a:custGeom>
              <a:avLst/>
              <a:gdLst>
                <a:gd name="connsiteX0" fmla="*/ 14288 w 890588"/>
                <a:gd name="connsiteY0" fmla="*/ 414337 h 890587"/>
                <a:gd name="connsiteX1" fmla="*/ 80963 w 890588"/>
                <a:gd name="connsiteY1" fmla="*/ 119062 h 890587"/>
                <a:gd name="connsiteX2" fmla="*/ 300038 w 890588"/>
                <a:gd name="connsiteY2" fmla="*/ 0 h 890587"/>
                <a:gd name="connsiteX3" fmla="*/ 500063 w 890588"/>
                <a:gd name="connsiteY3" fmla="*/ 0 h 890587"/>
                <a:gd name="connsiteX4" fmla="*/ 890588 w 890588"/>
                <a:gd name="connsiteY4" fmla="*/ 228600 h 890587"/>
                <a:gd name="connsiteX5" fmla="*/ 800100 w 890588"/>
                <a:gd name="connsiteY5" fmla="*/ 776287 h 890587"/>
                <a:gd name="connsiteX6" fmla="*/ 309563 w 890588"/>
                <a:gd name="connsiteY6" fmla="*/ 890587 h 890587"/>
                <a:gd name="connsiteX7" fmla="*/ 233363 w 890588"/>
                <a:gd name="connsiteY7" fmla="*/ 857250 h 890587"/>
                <a:gd name="connsiteX8" fmla="*/ 33338 w 890588"/>
                <a:gd name="connsiteY8" fmla="*/ 714375 h 890587"/>
                <a:gd name="connsiteX9" fmla="*/ 9525 w 890588"/>
                <a:gd name="connsiteY9" fmla="*/ 671512 h 890587"/>
                <a:gd name="connsiteX10" fmla="*/ 0 w 890588"/>
                <a:gd name="connsiteY10" fmla="*/ 623887 h 890587"/>
                <a:gd name="connsiteX11" fmla="*/ 14288 w 890588"/>
                <a:gd name="connsiteY11" fmla="*/ 414337 h 890587"/>
                <a:gd name="connsiteX0" fmla="*/ 14288 w 890588"/>
                <a:gd name="connsiteY0" fmla="*/ 414337 h 890587"/>
                <a:gd name="connsiteX1" fmla="*/ 80963 w 890588"/>
                <a:gd name="connsiteY1" fmla="*/ 119062 h 890587"/>
                <a:gd name="connsiteX2" fmla="*/ 300038 w 890588"/>
                <a:gd name="connsiteY2" fmla="*/ 0 h 890587"/>
                <a:gd name="connsiteX3" fmla="*/ 500063 w 890588"/>
                <a:gd name="connsiteY3" fmla="*/ 0 h 890587"/>
                <a:gd name="connsiteX4" fmla="*/ 890588 w 890588"/>
                <a:gd name="connsiteY4" fmla="*/ 228600 h 890587"/>
                <a:gd name="connsiteX5" fmla="*/ 800100 w 890588"/>
                <a:gd name="connsiteY5" fmla="*/ 776287 h 890587"/>
                <a:gd name="connsiteX6" fmla="*/ 309563 w 890588"/>
                <a:gd name="connsiteY6" fmla="*/ 890587 h 890587"/>
                <a:gd name="connsiteX7" fmla="*/ 233363 w 890588"/>
                <a:gd name="connsiteY7" fmla="*/ 857250 h 890587"/>
                <a:gd name="connsiteX8" fmla="*/ 33338 w 890588"/>
                <a:gd name="connsiteY8" fmla="*/ 714375 h 890587"/>
                <a:gd name="connsiteX9" fmla="*/ 9525 w 890588"/>
                <a:gd name="connsiteY9" fmla="*/ 671512 h 890587"/>
                <a:gd name="connsiteX10" fmla="*/ 0 w 890588"/>
                <a:gd name="connsiteY10" fmla="*/ 623887 h 890587"/>
                <a:gd name="connsiteX11" fmla="*/ 14288 w 890588"/>
                <a:gd name="connsiteY11" fmla="*/ 414337 h 890587"/>
                <a:gd name="connsiteX0" fmla="*/ 14288 w 917863"/>
                <a:gd name="connsiteY0" fmla="*/ 414337 h 890587"/>
                <a:gd name="connsiteX1" fmla="*/ 80963 w 917863"/>
                <a:gd name="connsiteY1" fmla="*/ 119062 h 890587"/>
                <a:gd name="connsiteX2" fmla="*/ 300038 w 917863"/>
                <a:gd name="connsiteY2" fmla="*/ 0 h 890587"/>
                <a:gd name="connsiteX3" fmla="*/ 500063 w 917863"/>
                <a:gd name="connsiteY3" fmla="*/ 0 h 890587"/>
                <a:gd name="connsiteX4" fmla="*/ 890588 w 917863"/>
                <a:gd name="connsiteY4" fmla="*/ 228600 h 890587"/>
                <a:gd name="connsiteX5" fmla="*/ 800100 w 917863"/>
                <a:gd name="connsiteY5" fmla="*/ 776287 h 890587"/>
                <a:gd name="connsiteX6" fmla="*/ 309563 w 917863"/>
                <a:gd name="connsiteY6" fmla="*/ 890587 h 890587"/>
                <a:gd name="connsiteX7" fmla="*/ 233363 w 917863"/>
                <a:gd name="connsiteY7" fmla="*/ 857250 h 890587"/>
                <a:gd name="connsiteX8" fmla="*/ 33338 w 917863"/>
                <a:gd name="connsiteY8" fmla="*/ 714375 h 890587"/>
                <a:gd name="connsiteX9" fmla="*/ 9525 w 917863"/>
                <a:gd name="connsiteY9" fmla="*/ 671512 h 890587"/>
                <a:gd name="connsiteX10" fmla="*/ 0 w 917863"/>
                <a:gd name="connsiteY10" fmla="*/ 623887 h 890587"/>
                <a:gd name="connsiteX11" fmla="*/ 14288 w 917863"/>
                <a:gd name="connsiteY11" fmla="*/ 414337 h 890587"/>
                <a:gd name="connsiteX0" fmla="*/ 14288 w 919526"/>
                <a:gd name="connsiteY0" fmla="*/ 414337 h 890587"/>
                <a:gd name="connsiteX1" fmla="*/ 80963 w 919526"/>
                <a:gd name="connsiteY1" fmla="*/ 119062 h 890587"/>
                <a:gd name="connsiteX2" fmla="*/ 300038 w 919526"/>
                <a:gd name="connsiteY2" fmla="*/ 0 h 890587"/>
                <a:gd name="connsiteX3" fmla="*/ 500063 w 919526"/>
                <a:gd name="connsiteY3" fmla="*/ 0 h 890587"/>
                <a:gd name="connsiteX4" fmla="*/ 890588 w 919526"/>
                <a:gd name="connsiteY4" fmla="*/ 228600 h 890587"/>
                <a:gd name="connsiteX5" fmla="*/ 800100 w 919526"/>
                <a:gd name="connsiteY5" fmla="*/ 776287 h 890587"/>
                <a:gd name="connsiteX6" fmla="*/ 309563 w 919526"/>
                <a:gd name="connsiteY6" fmla="*/ 890587 h 890587"/>
                <a:gd name="connsiteX7" fmla="*/ 233363 w 919526"/>
                <a:gd name="connsiteY7" fmla="*/ 857250 h 890587"/>
                <a:gd name="connsiteX8" fmla="*/ 33338 w 919526"/>
                <a:gd name="connsiteY8" fmla="*/ 714375 h 890587"/>
                <a:gd name="connsiteX9" fmla="*/ 9525 w 919526"/>
                <a:gd name="connsiteY9" fmla="*/ 671512 h 890587"/>
                <a:gd name="connsiteX10" fmla="*/ 0 w 919526"/>
                <a:gd name="connsiteY10" fmla="*/ 623887 h 890587"/>
                <a:gd name="connsiteX11" fmla="*/ 14288 w 919526"/>
                <a:gd name="connsiteY11" fmla="*/ 414337 h 890587"/>
                <a:gd name="connsiteX0" fmla="*/ 14288 w 919526"/>
                <a:gd name="connsiteY0" fmla="*/ 414337 h 890587"/>
                <a:gd name="connsiteX1" fmla="*/ 80963 w 919526"/>
                <a:gd name="connsiteY1" fmla="*/ 119062 h 890587"/>
                <a:gd name="connsiteX2" fmla="*/ 300038 w 919526"/>
                <a:gd name="connsiteY2" fmla="*/ 0 h 890587"/>
                <a:gd name="connsiteX3" fmla="*/ 500063 w 919526"/>
                <a:gd name="connsiteY3" fmla="*/ 0 h 890587"/>
                <a:gd name="connsiteX4" fmla="*/ 890588 w 919526"/>
                <a:gd name="connsiteY4" fmla="*/ 228600 h 890587"/>
                <a:gd name="connsiteX5" fmla="*/ 800100 w 919526"/>
                <a:gd name="connsiteY5" fmla="*/ 776287 h 890587"/>
                <a:gd name="connsiteX6" fmla="*/ 309563 w 919526"/>
                <a:gd name="connsiteY6" fmla="*/ 890587 h 890587"/>
                <a:gd name="connsiteX7" fmla="*/ 233363 w 919526"/>
                <a:gd name="connsiteY7" fmla="*/ 857250 h 890587"/>
                <a:gd name="connsiteX8" fmla="*/ 33338 w 919526"/>
                <a:gd name="connsiteY8" fmla="*/ 714375 h 890587"/>
                <a:gd name="connsiteX9" fmla="*/ 9525 w 919526"/>
                <a:gd name="connsiteY9" fmla="*/ 671512 h 890587"/>
                <a:gd name="connsiteX10" fmla="*/ 0 w 919526"/>
                <a:gd name="connsiteY10" fmla="*/ 623887 h 890587"/>
                <a:gd name="connsiteX11" fmla="*/ 14288 w 919526"/>
                <a:gd name="connsiteY11" fmla="*/ 414337 h 890587"/>
                <a:gd name="connsiteX0" fmla="*/ 14288 w 919526"/>
                <a:gd name="connsiteY0" fmla="*/ 414337 h 902279"/>
                <a:gd name="connsiteX1" fmla="*/ 80963 w 919526"/>
                <a:gd name="connsiteY1" fmla="*/ 119062 h 902279"/>
                <a:gd name="connsiteX2" fmla="*/ 300038 w 919526"/>
                <a:gd name="connsiteY2" fmla="*/ 0 h 902279"/>
                <a:gd name="connsiteX3" fmla="*/ 500063 w 919526"/>
                <a:gd name="connsiteY3" fmla="*/ 0 h 902279"/>
                <a:gd name="connsiteX4" fmla="*/ 890588 w 919526"/>
                <a:gd name="connsiteY4" fmla="*/ 228600 h 902279"/>
                <a:gd name="connsiteX5" fmla="*/ 800100 w 919526"/>
                <a:gd name="connsiteY5" fmla="*/ 776287 h 902279"/>
                <a:gd name="connsiteX6" fmla="*/ 309563 w 919526"/>
                <a:gd name="connsiteY6" fmla="*/ 890587 h 902279"/>
                <a:gd name="connsiteX7" fmla="*/ 233363 w 919526"/>
                <a:gd name="connsiteY7" fmla="*/ 857250 h 902279"/>
                <a:gd name="connsiteX8" fmla="*/ 33338 w 919526"/>
                <a:gd name="connsiteY8" fmla="*/ 714375 h 902279"/>
                <a:gd name="connsiteX9" fmla="*/ 9525 w 919526"/>
                <a:gd name="connsiteY9" fmla="*/ 671512 h 902279"/>
                <a:gd name="connsiteX10" fmla="*/ 0 w 919526"/>
                <a:gd name="connsiteY10" fmla="*/ 623887 h 902279"/>
                <a:gd name="connsiteX11" fmla="*/ 14288 w 919526"/>
                <a:gd name="connsiteY11" fmla="*/ 414337 h 902279"/>
                <a:gd name="connsiteX0" fmla="*/ 14288 w 912379"/>
                <a:gd name="connsiteY0" fmla="*/ 414337 h 900010"/>
                <a:gd name="connsiteX1" fmla="*/ 80963 w 912379"/>
                <a:gd name="connsiteY1" fmla="*/ 119062 h 900010"/>
                <a:gd name="connsiteX2" fmla="*/ 300038 w 912379"/>
                <a:gd name="connsiteY2" fmla="*/ 0 h 900010"/>
                <a:gd name="connsiteX3" fmla="*/ 500063 w 912379"/>
                <a:gd name="connsiteY3" fmla="*/ 0 h 900010"/>
                <a:gd name="connsiteX4" fmla="*/ 890588 w 912379"/>
                <a:gd name="connsiteY4" fmla="*/ 228600 h 900010"/>
                <a:gd name="connsiteX5" fmla="*/ 733691 w 912379"/>
                <a:gd name="connsiteY5" fmla="*/ 745636 h 900010"/>
                <a:gd name="connsiteX6" fmla="*/ 309563 w 912379"/>
                <a:gd name="connsiteY6" fmla="*/ 890587 h 900010"/>
                <a:gd name="connsiteX7" fmla="*/ 233363 w 912379"/>
                <a:gd name="connsiteY7" fmla="*/ 857250 h 900010"/>
                <a:gd name="connsiteX8" fmla="*/ 33338 w 912379"/>
                <a:gd name="connsiteY8" fmla="*/ 714375 h 900010"/>
                <a:gd name="connsiteX9" fmla="*/ 9525 w 912379"/>
                <a:gd name="connsiteY9" fmla="*/ 671512 h 900010"/>
                <a:gd name="connsiteX10" fmla="*/ 0 w 912379"/>
                <a:gd name="connsiteY10" fmla="*/ 623887 h 900010"/>
                <a:gd name="connsiteX11" fmla="*/ 14288 w 912379"/>
                <a:gd name="connsiteY11" fmla="*/ 414337 h 900010"/>
                <a:gd name="connsiteX0" fmla="*/ 14288 w 916632"/>
                <a:gd name="connsiteY0" fmla="*/ 414337 h 900010"/>
                <a:gd name="connsiteX1" fmla="*/ 80963 w 916632"/>
                <a:gd name="connsiteY1" fmla="*/ 119062 h 900010"/>
                <a:gd name="connsiteX2" fmla="*/ 300038 w 916632"/>
                <a:gd name="connsiteY2" fmla="*/ 0 h 900010"/>
                <a:gd name="connsiteX3" fmla="*/ 500063 w 916632"/>
                <a:gd name="connsiteY3" fmla="*/ 0 h 900010"/>
                <a:gd name="connsiteX4" fmla="*/ 890588 w 916632"/>
                <a:gd name="connsiteY4" fmla="*/ 228600 h 900010"/>
                <a:gd name="connsiteX5" fmla="*/ 733691 w 916632"/>
                <a:gd name="connsiteY5" fmla="*/ 745636 h 900010"/>
                <a:gd name="connsiteX6" fmla="*/ 309563 w 916632"/>
                <a:gd name="connsiteY6" fmla="*/ 890587 h 900010"/>
                <a:gd name="connsiteX7" fmla="*/ 233363 w 916632"/>
                <a:gd name="connsiteY7" fmla="*/ 857250 h 900010"/>
                <a:gd name="connsiteX8" fmla="*/ 33338 w 916632"/>
                <a:gd name="connsiteY8" fmla="*/ 714375 h 900010"/>
                <a:gd name="connsiteX9" fmla="*/ 9525 w 916632"/>
                <a:gd name="connsiteY9" fmla="*/ 671512 h 900010"/>
                <a:gd name="connsiteX10" fmla="*/ 0 w 916632"/>
                <a:gd name="connsiteY10" fmla="*/ 623887 h 900010"/>
                <a:gd name="connsiteX11" fmla="*/ 14288 w 916632"/>
                <a:gd name="connsiteY11" fmla="*/ 414337 h 900010"/>
                <a:gd name="connsiteX0" fmla="*/ 14288 w 916632"/>
                <a:gd name="connsiteY0" fmla="*/ 414337 h 899547"/>
                <a:gd name="connsiteX1" fmla="*/ 80963 w 916632"/>
                <a:gd name="connsiteY1" fmla="*/ 119062 h 899547"/>
                <a:gd name="connsiteX2" fmla="*/ 300038 w 916632"/>
                <a:gd name="connsiteY2" fmla="*/ 0 h 899547"/>
                <a:gd name="connsiteX3" fmla="*/ 500063 w 916632"/>
                <a:gd name="connsiteY3" fmla="*/ 0 h 899547"/>
                <a:gd name="connsiteX4" fmla="*/ 890588 w 916632"/>
                <a:gd name="connsiteY4" fmla="*/ 228600 h 899547"/>
                <a:gd name="connsiteX5" fmla="*/ 733691 w 916632"/>
                <a:gd name="connsiteY5" fmla="*/ 745636 h 899547"/>
                <a:gd name="connsiteX6" fmla="*/ 309563 w 916632"/>
                <a:gd name="connsiteY6" fmla="*/ 890587 h 899547"/>
                <a:gd name="connsiteX7" fmla="*/ 233363 w 916632"/>
                <a:gd name="connsiteY7" fmla="*/ 857250 h 899547"/>
                <a:gd name="connsiteX8" fmla="*/ 33338 w 916632"/>
                <a:gd name="connsiteY8" fmla="*/ 714375 h 899547"/>
                <a:gd name="connsiteX9" fmla="*/ 9525 w 916632"/>
                <a:gd name="connsiteY9" fmla="*/ 671512 h 899547"/>
                <a:gd name="connsiteX10" fmla="*/ 0 w 916632"/>
                <a:gd name="connsiteY10" fmla="*/ 623887 h 899547"/>
                <a:gd name="connsiteX11" fmla="*/ 14288 w 916632"/>
                <a:gd name="connsiteY11" fmla="*/ 414337 h 899547"/>
                <a:gd name="connsiteX0" fmla="*/ 14288 w 910512"/>
                <a:gd name="connsiteY0" fmla="*/ 414337 h 897571"/>
                <a:gd name="connsiteX1" fmla="*/ 80963 w 910512"/>
                <a:gd name="connsiteY1" fmla="*/ 119062 h 897571"/>
                <a:gd name="connsiteX2" fmla="*/ 300038 w 910512"/>
                <a:gd name="connsiteY2" fmla="*/ 0 h 897571"/>
                <a:gd name="connsiteX3" fmla="*/ 500063 w 910512"/>
                <a:gd name="connsiteY3" fmla="*/ 0 h 897571"/>
                <a:gd name="connsiteX4" fmla="*/ 890588 w 910512"/>
                <a:gd name="connsiteY4" fmla="*/ 228600 h 897571"/>
                <a:gd name="connsiteX5" fmla="*/ 663877 w 910512"/>
                <a:gd name="connsiteY5" fmla="*/ 699661 h 897571"/>
                <a:gd name="connsiteX6" fmla="*/ 309563 w 910512"/>
                <a:gd name="connsiteY6" fmla="*/ 890587 h 897571"/>
                <a:gd name="connsiteX7" fmla="*/ 233363 w 910512"/>
                <a:gd name="connsiteY7" fmla="*/ 857250 h 897571"/>
                <a:gd name="connsiteX8" fmla="*/ 33338 w 910512"/>
                <a:gd name="connsiteY8" fmla="*/ 714375 h 897571"/>
                <a:gd name="connsiteX9" fmla="*/ 9525 w 910512"/>
                <a:gd name="connsiteY9" fmla="*/ 671512 h 897571"/>
                <a:gd name="connsiteX10" fmla="*/ 0 w 910512"/>
                <a:gd name="connsiteY10" fmla="*/ 623887 h 897571"/>
                <a:gd name="connsiteX11" fmla="*/ 14288 w 910512"/>
                <a:gd name="connsiteY11" fmla="*/ 414337 h 897571"/>
                <a:gd name="connsiteX0" fmla="*/ 14288 w 910512"/>
                <a:gd name="connsiteY0" fmla="*/ 414337 h 898230"/>
                <a:gd name="connsiteX1" fmla="*/ 80963 w 910512"/>
                <a:gd name="connsiteY1" fmla="*/ 119062 h 898230"/>
                <a:gd name="connsiteX2" fmla="*/ 300038 w 910512"/>
                <a:gd name="connsiteY2" fmla="*/ 0 h 898230"/>
                <a:gd name="connsiteX3" fmla="*/ 500063 w 910512"/>
                <a:gd name="connsiteY3" fmla="*/ 0 h 898230"/>
                <a:gd name="connsiteX4" fmla="*/ 890588 w 910512"/>
                <a:gd name="connsiteY4" fmla="*/ 228600 h 898230"/>
                <a:gd name="connsiteX5" fmla="*/ 663877 w 910512"/>
                <a:gd name="connsiteY5" fmla="*/ 699661 h 898230"/>
                <a:gd name="connsiteX6" fmla="*/ 309563 w 910512"/>
                <a:gd name="connsiteY6" fmla="*/ 890587 h 898230"/>
                <a:gd name="connsiteX7" fmla="*/ 233363 w 910512"/>
                <a:gd name="connsiteY7" fmla="*/ 857250 h 898230"/>
                <a:gd name="connsiteX8" fmla="*/ 33338 w 910512"/>
                <a:gd name="connsiteY8" fmla="*/ 714375 h 898230"/>
                <a:gd name="connsiteX9" fmla="*/ 9525 w 910512"/>
                <a:gd name="connsiteY9" fmla="*/ 671512 h 898230"/>
                <a:gd name="connsiteX10" fmla="*/ 0 w 910512"/>
                <a:gd name="connsiteY10" fmla="*/ 623887 h 898230"/>
                <a:gd name="connsiteX11" fmla="*/ 14288 w 910512"/>
                <a:gd name="connsiteY11" fmla="*/ 414337 h 898230"/>
                <a:gd name="connsiteX0" fmla="*/ 14288 w 911298"/>
                <a:gd name="connsiteY0" fmla="*/ 414337 h 898230"/>
                <a:gd name="connsiteX1" fmla="*/ 80963 w 911298"/>
                <a:gd name="connsiteY1" fmla="*/ 119062 h 898230"/>
                <a:gd name="connsiteX2" fmla="*/ 300038 w 911298"/>
                <a:gd name="connsiteY2" fmla="*/ 0 h 898230"/>
                <a:gd name="connsiteX3" fmla="*/ 500063 w 911298"/>
                <a:gd name="connsiteY3" fmla="*/ 0 h 898230"/>
                <a:gd name="connsiteX4" fmla="*/ 890588 w 911298"/>
                <a:gd name="connsiteY4" fmla="*/ 228600 h 898230"/>
                <a:gd name="connsiteX5" fmla="*/ 663877 w 911298"/>
                <a:gd name="connsiteY5" fmla="*/ 699661 h 898230"/>
                <a:gd name="connsiteX6" fmla="*/ 309563 w 911298"/>
                <a:gd name="connsiteY6" fmla="*/ 890587 h 898230"/>
                <a:gd name="connsiteX7" fmla="*/ 233363 w 911298"/>
                <a:gd name="connsiteY7" fmla="*/ 857250 h 898230"/>
                <a:gd name="connsiteX8" fmla="*/ 33338 w 911298"/>
                <a:gd name="connsiteY8" fmla="*/ 714375 h 898230"/>
                <a:gd name="connsiteX9" fmla="*/ 9525 w 911298"/>
                <a:gd name="connsiteY9" fmla="*/ 671512 h 898230"/>
                <a:gd name="connsiteX10" fmla="*/ 0 w 911298"/>
                <a:gd name="connsiteY10" fmla="*/ 623887 h 898230"/>
                <a:gd name="connsiteX11" fmla="*/ 14288 w 911298"/>
                <a:gd name="connsiteY11" fmla="*/ 414337 h 898230"/>
                <a:gd name="connsiteX0" fmla="*/ 14288 w 911298"/>
                <a:gd name="connsiteY0" fmla="*/ 414337 h 898230"/>
                <a:gd name="connsiteX1" fmla="*/ 80963 w 911298"/>
                <a:gd name="connsiteY1" fmla="*/ 119062 h 898230"/>
                <a:gd name="connsiteX2" fmla="*/ 300038 w 911298"/>
                <a:gd name="connsiteY2" fmla="*/ 0 h 898230"/>
                <a:gd name="connsiteX3" fmla="*/ 500063 w 911298"/>
                <a:gd name="connsiteY3" fmla="*/ 0 h 898230"/>
                <a:gd name="connsiteX4" fmla="*/ 890588 w 911298"/>
                <a:gd name="connsiteY4" fmla="*/ 228600 h 898230"/>
                <a:gd name="connsiteX5" fmla="*/ 663877 w 911298"/>
                <a:gd name="connsiteY5" fmla="*/ 699661 h 898230"/>
                <a:gd name="connsiteX6" fmla="*/ 309563 w 911298"/>
                <a:gd name="connsiteY6" fmla="*/ 890587 h 898230"/>
                <a:gd name="connsiteX7" fmla="*/ 233363 w 911298"/>
                <a:gd name="connsiteY7" fmla="*/ 857250 h 898230"/>
                <a:gd name="connsiteX8" fmla="*/ 33338 w 911298"/>
                <a:gd name="connsiteY8" fmla="*/ 714375 h 898230"/>
                <a:gd name="connsiteX9" fmla="*/ 9525 w 911298"/>
                <a:gd name="connsiteY9" fmla="*/ 671512 h 898230"/>
                <a:gd name="connsiteX10" fmla="*/ 0 w 911298"/>
                <a:gd name="connsiteY10" fmla="*/ 623887 h 898230"/>
                <a:gd name="connsiteX11" fmla="*/ 14288 w 911298"/>
                <a:gd name="connsiteY11"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227116 w 905051"/>
                <a:gd name="connsiteY7" fmla="*/ 857250 h 898230"/>
                <a:gd name="connsiteX8" fmla="*/ 27091 w 905051"/>
                <a:gd name="connsiteY8" fmla="*/ 714375 h 898230"/>
                <a:gd name="connsiteX9" fmla="*/ 3278 w 905051"/>
                <a:gd name="connsiteY9" fmla="*/ 671512 h 898230"/>
                <a:gd name="connsiteX10" fmla="*/ 8041 w 905051"/>
                <a:gd name="connsiteY10"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227116 w 905051"/>
                <a:gd name="connsiteY7" fmla="*/ 857250 h 898230"/>
                <a:gd name="connsiteX8" fmla="*/ 3278 w 905051"/>
                <a:gd name="connsiteY8" fmla="*/ 671512 h 898230"/>
                <a:gd name="connsiteX9" fmla="*/ 8041 w 905051"/>
                <a:gd name="connsiteY9"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3278 w 905051"/>
                <a:gd name="connsiteY7" fmla="*/ 671512 h 898230"/>
                <a:gd name="connsiteX8" fmla="*/ 8041 w 905051"/>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9699 h 901704"/>
                <a:gd name="connsiteX1" fmla="*/ 165115 w 995450"/>
                <a:gd name="connsiteY1" fmla="*/ 122536 h 901704"/>
                <a:gd name="connsiteX2" fmla="*/ 584215 w 995450"/>
                <a:gd name="connsiteY2" fmla="*/ 3474 h 901704"/>
                <a:gd name="connsiteX3" fmla="*/ 974740 w 995450"/>
                <a:gd name="connsiteY3" fmla="*/ 232074 h 901704"/>
                <a:gd name="connsiteX4" fmla="*/ 748029 w 995450"/>
                <a:gd name="connsiteY4" fmla="*/ 703135 h 901704"/>
                <a:gd name="connsiteX5" fmla="*/ 393715 w 995450"/>
                <a:gd name="connsiteY5" fmla="*/ 894061 h 901704"/>
                <a:gd name="connsiteX6" fmla="*/ 93677 w 995450"/>
                <a:gd name="connsiteY6" fmla="*/ 674986 h 901704"/>
                <a:gd name="connsiteX7" fmla="*/ 3083 w 995450"/>
                <a:gd name="connsiteY7" fmla="*/ 349699 h 901704"/>
                <a:gd name="connsiteX0" fmla="*/ 3083 w 995450"/>
                <a:gd name="connsiteY0" fmla="*/ 349699 h 901704"/>
                <a:gd name="connsiteX1" fmla="*/ 165115 w 995450"/>
                <a:gd name="connsiteY1" fmla="*/ 122536 h 901704"/>
                <a:gd name="connsiteX2" fmla="*/ 584215 w 995450"/>
                <a:gd name="connsiteY2" fmla="*/ 3474 h 901704"/>
                <a:gd name="connsiteX3" fmla="*/ 974740 w 995450"/>
                <a:gd name="connsiteY3" fmla="*/ 232074 h 901704"/>
                <a:gd name="connsiteX4" fmla="*/ 748029 w 995450"/>
                <a:gd name="connsiteY4" fmla="*/ 703135 h 901704"/>
                <a:gd name="connsiteX5" fmla="*/ 393715 w 995450"/>
                <a:gd name="connsiteY5" fmla="*/ 894061 h 901704"/>
                <a:gd name="connsiteX6" fmla="*/ 93677 w 995450"/>
                <a:gd name="connsiteY6" fmla="*/ 674986 h 901704"/>
                <a:gd name="connsiteX7" fmla="*/ 3083 w 995450"/>
                <a:gd name="connsiteY7" fmla="*/ 349699 h 901704"/>
                <a:gd name="connsiteX0" fmla="*/ 3083 w 995450"/>
                <a:gd name="connsiteY0" fmla="*/ 328207 h 880212"/>
                <a:gd name="connsiteX1" fmla="*/ 165115 w 995450"/>
                <a:gd name="connsiteY1" fmla="*/ 101044 h 880212"/>
                <a:gd name="connsiteX2" fmla="*/ 543348 w 995450"/>
                <a:gd name="connsiteY2" fmla="*/ 5821 h 880212"/>
                <a:gd name="connsiteX3" fmla="*/ 974740 w 995450"/>
                <a:gd name="connsiteY3" fmla="*/ 210582 h 880212"/>
                <a:gd name="connsiteX4" fmla="*/ 748029 w 995450"/>
                <a:gd name="connsiteY4" fmla="*/ 681643 h 880212"/>
                <a:gd name="connsiteX5" fmla="*/ 393715 w 995450"/>
                <a:gd name="connsiteY5" fmla="*/ 872569 h 880212"/>
                <a:gd name="connsiteX6" fmla="*/ 93677 w 995450"/>
                <a:gd name="connsiteY6" fmla="*/ 653494 h 880212"/>
                <a:gd name="connsiteX7" fmla="*/ 3083 w 995450"/>
                <a:gd name="connsiteY7" fmla="*/ 328207 h 880212"/>
                <a:gd name="connsiteX0" fmla="*/ 3083 w 995450"/>
                <a:gd name="connsiteY0" fmla="*/ 326350 h 878355"/>
                <a:gd name="connsiteX1" fmla="*/ 200873 w 995450"/>
                <a:gd name="connsiteY1" fmla="*/ 116215 h 878355"/>
                <a:gd name="connsiteX2" fmla="*/ 543348 w 995450"/>
                <a:gd name="connsiteY2" fmla="*/ 3964 h 878355"/>
                <a:gd name="connsiteX3" fmla="*/ 974740 w 995450"/>
                <a:gd name="connsiteY3" fmla="*/ 208725 h 878355"/>
                <a:gd name="connsiteX4" fmla="*/ 748029 w 995450"/>
                <a:gd name="connsiteY4" fmla="*/ 679786 h 878355"/>
                <a:gd name="connsiteX5" fmla="*/ 393715 w 995450"/>
                <a:gd name="connsiteY5" fmla="*/ 870712 h 878355"/>
                <a:gd name="connsiteX6" fmla="*/ 93677 w 995450"/>
                <a:gd name="connsiteY6" fmla="*/ 651637 h 878355"/>
                <a:gd name="connsiteX7" fmla="*/ 3083 w 995450"/>
                <a:gd name="connsiteY7" fmla="*/ 326350 h 878355"/>
                <a:gd name="connsiteX0" fmla="*/ 3083 w 995450"/>
                <a:gd name="connsiteY0" fmla="*/ 328198 h 880203"/>
                <a:gd name="connsiteX1" fmla="*/ 200873 w 995450"/>
                <a:gd name="connsiteY1" fmla="*/ 118063 h 880203"/>
                <a:gd name="connsiteX2" fmla="*/ 543348 w 995450"/>
                <a:gd name="connsiteY2" fmla="*/ 5812 h 880203"/>
                <a:gd name="connsiteX3" fmla="*/ 974740 w 995450"/>
                <a:gd name="connsiteY3" fmla="*/ 210573 h 880203"/>
                <a:gd name="connsiteX4" fmla="*/ 748029 w 995450"/>
                <a:gd name="connsiteY4" fmla="*/ 681634 h 880203"/>
                <a:gd name="connsiteX5" fmla="*/ 393715 w 995450"/>
                <a:gd name="connsiteY5" fmla="*/ 872560 h 880203"/>
                <a:gd name="connsiteX6" fmla="*/ 93677 w 995450"/>
                <a:gd name="connsiteY6" fmla="*/ 653485 h 880203"/>
                <a:gd name="connsiteX7" fmla="*/ 3083 w 995450"/>
                <a:gd name="connsiteY7" fmla="*/ 328198 h 880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5450" h="880203">
                  <a:moveTo>
                    <a:pt x="3083" y="328198"/>
                  </a:moveTo>
                  <a:cubicBezTo>
                    <a:pt x="57094" y="197987"/>
                    <a:pt x="155376" y="161431"/>
                    <a:pt x="200873" y="118063"/>
                  </a:cubicBezTo>
                  <a:cubicBezTo>
                    <a:pt x="315031" y="-3358"/>
                    <a:pt x="371295" y="-8991"/>
                    <a:pt x="543348" y="5812"/>
                  </a:cubicBezTo>
                  <a:cubicBezTo>
                    <a:pt x="641170" y="27522"/>
                    <a:pt x="948436" y="95209"/>
                    <a:pt x="974740" y="210573"/>
                  </a:cubicBezTo>
                  <a:cubicBezTo>
                    <a:pt x="1062070" y="468058"/>
                    <a:pt x="851413" y="601240"/>
                    <a:pt x="748029" y="681634"/>
                  </a:cubicBezTo>
                  <a:cubicBezTo>
                    <a:pt x="712227" y="762304"/>
                    <a:pt x="567444" y="916194"/>
                    <a:pt x="393715" y="872560"/>
                  </a:cubicBezTo>
                  <a:cubicBezTo>
                    <a:pt x="271566" y="833591"/>
                    <a:pt x="180068" y="743538"/>
                    <a:pt x="93677" y="653485"/>
                  </a:cubicBezTo>
                  <a:cubicBezTo>
                    <a:pt x="12173" y="557504"/>
                    <a:pt x="-8823" y="420273"/>
                    <a:pt x="3083" y="328198"/>
                  </a:cubicBezTo>
                  <a:close/>
                </a:path>
              </a:pathLst>
            </a:cu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aseline="-25000" dirty="0"/>
            </a:p>
          </p:txBody>
        </p:sp>
        <p:sp>
          <p:nvSpPr>
            <p:cNvPr id="18" name="Freeform: Shape 17">
              <a:extLst>
                <a:ext uri="{FF2B5EF4-FFF2-40B4-BE49-F238E27FC236}">
                  <a16:creationId xmlns:a16="http://schemas.microsoft.com/office/drawing/2014/main" id="{2D5FA5D1-2145-4267-BB1D-E12CD7C72A7F}"/>
                </a:ext>
              </a:extLst>
            </p:cNvPr>
            <p:cNvSpPr/>
            <p:nvPr/>
          </p:nvSpPr>
          <p:spPr>
            <a:xfrm>
              <a:off x="4171687" y="1854691"/>
              <a:ext cx="995450" cy="880203"/>
            </a:xfrm>
            <a:custGeom>
              <a:avLst/>
              <a:gdLst>
                <a:gd name="connsiteX0" fmla="*/ 14288 w 890588"/>
                <a:gd name="connsiteY0" fmla="*/ 414337 h 890587"/>
                <a:gd name="connsiteX1" fmla="*/ 80963 w 890588"/>
                <a:gd name="connsiteY1" fmla="*/ 119062 h 890587"/>
                <a:gd name="connsiteX2" fmla="*/ 300038 w 890588"/>
                <a:gd name="connsiteY2" fmla="*/ 0 h 890587"/>
                <a:gd name="connsiteX3" fmla="*/ 500063 w 890588"/>
                <a:gd name="connsiteY3" fmla="*/ 0 h 890587"/>
                <a:gd name="connsiteX4" fmla="*/ 890588 w 890588"/>
                <a:gd name="connsiteY4" fmla="*/ 228600 h 890587"/>
                <a:gd name="connsiteX5" fmla="*/ 800100 w 890588"/>
                <a:gd name="connsiteY5" fmla="*/ 776287 h 890587"/>
                <a:gd name="connsiteX6" fmla="*/ 309563 w 890588"/>
                <a:gd name="connsiteY6" fmla="*/ 890587 h 890587"/>
                <a:gd name="connsiteX7" fmla="*/ 233363 w 890588"/>
                <a:gd name="connsiteY7" fmla="*/ 857250 h 890587"/>
                <a:gd name="connsiteX8" fmla="*/ 33338 w 890588"/>
                <a:gd name="connsiteY8" fmla="*/ 714375 h 890587"/>
                <a:gd name="connsiteX9" fmla="*/ 9525 w 890588"/>
                <a:gd name="connsiteY9" fmla="*/ 671512 h 890587"/>
                <a:gd name="connsiteX10" fmla="*/ 0 w 890588"/>
                <a:gd name="connsiteY10" fmla="*/ 623887 h 890587"/>
                <a:gd name="connsiteX11" fmla="*/ 14288 w 890588"/>
                <a:gd name="connsiteY11" fmla="*/ 414337 h 890587"/>
                <a:gd name="connsiteX0" fmla="*/ 14288 w 890588"/>
                <a:gd name="connsiteY0" fmla="*/ 414337 h 890587"/>
                <a:gd name="connsiteX1" fmla="*/ 80963 w 890588"/>
                <a:gd name="connsiteY1" fmla="*/ 119062 h 890587"/>
                <a:gd name="connsiteX2" fmla="*/ 300038 w 890588"/>
                <a:gd name="connsiteY2" fmla="*/ 0 h 890587"/>
                <a:gd name="connsiteX3" fmla="*/ 500063 w 890588"/>
                <a:gd name="connsiteY3" fmla="*/ 0 h 890587"/>
                <a:gd name="connsiteX4" fmla="*/ 890588 w 890588"/>
                <a:gd name="connsiteY4" fmla="*/ 228600 h 890587"/>
                <a:gd name="connsiteX5" fmla="*/ 800100 w 890588"/>
                <a:gd name="connsiteY5" fmla="*/ 776287 h 890587"/>
                <a:gd name="connsiteX6" fmla="*/ 309563 w 890588"/>
                <a:gd name="connsiteY6" fmla="*/ 890587 h 890587"/>
                <a:gd name="connsiteX7" fmla="*/ 233363 w 890588"/>
                <a:gd name="connsiteY7" fmla="*/ 857250 h 890587"/>
                <a:gd name="connsiteX8" fmla="*/ 33338 w 890588"/>
                <a:gd name="connsiteY8" fmla="*/ 714375 h 890587"/>
                <a:gd name="connsiteX9" fmla="*/ 9525 w 890588"/>
                <a:gd name="connsiteY9" fmla="*/ 671512 h 890587"/>
                <a:gd name="connsiteX10" fmla="*/ 0 w 890588"/>
                <a:gd name="connsiteY10" fmla="*/ 623887 h 890587"/>
                <a:gd name="connsiteX11" fmla="*/ 14288 w 890588"/>
                <a:gd name="connsiteY11" fmla="*/ 414337 h 890587"/>
                <a:gd name="connsiteX0" fmla="*/ 14288 w 917863"/>
                <a:gd name="connsiteY0" fmla="*/ 414337 h 890587"/>
                <a:gd name="connsiteX1" fmla="*/ 80963 w 917863"/>
                <a:gd name="connsiteY1" fmla="*/ 119062 h 890587"/>
                <a:gd name="connsiteX2" fmla="*/ 300038 w 917863"/>
                <a:gd name="connsiteY2" fmla="*/ 0 h 890587"/>
                <a:gd name="connsiteX3" fmla="*/ 500063 w 917863"/>
                <a:gd name="connsiteY3" fmla="*/ 0 h 890587"/>
                <a:gd name="connsiteX4" fmla="*/ 890588 w 917863"/>
                <a:gd name="connsiteY4" fmla="*/ 228600 h 890587"/>
                <a:gd name="connsiteX5" fmla="*/ 800100 w 917863"/>
                <a:gd name="connsiteY5" fmla="*/ 776287 h 890587"/>
                <a:gd name="connsiteX6" fmla="*/ 309563 w 917863"/>
                <a:gd name="connsiteY6" fmla="*/ 890587 h 890587"/>
                <a:gd name="connsiteX7" fmla="*/ 233363 w 917863"/>
                <a:gd name="connsiteY7" fmla="*/ 857250 h 890587"/>
                <a:gd name="connsiteX8" fmla="*/ 33338 w 917863"/>
                <a:gd name="connsiteY8" fmla="*/ 714375 h 890587"/>
                <a:gd name="connsiteX9" fmla="*/ 9525 w 917863"/>
                <a:gd name="connsiteY9" fmla="*/ 671512 h 890587"/>
                <a:gd name="connsiteX10" fmla="*/ 0 w 917863"/>
                <a:gd name="connsiteY10" fmla="*/ 623887 h 890587"/>
                <a:gd name="connsiteX11" fmla="*/ 14288 w 917863"/>
                <a:gd name="connsiteY11" fmla="*/ 414337 h 890587"/>
                <a:gd name="connsiteX0" fmla="*/ 14288 w 919526"/>
                <a:gd name="connsiteY0" fmla="*/ 414337 h 890587"/>
                <a:gd name="connsiteX1" fmla="*/ 80963 w 919526"/>
                <a:gd name="connsiteY1" fmla="*/ 119062 h 890587"/>
                <a:gd name="connsiteX2" fmla="*/ 300038 w 919526"/>
                <a:gd name="connsiteY2" fmla="*/ 0 h 890587"/>
                <a:gd name="connsiteX3" fmla="*/ 500063 w 919526"/>
                <a:gd name="connsiteY3" fmla="*/ 0 h 890587"/>
                <a:gd name="connsiteX4" fmla="*/ 890588 w 919526"/>
                <a:gd name="connsiteY4" fmla="*/ 228600 h 890587"/>
                <a:gd name="connsiteX5" fmla="*/ 800100 w 919526"/>
                <a:gd name="connsiteY5" fmla="*/ 776287 h 890587"/>
                <a:gd name="connsiteX6" fmla="*/ 309563 w 919526"/>
                <a:gd name="connsiteY6" fmla="*/ 890587 h 890587"/>
                <a:gd name="connsiteX7" fmla="*/ 233363 w 919526"/>
                <a:gd name="connsiteY7" fmla="*/ 857250 h 890587"/>
                <a:gd name="connsiteX8" fmla="*/ 33338 w 919526"/>
                <a:gd name="connsiteY8" fmla="*/ 714375 h 890587"/>
                <a:gd name="connsiteX9" fmla="*/ 9525 w 919526"/>
                <a:gd name="connsiteY9" fmla="*/ 671512 h 890587"/>
                <a:gd name="connsiteX10" fmla="*/ 0 w 919526"/>
                <a:gd name="connsiteY10" fmla="*/ 623887 h 890587"/>
                <a:gd name="connsiteX11" fmla="*/ 14288 w 919526"/>
                <a:gd name="connsiteY11" fmla="*/ 414337 h 890587"/>
                <a:gd name="connsiteX0" fmla="*/ 14288 w 919526"/>
                <a:gd name="connsiteY0" fmla="*/ 414337 h 890587"/>
                <a:gd name="connsiteX1" fmla="*/ 80963 w 919526"/>
                <a:gd name="connsiteY1" fmla="*/ 119062 h 890587"/>
                <a:gd name="connsiteX2" fmla="*/ 300038 w 919526"/>
                <a:gd name="connsiteY2" fmla="*/ 0 h 890587"/>
                <a:gd name="connsiteX3" fmla="*/ 500063 w 919526"/>
                <a:gd name="connsiteY3" fmla="*/ 0 h 890587"/>
                <a:gd name="connsiteX4" fmla="*/ 890588 w 919526"/>
                <a:gd name="connsiteY4" fmla="*/ 228600 h 890587"/>
                <a:gd name="connsiteX5" fmla="*/ 800100 w 919526"/>
                <a:gd name="connsiteY5" fmla="*/ 776287 h 890587"/>
                <a:gd name="connsiteX6" fmla="*/ 309563 w 919526"/>
                <a:gd name="connsiteY6" fmla="*/ 890587 h 890587"/>
                <a:gd name="connsiteX7" fmla="*/ 233363 w 919526"/>
                <a:gd name="connsiteY7" fmla="*/ 857250 h 890587"/>
                <a:gd name="connsiteX8" fmla="*/ 33338 w 919526"/>
                <a:gd name="connsiteY8" fmla="*/ 714375 h 890587"/>
                <a:gd name="connsiteX9" fmla="*/ 9525 w 919526"/>
                <a:gd name="connsiteY9" fmla="*/ 671512 h 890587"/>
                <a:gd name="connsiteX10" fmla="*/ 0 w 919526"/>
                <a:gd name="connsiteY10" fmla="*/ 623887 h 890587"/>
                <a:gd name="connsiteX11" fmla="*/ 14288 w 919526"/>
                <a:gd name="connsiteY11" fmla="*/ 414337 h 890587"/>
                <a:gd name="connsiteX0" fmla="*/ 14288 w 919526"/>
                <a:gd name="connsiteY0" fmla="*/ 414337 h 902279"/>
                <a:gd name="connsiteX1" fmla="*/ 80963 w 919526"/>
                <a:gd name="connsiteY1" fmla="*/ 119062 h 902279"/>
                <a:gd name="connsiteX2" fmla="*/ 300038 w 919526"/>
                <a:gd name="connsiteY2" fmla="*/ 0 h 902279"/>
                <a:gd name="connsiteX3" fmla="*/ 500063 w 919526"/>
                <a:gd name="connsiteY3" fmla="*/ 0 h 902279"/>
                <a:gd name="connsiteX4" fmla="*/ 890588 w 919526"/>
                <a:gd name="connsiteY4" fmla="*/ 228600 h 902279"/>
                <a:gd name="connsiteX5" fmla="*/ 800100 w 919526"/>
                <a:gd name="connsiteY5" fmla="*/ 776287 h 902279"/>
                <a:gd name="connsiteX6" fmla="*/ 309563 w 919526"/>
                <a:gd name="connsiteY6" fmla="*/ 890587 h 902279"/>
                <a:gd name="connsiteX7" fmla="*/ 233363 w 919526"/>
                <a:gd name="connsiteY7" fmla="*/ 857250 h 902279"/>
                <a:gd name="connsiteX8" fmla="*/ 33338 w 919526"/>
                <a:gd name="connsiteY8" fmla="*/ 714375 h 902279"/>
                <a:gd name="connsiteX9" fmla="*/ 9525 w 919526"/>
                <a:gd name="connsiteY9" fmla="*/ 671512 h 902279"/>
                <a:gd name="connsiteX10" fmla="*/ 0 w 919526"/>
                <a:gd name="connsiteY10" fmla="*/ 623887 h 902279"/>
                <a:gd name="connsiteX11" fmla="*/ 14288 w 919526"/>
                <a:gd name="connsiteY11" fmla="*/ 414337 h 902279"/>
                <a:gd name="connsiteX0" fmla="*/ 14288 w 912379"/>
                <a:gd name="connsiteY0" fmla="*/ 414337 h 900010"/>
                <a:gd name="connsiteX1" fmla="*/ 80963 w 912379"/>
                <a:gd name="connsiteY1" fmla="*/ 119062 h 900010"/>
                <a:gd name="connsiteX2" fmla="*/ 300038 w 912379"/>
                <a:gd name="connsiteY2" fmla="*/ 0 h 900010"/>
                <a:gd name="connsiteX3" fmla="*/ 500063 w 912379"/>
                <a:gd name="connsiteY3" fmla="*/ 0 h 900010"/>
                <a:gd name="connsiteX4" fmla="*/ 890588 w 912379"/>
                <a:gd name="connsiteY4" fmla="*/ 228600 h 900010"/>
                <a:gd name="connsiteX5" fmla="*/ 733691 w 912379"/>
                <a:gd name="connsiteY5" fmla="*/ 745636 h 900010"/>
                <a:gd name="connsiteX6" fmla="*/ 309563 w 912379"/>
                <a:gd name="connsiteY6" fmla="*/ 890587 h 900010"/>
                <a:gd name="connsiteX7" fmla="*/ 233363 w 912379"/>
                <a:gd name="connsiteY7" fmla="*/ 857250 h 900010"/>
                <a:gd name="connsiteX8" fmla="*/ 33338 w 912379"/>
                <a:gd name="connsiteY8" fmla="*/ 714375 h 900010"/>
                <a:gd name="connsiteX9" fmla="*/ 9525 w 912379"/>
                <a:gd name="connsiteY9" fmla="*/ 671512 h 900010"/>
                <a:gd name="connsiteX10" fmla="*/ 0 w 912379"/>
                <a:gd name="connsiteY10" fmla="*/ 623887 h 900010"/>
                <a:gd name="connsiteX11" fmla="*/ 14288 w 912379"/>
                <a:gd name="connsiteY11" fmla="*/ 414337 h 900010"/>
                <a:gd name="connsiteX0" fmla="*/ 14288 w 916632"/>
                <a:gd name="connsiteY0" fmla="*/ 414337 h 900010"/>
                <a:gd name="connsiteX1" fmla="*/ 80963 w 916632"/>
                <a:gd name="connsiteY1" fmla="*/ 119062 h 900010"/>
                <a:gd name="connsiteX2" fmla="*/ 300038 w 916632"/>
                <a:gd name="connsiteY2" fmla="*/ 0 h 900010"/>
                <a:gd name="connsiteX3" fmla="*/ 500063 w 916632"/>
                <a:gd name="connsiteY3" fmla="*/ 0 h 900010"/>
                <a:gd name="connsiteX4" fmla="*/ 890588 w 916632"/>
                <a:gd name="connsiteY4" fmla="*/ 228600 h 900010"/>
                <a:gd name="connsiteX5" fmla="*/ 733691 w 916632"/>
                <a:gd name="connsiteY5" fmla="*/ 745636 h 900010"/>
                <a:gd name="connsiteX6" fmla="*/ 309563 w 916632"/>
                <a:gd name="connsiteY6" fmla="*/ 890587 h 900010"/>
                <a:gd name="connsiteX7" fmla="*/ 233363 w 916632"/>
                <a:gd name="connsiteY7" fmla="*/ 857250 h 900010"/>
                <a:gd name="connsiteX8" fmla="*/ 33338 w 916632"/>
                <a:gd name="connsiteY8" fmla="*/ 714375 h 900010"/>
                <a:gd name="connsiteX9" fmla="*/ 9525 w 916632"/>
                <a:gd name="connsiteY9" fmla="*/ 671512 h 900010"/>
                <a:gd name="connsiteX10" fmla="*/ 0 w 916632"/>
                <a:gd name="connsiteY10" fmla="*/ 623887 h 900010"/>
                <a:gd name="connsiteX11" fmla="*/ 14288 w 916632"/>
                <a:gd name="connsiteY11" fmla="*/ 414337 h 900010"/>
                <a:gd name="connsiteX0" fmla="*/ 14288 w 916632"/>
                <a:gd name="connsiteY0" fmla="*/ 414337 h 899547"/>
                <a:gd name="connsiteX1" fmla="*/ 80963 w 916632"/>
                <a:gd name="connsiteY1" fmla="*/ 119062 h 899547"/>
                <a:gd name="connsiteX2" fmla="*/ 300038 w 916632"/>
                <a:gd name="connsiteY2" fmla="*/ 0 h 899547"/>
                <a:gd name="connsiteX3" fmla="*/ 500063 w 916632"/>
                <a:gd name="connsiteY3" fmla="*/ 0 h 899547"/>
                <a:gd name="connsiteX4" fmla="*/ 890588 w 916632"/>
                <a:gd name="connsiteY4" fmla="*/ 228600 h 899547"/>
                <a:gd name="connsiteX5" fmla="*/ 733691 w 916632"/>
                <a:gd name="connsiteY5" fmla="*/ 745636 h 899547"/>
                <a:gd name="connsiteX6" fmla="*/ 309563 w 916632"/>
                <a:gd name="connsiteY6" fmla="*/ 890587 h 899547"/>
                <a:gd name="connsiteX7" fmla="*/ 233363 w 916632"/>
                <a:gd name="connsiteY7" fmla="*/ 857250 h 899547"/>
                <a:gd name="connsiteX8" fmla="*/ 33338 w 916632"/>
                <a:gd name="connsiteY8" fmla="*/ 714375 h 899547"/>
                <a:gd name="connsiteX9" fmla="*/ 9525 w 916632"/>
                <a:gd name="connsiteY9" fmla="*/ 671512 h 899547"/>
                <a:gd name="connsiteX10" fmla="*/ 0 w 916632"/>
                <a:gd name="connsiteY10" fmla="*/ 623887 h 899547"/>
                <a:gd name="connsiteX11" fmla="*/ 14288 w 916632"/>
                <a:gd name="connsiteY11" fmla="*/ 414337 h 899547"/>
                <a:gd name="connsiteX0" fmla="*/ 14288 w 910512"/>
                <a:gd name="connsiteY0" fmla="*/ 414337 h 897571"/>
                <a:gd name="connsiteX1" fmla="*/ 80963 w 910512"/>
                <a:gd name="connsiteY1" fmla="*/ 119062 h 897571"/>
                <a:gd name="connsiteX2" fmla="*/ 300038 w 910512"/>
                <a:gd name="connsiteY2" fmla="*/ 0 h 897571"/>
                <a:gd name="connsiteX3" fmla="*/ 500063 w 910512"/>
                <a:gd name="connsiteY3" fmla="*/ 0 h 897571"/>
                <a:gd name="connsiteX4" fmla="*/ 890588 w 910512"/>
                <a:gd name="connsiteY4" fmla="*/ 228600 h 897571"/>
                <a:gd name="connsiteX5" fmla="*/ 663877 w 910512"/>
                <a:gd name="connsiteY5" fmla="*/ 699661 h 897571"/>
                <a:gd name="connsiteX6" fmla="*/ 309563 w 910512"/>
                <a:gd name="connsiteY6" fmla="*/ 890587 h 897571"/>
                <a:gd name="connsiteX7" fmla="*/ 233363 w 910512"/>
                <a:gd name="connsiteY7" fmla="*/ 857250 h 897571"/>
                <a:gd name="connsiteX8" fmla="*/ 33338 w 910512"/>
                <a:gd name="connsiteY8" fmla="*/ 714375 h 897571"/>
                <a:gd name="connsiteX9" fmla="*/ 9525 w 910512"/>
                <a:gd name="connsiteY9" fmla="*/ 671512 h 897571"/>
                <a:gd name="connsiteX10" fmla="*/ 0 w 910512"/>
                <a:gd name="connsiteY10" fmla="*/ 623887 h 897571"/>
                <a:gd name="connsiteX11" fmla="*/ 14288 w 910512"/>
                <a:gd name="connsiteY11" fmla="*/ 414337 h 897571"/>
                <a:gd name="connsiteX0" fmla="*/ 14288 w 910512"/>
                <a:gd name="connsiteY0" fmla="*/ 414337 h 898230"/>
                <a:gd name="connsiteX1" fmla="*/ 80963 w 910512"/>
                <a:gd name="connsiteY1" fmla="*/ 119062 h 898230"/>
                <a:gd name="connsiteX2" fmla="*/ 300038 w 910512"/>
                <a:gd name="connsiteY2" fmla="*/ 0 h 898230"/>
                <a:gd name="connsiteX3" fmla="*/ 500063 w 910512"/>
                <a:gd name="connsiteY3" fmla="*/ 0 h 898230"/>
                <a:gd name="connsiteX4" fmla="*/ 890588 w 910512"/>
                <a:gd name="connsiteY4" fmla="*/ 228600 h 898230"/>
                <a:gd name="connsiteX5" fmla="*/ 663877 w 910512"/>
                <a:gd name="connsiteY5" fmla="*/ 699661 h 898230"/>
                <a:gd name="connsiteX6" fmla="*/ 309563 w 910512"/>
                <a:gd name="connsiteY6" fmla="*/ 890587 h 898230"/>
                <a:gd name="connsiteX7" fmla="*/ 233363 w 910512"/>
                <a:gd name="connsiteY7" fmla="*/ 857250 h 898230"/>
                <a:gd name="connsiteX8" fmla="*/ 33338 w 910512"/>
                <a:gd name="connsiteY8" fmla="*/ 714375 h 898230"/>
                <a:gd name="connsiteX9" fmla="*/ 9525 w 910512"/>
                <a:gd name="connsiteY9" fmla="*/ 671512 h 898230"/>
                <a:gd name="connsiteX10" fmla="*/ 0 w 910512"/>
                <a:gd name="connsiteY10" fmla="*/ 623887 h 898230"/>
                <a:gd name="connsiteX11" fmla="*/ 14288 w 910512"/>
                <a:gd name="connsiteY11" fmla="*/ 414337 h 898230"/>
                <a:gd name="connsiteX0" fmla="*/ 14288 w 911298"/>
                <a:gd name="connsiteY0" fmla="*/ 414337 h 898230"/>
                <a:gd name="connsiteX1" fmla="*/ 80963 w 911298"/>
                <a:gd name="connsiteY1" fmla="*/ 119062 h 898230"/>
                <a:gd name="connsiteX2" fmla="*/ 300038 w 911298"/>
                <a:gd name="connsiteY2" fmla="*/ 0 h 898230"/>
                <a:gd name="connsiteX3" fmla="*/ 500063 w 911298"/>
                <a:gd name="connsiteY3" fmla="*/ 0 h 898230"/>
                <a:gd name="connsiteX4" fmla="*/ 890588 w 911298"/>
                <a:gd name="connsiteY4" fmla="*/ 228600 h 898230"/>
                <a:gd name="connsiteX5" fmla="*/ 663877 w 911298"/>
                <a:gd name="connsiteY5" fmla="*/ 699661 h 898230"/>
                <a:gd name="connsiteX6" fmla="*/ 309563 w 911298"/>
                <a:gd name="connsiteY6" fmla="*/ 890587 h 898230"/>
                <a:gd name="connsiteX7" fmla="*/ 233363 w 911298"/>
                <a:gd name="connsiteY7" fmla="*/ 857250 h 898230"/>
                <a:gd name="connsiteX8" fmla="*/ 33338 w 911298"/>
                <a:gd name="connsiteY8" fmla="*/ 714375 h 898230"/>
                <a:gd name="connsiteX9" fmla="*/ 9525 w 911298"/>
                <a:gd name="connsiteY9" fmla="*/ 671512 h 898230"/>
                <a:gd name="connsiteX10" fmla="*/ 0 w 911298"/>
                <a:gd name="connsiteY10" fmla="*/ 623887 h 898230"/>
                <a:gd name="connsiteX11" fmla="*/ 14288 w 911298"/>
                <a:gd name="connsiteY11" fmla="*/ 414337 h 898230"/>
                <a:gd name="connsiteX0" fmla="*/ 14288 w 911298"/>
                <a:gd name="connsiteY0" fmla="*/ 414337 h 898230"/>
                <a:gd name="connsiteX1" fmla="*/ 80963 w 911298"/>
                <a:gd name="connsiteY1" fmla="*/ 119062 h 898230"/>
                <a:gd name="connsiteX2" fmla="*/ 300038 w 911298"/>
                <a:gd name="connsiteY2" fmla="*/ 0 h 898230"/>
                <a:gd name="connsiteX3" fmla="*/ 500063 w 911298"/>
                <a:gd name="connsiteY3" fmla="*/ 0 h 898230"/>
                <a:gd name="connsiteX4" fmla="*/ 890588 w 911298"/>
                <a:gd name="connsiteY4" fmla="*/ 228600 h 898230"/>
                <a:gd name="connsiteX5" fmla="*/ 663877 w 911298"/>
                <a:gd name="connsiteY5" fmla="*/ 699661 h 898230"/>
                <a:gd name="connsiteX6" fmla="*/ 309563 w 911298"/>
                <a:gd name="connsiteY6" fmla="*/ 890587 h 898230"/>
                <a:gd name="connsiteX7" fmla="*/ 233363 w 911298"/>
                <a:gd name="connsiteY7" fmla="*/ 857250 h 898230"/>
                <a:gd name="connsiteX8" fmla="*/ 33338 w 911298"/>
                <a:gd name="connsiteY8" fmla="*/ 714375 h 898230"/>
                <a:gd name="connsiteX9" fmla="*/ 9525 w 911298"/>
                <a:gd name="connsiteY9" fmla="*/ 671512 h 898230"/>
                <a:gd name="connsiteX10" fmla="*/ 0 w 911298"/>
                <a:gd name="connsiteY10" fmla="*/ 623887 h 898230"/>
                <a:gd name="connsiteX11" fmla="*/ 14288 w 911298"/>
                <a:gd name="connsiteY11"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227116 w 905051"/>
                <a:gd name="connsiteY7" fmla="*/ 857250 h 898230"/>
                <a:gd name="connsiteX8" fmla="*/ 27091 w 905051"/>
                <a:gd name="connsiteY8" fmla="*/ 714375 h 898230"/>
                <a:gd name="connsiteX9" fmla="*/ 3278 w 905051"/>
                <a:gd name="connsiteY9" fmla="*/ 671512 h 898230"/>
                <a:gd name="connsiteX10" fmla="*/ 8041 w 905051"/>
                <a:gd name="connsiteY10"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227116 w 905051"/>
                <a:gd name="connsiteY7" fmla="*/ 857250 h 898230"/>
                <a:gd name="connsiteX8" fmla="*/ 3278 w 905051"/>
                <a:gd name="connsiteY8" fmla="*/ 671512 h 898230"/>
                <a:gd name="connsiteX9" fmla="*/ 8041 w 905051"/>
                <a:gd name="connsiteY9"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3278 w 905051"/>
                <a:gd name="connsiteY7" fmla="*/ 671512 h 898230"/>
                <a:gd name="connsiteX8" fmla="*/ 8041 w 905051"/>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9699 h 901704"/>
                <a:gd name="connsiteX1" fmla="*/ 165115 w 995450"/>
                <a:gd name="connsiteY1" fmla="*/ 122536 h 901704"/>
                <a:gd name="connsiteX2" fmla="*/ 584215 w 995450"/>
                <a:gd name="connsiteY2" fmla="*/ 3474 h 901704"/>
                <a:gd name="connsiteX3" fmla="*/ 974740 w 995450"/>
                <a:gd name="connsiteY3" fmla="*/ 232074 h 901704"/>
                <a:gd name="connsiteX4" fmla="*/ 748029 w 995450"/>
                <a:gd name="connsiteY4" fmla="*/ 703135 h 901704"/>
                <a:gd name="connsiteX5" fmla="*/ 393715 w 995450"/>
                <a:gd name="connsiteY5" fmla="*/ 894061 h 901704"/>
                <a:gd name="connsiteX6" fmla="*/ 93677 w 995450"/>
                <a:gd name="connsiteY6" fmla="*/ 674986 h 901704"/>
                <a:gd name="connsiteX7" fmla="*/ 3083 w 995450"/>
                <a:gd name="connsiteY7" fmla="*/ 349699 h 901704"/>
                <a:gd name="connsiteX0" fmla="*/ 3083 w 995450"/>
                <a:gd name="connsiteY0" fmla="*/ 349699 h 901704"/>
                <a:gd name="connsiteX1" fmla="*/ 165115 w 995450"/>
                <a:gd name="connsiteY1" fmla="*/ 122536 h 901704"/>
                <a:gd name="connsiteX2" fmla="*/ 584215 w 995450"/>
                <a:gd name="connsiteY2" fmla="*/ 3474 h 901704"/>
                <a:gd name="connsiteX3" fmla="*/ 974740 w 995450"/>
                <a:gd name="connsiteY3" fmla="*/ 232074 h 901704"/>
                <a:gd name="connsiteX4" fmla="*/ 748029 w 995450"/>
                <a:gd name="connsiteY4" fmla="*/ 703135 h 901704"/>
                <a:gd name="connsiteX5" fmla="*/ 393715 w 995450"/>
                <a:gd name="connsiteY5" fmla="*/ 894061 h 901704"/>
                <a:gd name="connsiteX6" fmla="*/ 93677 w 995450"/>
                <a:gd name="connsiteY6" fmla="*/ 674986 h 901704"/>
                <a:gd name="connsiteX7" fmla="*/ 3083 w 995450"/>
                <a:gd name="connsiteY7" fmla="*/ 349699 h 901704"/>
                <a:gd name="connsiteX0" fmla="*/ 3083 w 995450"/>
                <a:gd name="connsiteY0" fmla="*/ 328207 h 880212"/>
                <a:gd name="connsiteX1" fmla="*/ 165115 w 995450"/>
                <a:gd name="connsiteY1" fmla="*/ 101044 h 880212"/>
                <a:gd name="connsiteX2" fmla="*/ 543348 w 995450"/>
                <a:gd name="connsiteY2" fmla="*/ 5821 h 880212"/>
                <a:gd name="connsiteX3" fmla="*/ 974740 w 995450"/>
                <a:gd name="connsiteY3" fmla="*/ 210582 h 880212"/>
                <a:gd name="connsiteX4" fmla="*/ 748029 w 995450"/>
                <a:gd name="connsiteY4" fmla="*/ 681643 h 880212"/>
                <a:gd name="connsiteX5" fmla="*/ 393715 w 995450"/>
                <a:gd name="connsiteY5" fmla="*/ 872569 h 880212"/>
                <a:gd name="connsiteX6" fmla="*/ 93677 w 995450"/>
                <a:gd name="connsiteY6" fmla="*/ 653494 h 880212"/>
                <a:gd name="connsiteX7" fmla="*/ 3083 w 995450"/>
                <a:gd name="connsiteY7" fmla="*/ 328207 h 880212"/>
                <a:gd name="connsiteX0" fmla="*/ 3083 w 995450"/>
                <a:gd name="connsiteY0" fmla="*/ 326350 h 878355"/>
                <a:gd name="connsiteX1" fmla="*/ 200873 w 995450"/>
                <a:gd name="connsiteY1" fmla="*/ 116215 h 878355"/>
                <a:gd name="connsiteX2" fmla="*/ 543348 w 995450"/>
                <a:gd name="connsiteY2" fmla="*/ 3964 h 878355"/>
                <a:gd name="connsiteX3" fmla="*/ 974740 w 995450"/>
                <a:gd name="connsiteY3" fmla="*/ 208725 h 878355"/>
                <a:gd name="connsiteX4" fmla="*/ 748029 w 995450"/>
                <a:gd name="connsiteY4" fmla="*/ 679786 h 878355"/>
                <a:gd name="connsiteX5" fmla="*/ 393715 w 995450"/>
                <a:gd name="connsiteY5" fmla="*/ 870712 h 878355"/>
                <a:gd name="connsiteX6" fmla="*/ 93677 w 995450"/>
                <a:gd name="connsiteY6" fmla="*/ 651637 h 878355"/>
                <a:gd name="connsiteX7" fmla="*/ 3083 w 995450"/>
                <a:gd name="connsiteY7" fmla="*/ 326350 h 878355"/>
                <a:gd name="connsiteX0" fmla="*/ 3083 w 995450"/>
                <a:gd name="connsiteY0" fmla="*/ 328198 h 880203"/>
                <a:gd name="connsiteX1" fmla="*/ 200873 w 995450"/>
                <a:gd name="connsiteY1" fmla="*/ 118063 h 880203"/>
                <a:gd name="connsiteX2" fmla="*/ 543348 w 995450"/>
                <a:gd name="connsiteY2" fmla="*/ 5812 h 880203"/>
                <a:gd name="connsiteX3" fmla="*/ 974740 w 995450"/>
                <a:gd name="connsiteY3" fmla="*/ 210573 h 880203"/>
                <a:gd name="connsiteX4" fmla="*/ 748029 w 995450"/>
                <a:gd name="connsiteY4" fmla="*/ 681634 h 880203"/>
                <a:gd name="connsiteX5" fmla="*/ 393715 w 995450"/>
                <a:gd name="connsiteY5" fmla="*/ 872560 h 880203"/>
                <a:gd name="connsiteX6" fmla="*/ 93677 w 995450"/>
                <a:gd name="connsiteY6" fmla="*/ 653485 h 880203"/>
                <a:gd name="connsiteX7" fmla="*/ 3083 w 995450"/>
                <a:gd name="connsiteY7" fmla="*/ 328198 h 880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5450" h="880203">
                  <a:moveTo>
                    <a:pt x="3083" y="328198"/>
                  </a:moveTo>
                  <a:cubicBezTo>
                    <a:pt x="57094" y="197987"/>
                    <a:pt x="155376" y="161431"/>
                    <a:pt x="200873" y="118063"/>
                  </a:cubicBezTo>
                  <a:cubicBezTo>
                    <a:pt x="315031" y="-3358"/>
                    <a:pt x="371295" y="-8991"/>
                    <a:pt x="543348" y="5812"/>
                  </a:cubicBezTo>
                  <a:cubicBezTo>
                    <a:pt x="641170" y="27522"/>
                    <a:pt x="948436" y="95209"/>
                    <a:pt x="974740" y="210573"/>
                  </a:cubicBezTo>
                  <a:cubicBezTo>
                    <a:pt x="1062070" y="468058"/>
                    <a:pt x="851413" y="601240"/>
                    <a:pt x="748029" y="681634"/>
                  </a:cubicBezTo>
                  <a:cubicBezTo>
                    <a:pt x="712227" y="762304"/>
                    <a:pt x="567444" y="916194"/>
                    <a:pt x="393715" y="872560"/>
                  </a:cubicBezTo>
                  <a:cubicBezTo>
                    <a:pt x="271566" y="833591"/>
                    <a:pt x="180068" y="743538"/>
                    <a:pt x="93677" y="653485"/>
                  </a:cubicBezTo>
                  <a:cubicBezTo>
                    <a:pt x="12173" y="557504"/>
                    <a:pt x="-8823" y="420273"/>
                    <a:pt x="3083" y="328198"/>
                  </a:cubicBezTo>
                  <a:close/>
                </a:path>
              </a:pathLst>
            </a:cu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aseline="-25000" dirty="0"/>
            </a:p>
          </p:txBody>
        </p:sp>
        <p:sp>
          <p:nvSpPr>
            <p:cNvPr id="19" name="Oval 18">
              <a:extLst>
                <a:ext uri="{FF2B5EF4-FFF2-40B4-BE49-F238E27FC236}">
                  <a16:creationId xmlns:a16="http://schemas.microsoft.com/office/drawing/2014/main" id="{50AE6C68-55F4-4FA7-B8FB-13E613B12FC5}"/>
                </a:ext>
              </a:extLst>
            </p:cNvPr>
            <p:cNvSpPr/>
            <p:nvPr/>
          </p:nvSpPr>
          <p:spPr>
            <a:xfrm rot="1335404">
              <a:off x="4384950" y="2015059"/>
              <a:ext cx="475876" cy="559463"/>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exagon 19">
              <a:extLst>
                <a:ext uri="{FF2B5EF4-FFF2-40B4-BE49-F238E27FC236}">
                  <a16:creationId xmlns:a16="http://schemas.microsoft.com/office/drawing/2014/main" id="{2A97303D-5530-4BAD-9A5D-1C1056A52FAB}"/>
                </a:ext>
              </a:extLst>
            </p:cNvPr>
            <p:cNvSpPr/>
            <p:nvPr/>
          </p:nvSpPr>
          <p:spPr>
            <a:xfrm rot="16200000">
              <a:off x="3470960" y="2886188"/>
              <a:ext cx="627209" cy="547448"/>
            </a:xfrm>
            <a:prstGeom prst="hexagon">
              <a:avLst>
                <a:gd name="adj" fmla="val 29357"/>
                <a:gd name="vf" fmla="val 115470"/>
              </a:avLst>
            </a:prstGeom>
            <a:solidFill>
              <a:schemeClr val="tx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up 29">
              <a:extLst>
                <a:ext uri="{FF2B5EF4-FFF2-40B4-BE49-F238E27FC236}">
                  <a16:creationId xmlns:a16="http://schemas.microsoft.com/office/drawing/2014/main" id="{94188460-AD2D-495D-9994-747A195AAD50}"/>
                </a:ext>
              </a:extLst>
            </p:cNvPr>
            <p:cNvGrpSpPr/>
            <p:nvPr/>
          </p:nvGrpSpPr>
          <p:grpSpPr>
            <a:xfrm>
              <a:off x="3743941" y="2950090"/>
              <a:ext cx="86061" cy="376857"/>
              <a:chOff x="3149514" y="2216149"/>
              <a:chExt cx="257626" cy="1128132"/>
            </a:xfrm>
          </p:grpSpPr>
          <p:sp>
            <p:nvSpPr>
              <p:cNvPr id="28" name="Freeform: Shape 27">
                <a:extLst>
                  <a:ext uri="{FF2B5EF4-FFF2-40B4-BE49-F238E27FC236}">
                    <a16:creationId xmlns:a16="http://schemas.microsoft.com/office/drawing/2014/main" id="{2127FADF-0229-4668-A0D1-2DB2CA3D0A32}"/>
                  </a:ext>
                </a:extLst>
              </p:cNvPr>
              <p:cNvSpPr/>
              <p:nvPr/>
            </p:nvSpPr>
            <p:spPr>
              <a:xfrm>
                <a:off x="3149514" y="2216149"/>
                <a:ext cx="257626" cy="1022350"/>
              </a:xfrm>
              <a:custGeom>
                <a:avLst/>
                <a:gdLst>
                  <a:gd name="connsiteX0" fmla="*/ 158872 w 298612"/>
                  <a:gd name="connsiteY0" fmla="*/ 0 h 1235075"/>
                  <a:gd name="connsiteX1" fmla="*/ 122 w 298612"/>
                  <a:gd name="connsiteY1" fmla="*/ 196850 h 1235075"/>
                  <a:gd name="connsiteX2" fmla="*/ 181097 w 298612"/>
                  <a:gd name="connsiteY2" fmla="*/ 396875 h 1235075"/>
                  <a:gd name="connsiteX3" fmla="*/ 254122 w 298612"/>
                  <a:gd name="connsiteY3" fmla="*/ 530225 h 1235075"/>
                  <a:gd name="connsiteX4" fmla="*/ 85847 w 298612"/>
                  <a:gd name="connsiteY4" fmla="*/ 698500 h 1235075"/>
                  <a:gd name="connsiteX5" fmla="*/ 123947 w 298612"/>
                  <a:gd name="connsiteY5" fmla="*/ 866775 h 1235075"/>
                  <a:gd name="connsiteX6" fmla="*/ 298572 w 298612"/>
                  <a:gd name="connsiteY6" fmla="*/ 996950 h 1235075"/>
                  <a:gd name="connsiteX7" fmla="*/ 136647 w 298612"/>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4240 w 298730"/>
                  <a:gd name="connsiteY3" fmla="*/ 53022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7415 w 298730"/>
                  <a:gd name="connsiteY3" fmla="*/ 48577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68492 w 308232"/>
                  <a:gd name="connsiteY0" fmla="*/ 0 h 1235075"/>
                  <a:gd name="connsiteX1" fmla="*/ 217 w 308232"/>
                  <a:gd name="connsiteY1" fmla="*/ 146050 h 1235075"/>
                  <a:gd name="connsiteX2" fmla="*/ 200242 w 308232"/>
                  <a:gd name="connsiteY2" fmla="*/ 333375 h 1235075"/>
                  <a:gd name="connsiteX3" fmla="*/ 266917 w 308232"/>
                  <a:gd name="connsiteY3" fmla="*/ 485775 h 1235075"/>
                  <a:gd name="connsiteX4" fmla="*/ 95467 w 308232"/>
                  <a:gd name="connsiteY4" fmla="*/ 698500 h 1235075"/>
                  <a:gd name="connsiteX5" fmla="*/ 133567 w 308232"/>
                  <a:gd name="connsiteY5" fmla="*/ 866775 h 1235075"/>
                  <a:gd name="connsiteX6" fmla="*/ 308192 w 308232"/>
                  <a:gd name="connsiteY6" fmla="*/ 996950 h 1235075"/>
                  <a:gd name="connsiteX7" fmla="*/ 146267 w 308232"/>
                  <a:gd name="connsiteY7" fmla="*/ 1235075 h 1235075"/>
                  <a:gd name="connsiteX0" fmla="*/ 169216 w 308956"/>
                  <a:gd name="connsiteY0" fmla="*/ 0 h 1235075"/>
                  <a:gd name="connsiteX1" fmla="*/ 941 w 308956"/>
                  <a:gd name="connsiteY1" fmla="*/ 146050 h 1235075"/>
                  <a:gd name="connsiteX2" fmla="*/ 200966 w 308956"/>
                  <a:gd name="connsiteY2" fmla="*/ 333375 h 1235075"/>
                  <a:gd name="connsiteX3" fmla="*/ 267641 w 308956"/>
                  <a:gd name="connsiteY3" fmla="*/ 485775 h 1235075"/>
                  <a:gd name="connsiteX4" fmla="*/ 96191 w 308956"/>
                  <a:gd name="connsiteY4" fmla="*/ 698500 h 1235075"/>
                  <a:gd name="connsiteX5" fmla="*/ 134291 w 308956"/>
                  <a:gd name="connsiteY5" fmla="*/ 866775 h 1235075"/>
                  <a:gd name="connsiteX6" fmla="*/ 308916 w 308956"/>
                  <a:gd name="connsiteY6" fmla="*/ 996950 h 1235075"/>
                  <a:gd name="connsiteX7" fmla="*/ 146991 w 308956"/>
                  <a:gd name="connsiteY7" fmla="*/ 1235075 h 1235075"/>
                  <a:gd name="connsiteX0" fmla="*/ 170007 w 309747"/>
                  <a:gd name="connsiteY0" fmla="*/ 0 h 1235075"/>
                  <a:gd name="connsiteX1" fmla="*/ 1732 w 309747"/>
                  <a:gd name="connsiteY1" fmla="*/ 146050 h 1235075"/>
                  <a:gd name="connsiteX2" fmla="*/ 268432 w 309747"/>
                  <a:gd name="connsiteY2" fmla="*/ 485775 h 1235075"/>
                  <a:gd name="connsiteX3" fmla="*/ 96982 w 309747"/>
                  <a:gd name="connsiteY3" fmla="*/ 698500 h 1235075"/>
                  <a:gd name="connsiteX4" fmla="*/ 135082 w 309747"/>
                  <a:gd name="connsiteY4" fmla="*/ 866775 h 1235075"/>
                  <a:gd name="connsiteX5" fmla="*/ 309707 w 309747"/>
                  <a:gd name="connsiteY5" fmla="*/ 996950 h 1235075"/>
                  <a:gd name="connsiteX6" fmla="*/ 147782 w 309747"/>
                  <a:gd name="connsiteY6" fmla="*/ 1235075 h 1235075"/>
                  <a:gd name="connsiteX0" fmla="*/ 170106 w 309846"/>
                  <a:gd name="connsiteY0" fmla="*/ 0 h 1235075"/>
                  <a:gd name="connsiteX1" fmla="*/ 1831 w 309846"/>
                  <a:gd name="connsiteY1" fmla="*/ 146050 h 1235075"/>
                  <a:gd name="connsiteX2" fmla="*/ 271706 w 309846"/>
                  <a:gd name="connsiteY2" fmla="*/ 387350 h 1235075"/>
                  <a:gd name="connsiteX3" fmla="*/ 97081 w 309846"/>
                  <a:gd name="connsiteY3" fmla="*/ 698500 h 1235075"/>
                  <a:gd name="connsiteX4" fmla="*/ 135181 w 309846"/>
                  <a:gd name="connsiteY4" fmla="*/ 866775 h 1235075"/>
                  <a:gd name="connsiteX5" fmla="*/ 309806 w 309846"/>
                  <a:gd name="connsiteY5" fmla="*/ 996950 h 1235075"/>
                  <a:gd name="connsiteX6" fmla="*/ 147881 w 309846"/>
                  <a:gd name="connsiteY6" fmla="*/ 1235075 h 1235075"/>
                  <a:gd name="connsiteX0" fmla="*/ 179225 w 309440"/>
                  <a:gd name="connsiteY0" fmla="*/ 0 h 1308100"/>
                  <a:gd name="connsiteX1" fmla="*/ 1425 w 309440"/>
                  <a:gd name="connsiteY1" fmla="*/ 219075 h 1308100"/>
                  <a:gd name="connsiteX2" fmla="*/ 271300 w 309440"/>
                  <a:gd name="connsiteY2" fmla="*/ 460375 h 1308100"/>
                  <a:gd name="connsiteX3" fmla="*/ 96675 w 309440"/>
                  <a:gd name="connsiteY3" fmla="*/ 771525 h 1308100"/>
                  <a:gd name="connsiteX4" fmla="*/ 134775 w 309440"/>
                  <a:gd name="connsiteY4" fmla="*/ 939800 h 1308100"/>
                  <a:gd name="connsiteX5" fmla="*/ 309400 w 309440"/>
                  <a:gd name="connsiteY5" fmla="*/ 1069975 h 1308100"/>
                  <a:gd name="connsiteX6" fmla="*/ 147475 w 309440"/>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95576 w 308341"/>
                  <a:gd name="connsiteY3" fmla="*/ 771525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308301 w 308341"/>
                  <a:gd name="connsiteY4" fmla="*/ 1069975 h 1308100"/>
                  <a:gd name="connsiteX5" fmla="*/ 146376 w 308341"/>
                  <a:gd name="connsiteY5" fmla="*/ 1308100 h 1308100"/>
                  <a:gd name="connsiteX0" fmla="*/ 178126 w 267104"/>
                  <a:gd name="connsiteY0" fmla="*/ 0 h 1308100"/>
                  <a:gd name="connsiteX1" fmla="*/ 326 w 267104"/>
                  <a:gd name="connsiteY1" fmla="*/ 219075 h 1308100"/>
                  <a:gd name="connsiteX2" fmla="*/ 219401 w 267104"/>
                  <a:gd name="connsiteY2" fmla="*/ 428625 h 1308100"/>
                  <a:gd name="connsiteX3" fmla="*/ 63826 w 267104"/>
                  <a:gd name="connsiteY3" fmla="*/ 615950 h 1308100"/>
                  <a:gd name="connsiteX4" fmla="*/ 267026 w 267104"/>
                  <a:gd name="connsiteY4" fmla="*/ 854075 h 1308100"/>
                  <a:gd name="connsiteX5" fmla="*/ 146376 w 267104"/>
                  <a:gd name="connsiteY5" fmla="*/ 1308100 h 1308100"/>
                  <a:gd name="connsiteX0" fmla="*/ 178126 w 251273"/>
                  <a:gd name="connsiteY0" fmla="*/ 0 h 1308100"/>
                  <a:gd name="connsiteX1" fmla="*/ 326 w 251273"/>
                  <a:gd name="connsiteY1" fmla="*/ 219075 h 1308100"/>
                  <a:gd name="connsiteX2" fmla="*/ 219401 w 251273"/>
                  <a:gd name="connsiteY2" fmla="*/ 428625 h 1308100"/>
                  <a:gd name="connsiteX3" fmla="*/ 63826 w 251273"/>
                  <a:gd name="connsiteY3" fmla="*/ 615950 h 1308100"/>
                  <a:gd name="connsiteX4" fmla="*/ 251151 w 251273"/>
                  <a:gd name="connsiteY4" fmla="*/ 898525 h 1308100"/>
                  <a:gd name="connsiteX5" fmla="*/ 146376 w 251273"/>
                  <a:gd name="connsiteY5" fmla="*/ 1308100 h 1308100"/>
                  <a:gd name="connsiteX0" fmla="*/ 178126 w 255706"/>
                  <a:gd name="connsiteY0" fmla="*/ 0 h 1308100"/>
                  <a:gd name="connsiteX1" fmla="*/ 326 w 255706"/>
                  <a:gd name="connsiteY1" fmla="*/ 219075 h 1308100"/>
                  <a:gd name="connsiteX2" fmla="*/ 219401 w 255706"/>
                  <a:gd name="connsiteY2" fmla="*/ 428625 h 1308100"/>
                  <a:gd name="connsiteX3" fmla="*/ 32076 w 255706"/>
                  <a:gd name="connsiteY3" fmla="*/ 615950 h 1308100"/>
                  <a:gd name="connsiteX4" fmla="*/ 251151 w 255706"/>
                  <a:gd name="connsiteY4" fmla="*/ 898525 h 1308100"/>
                  <a:gd name="connsiteX5" fmla="*/ 146376 w 255706"/>
                  <a:gd name="connsiteY5" fmla="*/ 1308100 h 1308100"/>
                  <a:gd name="connsiteX0" fmla="*/ 178126 w 251606"/>
                  <a:gd name="connsiteY0" fmla="*/ 0 h 1108075"/>
                  <a:gd name="connsiteX1" fmla="*/ 326 w 251606"/>
                  <a:gd name="connsiteY1" fmla="*/ 219075 h 1108075"/>
                  <a:gd name="connsiteX2" fmla="*/ 219401 w 251606"/>
                  <a:gd name="connsiteY2" fmla="*/ 428625 h 1108075"/>
                  <a:gd name="connsiteX3" fmla="*/ 32076 w 251606"/>
                  <a:gd name="connsiteY3" fmla="*/ 615950 h 1108075"/>
                  <a:gd name="connsiteX4" fmla="*/ 251151 w 251606"/>
                  <a:gd name="connsiteY4" fmla="*/ 898525 h 1108075"/>
                  <a:gd name="connsiteX5" fmla="*/ 79701 w 251606"/>
                  <a:gd name="connsiteY5" fmla="*/ 1108075 h 1108075"/>
                  <a:gd name="connsiteX0" fmla="*/ 178126 w 251539"/>
                  <a:gd name="connsiteY0" fmla="*/ 0 h 1066800"/>
                  <a:gd name="connsiteX1" fmla="*/ 326 w 251539"/>
                  <a:gd name="connsiteY1" fmla="*/ 219075 h 1066800"/>
                  <a:gd name="connsiteX2" fmla="*/ 219401 w 251539"/>
                  <a:gd name="connsiteY2" fmla="*/ 428625 h 1066800"/>
                  <a:gd name="connsiteX3" fmla="*/ 32076 w 251539"/>
                  <a:gd name="connsiteY3" fmla="*/ 615950 h 1066800"/>
                  <a:gd name="connsiteX4" fmla="*/ 251151 w 251539"/>
                  <a:gd name="connsiteY4" fmla="*/ 898525 h 1066800"/>
                  <a:gd name="connsiteX5" fmla="*/ 76526 w 251539"/>
                  <a:gd name="connsiteY5" fmla="*/ 1066800 h 1066800"/>
                  <a:gd name="connsiteX0" fmla="*/ 196935 w 251298"/>
                  <a:gd name="connsiteY0" fmla="*/ 0 h 1022350"/>
                  <a:gd name="connsiteX1" fmla="*/ 85 w 251298"/>
                  <a:gd name="connsiteY1" fmla="*/ 174625 h 1022350"/>
                  <a:gd name="connsiteX2" fmla="*/ 219160 w 251298"/>
                  <a:gd name="connsiteY2" fmla="*/ 384175 h 1022350"/>
                  <a:gd name="connsiteX3" fmla="*/ 31835 w 251298"/>
                  <a:gd name="connsiteY3" fmla="*/ 571500 h 1022350"/>
                  <a:gd name="connsiteX4" fmla="*/ 250910 w 251298"/>
                  <a:gd name="connsiteY4" fmla="*/ 854075 h 1022350"/>
                  <a:gd name="connsiteX5" fmla="*/ 76285 w 251298"/>
                  <a:gd name="connsiteY5" fmla="*/ 1022350 h 1022350"/>
                  <a:gd name="connsiteX0" fmla="*/ 196935 w 257626"/>
                  <a:gd name="connsiteY0" fmla="*/ 0 h 1022350"/>
                  <a:gd name="connsiteX1" fmla="*/ 85 w 257626"/>
                  <a:gd name="connsiteY1" fmla="*/ 174625 h 1022350"/>
                  <a:gd name="connsiteX2" fmla="*/ 219160 w 257626"/>
                  <a:gd name="connsiteY2" fmla="*/ 384175 h 1022350"/>
                  <a:gd name="connsiteX3" fmla="*/ 31835 w 257626"/>
                  <a:gd name="connsiteY3" fmla="*/ 571500 h 1022350"/>
                  <a:gd name="connsiteX4" fmla="*/ 257260 w 257626"/>
                  <a:gd name="connsiteY4" fmla="*/ 796925 h 1022350"/>
                  <a:gd name="connsiteX5" fmla="*/ 76285 w 257626"/>
                  <a:gd name="connsiteY5" fmla="*/ 1022350 h 1022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7626" h="1022350">
                    <a:moveTo>
                      <a:pt x="196935" y="0"/>
                    </a:moveTo>
                    <a:cubicBezTo>
                      <a:pt x="115708" y="65352"/>
                      <a:pt x="-3619" y="110596"/>
                      <a:pt x="85" y="174625"/>
                    </a:cubicBezTo>
                    <a:cubicBezTo>
                      <a:pt x="3789" y="238654"/>
                      <a:pt x="213868" y="318029"/>
                      <a:pt x="219160" y="384175"/>
                    </a:cubicBezTo>
                    <a:cubicBezTo>
                      <a:pt x="224452" y="450321"/>
                      <a:pt x="25485" y="502708"/>
                      <a:pt x="31835" y="571500"/>
                    </a:cubicBezTo>
                    <a:cubicBezTo>
                      <a:pt x="38185" y="640292"/>
                      <a:pt x="249852" y="721783"/>
                      <a:pt x="257260" y="796925"/>
                    </a:cubicBezTo>
                    <a:cubicBezTo>
                      <a:pt x="264668" y="872067"/>
                      <a:pt x="158306" y="933979"/>
                      <a:pt x="76285" y="102235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Shape 28">
                <a:extLst>
                  <a:ext uri="{FF2B5EF4-FFF2-40B4-BE49-F238E27FC236}">
                    <a16:creationId xmlns:a16="http://schemas.microsoft.com/office/drawing/2014/main" id="{DD2295B1-335F-4959-808D-9E4F60072861}"/>
                  </a:ext>
                </a:extLst>
              </p:cNvPr>
              <p:cNvSpPr/>
              <p:nvPr/>
            </p:nvSpPr>
            <p:spPr>
              <a:xfrm>
                <a:off x="3149514" y="2321931"/>
                <a:ext cx="257626" cy="1022350"/>
              </a:xfrm>
              <a:custGeom>
                <a:avLst/>
                <a:gdLst>
                  <a:gd name="connsiteX0" fmla="*/ 158872 w 298612"/>
                  <a:gd name="connsiteY0" fmla="*/ 0 h 1235075"/>
                  <a:gd name="connsiteX1" fmla="*/ 122 w 298612"/>
                  <a:gd name="connsiteY1" fmla="*/ 196850 h 1235075"/>
                  <a:gd name="connsiteX2" fmla="*/ 181097 w 298612"/>
                  <a:gd name="connsiteY2" fmla="*/ 396875 h 1235075"/>
                  <a:gd name="connsiteX3" fmla="*/ 254122 w 298612"/>
                  <a:gd name="connsiteY3" fmla="*/ 530225 h 1235075"/>
                  <a:gd name="connsiteX4" fmla="*/ 85847 w 298612"/>
                  <a:gd name="connsiteY4" fmla="*/ 698500 h 1235075"/>
                  <a:gd name="connsiteX5" fmla="*/ 123947 w 298612"/>
                  <a:gd name="connsiteY5" fmla="*/ 866775 h 1235075"/>
                  <a:gd name="connsiteX6" fmla="*/ 298572 w 298612"/>
                  <a:gd name="connsiteY6" fmla="*/ 996950 h 1235075"/>
                  <a:gd name="connsiteX7" fmla="*/ 136647 w 298612"/>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4240 w 298730"/>
                  <a:gd name="connsiteY3" fmla="*/ 53022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7415 w 298730"/>
                  <a:gd name="connsiteY3" fmla="*/ 48577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68492 w 308232"/>
                  <a:gd name="connsiteY0" fmla="*/ 0 h 1235075"/>
                  <a:gd name="connsiteX1" fmla="*/ 217 w 308232"/>
                  <a:gd name="connsiteY1" fmla="*/ 146050 h 1235075"/>
                  <a:gd name="connsiteX2" fmla="*/ 200242 w 308232"/>
                  <a:gd name="connsiteY2" fmla="*/ 333375 h 1235075"/>
                  <a:gd name="connsiteX3" fmla="*/ 266917 w 308232"/>
                  <a:gd name="connsiteY3" fmla="*/ 485775 h 1235075"/>
                  <a:gd name="connsiteX4" fmla="*/ 95467 w 308232"/>
                  <a:gd name="connsiteY4" fmla="*/ 698500 h 1235075"/>
                  <a:gd name="connsiteX5" fmla="*/ 133567 w 308232"/>
                  <a:gd name="connsiteY5" fmla="*/ 866775 h 1235075"/>
                  <a:gd name="connsiteX6" fmla="*/ 308192 w 308232"/>
                  <a:gd name="connsiteY6" fmla="*/ 996950 h 1235075"/>
                  <a:gd name="connsiteX7" fmla="*/ 146267 w 308232"/>
                  <a:gd name="connsiteY7" fmla="*/ 1235075 h 1235075"/>
                  <a:gd name="connsiteX0" fmla="*/ 169216 w 308956"/>
                  <a:gd name="connsiteY0" fmla="*/ 0 h 1235075"/>
                  <a:gd name="connsiteX1" fmla="*/ 941 w 308956"/>
                  <a:gd name="connsiteY1" fmla="*/ 146050 h 1235075"/>
                  <a:gd name="connsiteX2" fmla="*/ 200966 w 308956"/>
                  <a:gd name="connsiteY2" fmla="*/ 333375 h 1235075"/>
                  <a:gd name="connsiteX3" fmla="*/ 267641 w 308956"/>
                  <a:gd name="connsiteY3" fmla="*/ 485775 h 1235075"/>
                  <a:gd name="connsiteX4" fmla="*/ 96191 w 308956"/>
                  <a:gd name="connsiteY4" fmla="*/ 698500 h 1235075"/>
                  <a:gd name="connsiteX5" fmla="*/ 134291 w 308956"/>
                  <a:gd name="connsiteY5" fmla="*/ 866775 h 1235075"/>
                  <a:gd name="connsiteX6" fmla="*/ 308916 w 308956"/>
                  <a:gd name="connsiteY6" fmla="*/ 996950 h 1235075"/>
                  <a:gd name="connsiteX7" fmla="*/ 146991 w 308956"/>
                  <a:gd name="connsiteY7" fmla="*/ 1235075 h 1235075"/>
                  <a:gd name="connsiteX0" fmla="*/ 170007 w 309747"/>
                  <a:gd name="connsiteY0" fmla="*/ 0 h 1235075"/>
                  <a:gd name="connsiteX1" fmla="*/ 1732 w 309747"/>
                  <a:gd name="connsiteY1" fmla="*/ 146050 h 1235075"/>
                  <a:gd name="connsiteX2" fmla="*/ 268432 w 309747"/>
                  <a:gd name="connsiteY2" fmla="*/ 485775 h 1235075"/>
                  <a:gd name="connsiteX3" fmla="*/ 96982 w 309747"/>
                  <a:gd name="connsiteY3" fmla="*/ 698500 h 1235075"/>
                  <a:gd name="connsiteX4" fmla="*/ 135082 w 309747"/>
                  <a:gd name="connsiteY4" fmla="*/ 866775 h 1235075"/>
                  <a:gd name="connsiteX5" fmla="*/ 309707 w 309747"/>
                  <a:gd name="connsiteY5" fmla="*/ 996950 h 1235075"/>
                  <a:gd name="connsiteX6" fmla="*/ 147782 w 309747"/>
                  <a:gd name="connsiteY6" fmla="*/ 1235075 h 1235075"/>
                  <a:gd name="connsiteX0" fmla="*/ 170106 w 309846"/>
                  <a:gd name="connsiteY0" fmla="*/ 0 h 1235075"/>
                  <a:gd name="connsiteX1" fmla="*/ 1831 w 309846"/>
                  <a:gd name="connsiteY1" fmla="*/ 146050 h 1235075"/>
                  <a:gd name="connsiteX2" fmla="*/ 271706 w 309846"/>
                  <a:gd name="connsiteY2" fmla="*/ 387350 h 1235075"/>
                  <a:gd name="connsiteX3" fmla="*/ 97081 w 309846"/>
                  <a:gd name="connsiteY3" fmla="*/ 698500 h 1235075"/>
                  <a:gd name="connsiteX4" fmla="*/ 135181 w 309846"/>
                  <a:gd name="connsiteY4" fmla="*/ 866775 h 1235075"/>
                  <a:gd name="connsiteX5" fmla="*/ 309806 w 309846"/>
                  <a:gd name="connsiteY5" fmla="*/ 996950 h 1235075"/>
                  <a:gd name="connsiteX6" fmla="*/ 147881 w 309846"/>
                  <a:gd name="connsiteY6" fmla="*/ 1235075 h 1235075"/>
                  <a:gd name="connsiteX0" fmla="*/ 179225 w 309440"/>
                  <a:gd name="connsiteY0" fmla="*/ 0 h 1308100"/>
                  <a:gd name="connsiteX1" fmla="*/ 1425 w 309440"/>
                  <a:gd name="connsiteY1" fmla="*/ 219075 h 1308100"/>
                  <a:gd name="connsiteX2" fmla="*/ 271300 w 309440"/>
                  <a:gd name="connsiteY2" fmla="*/ 460375 h 1308100"/>
                  <a:gd name="connsiteX3" fmla="*/ 96675 w 309440"/>
                  <a:gd name="connsiteY3" fmla="*/ 771525 h 1308100"/>
                  <a:gd name="connsiteX4" fmla="*/ 134775 w 309440"/>
                  <a:gd name="connsiteY4" fmla="*/ 939800 h 1308100"/>
                  <a:gd name="connsiteX5" fmla="*/ 309400 w 309440"/>
                  <a:gd name="connsiteY5" fmla="*/ 1069975 h 1308100"/>
                  <a:gd name="connsiteX6" fmla="*/ 147475 w 309440"/>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95576 w 308341"/>
                  <a:gd name="connsiteY3" fmla="*/ 771525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308301 w 308341"/>
                  <a:gd name="connsiteY4" fmla="*/ 1069975 h 1308100"/>
                  <a:gd name="connsiteX5" fmla="*/ 146376 w 308341"/>
                  <a:gd name="connsiteY5" fmla="*/ 1308100 h 1308100"/>
                  <a:gd name="connsiteX0" fmla="*/ 178126 w 267104"/>
                  <a:gd name="connsiteY0" fmla="*/ 0 h 1308100"/>
                  <a:gd name="connsiteX1" fmla="*/ 326 w 267104"/>
                  <a:gd name="connsiteY1" fmla="*/ 219075 h 1308100"/>
                  <a:gd name="connsiteX2" fmla="*/ 219401 w 267104"/>
                  <a:gd name="connsiteY2" fmla="*/ 428625 h 1308100"/>
                  <a:gd name="connsiteX3" fmla="*/ 63826 w 267104"/>
                  <a:gd name="connsiteY3" fmla="*/ 615950 h 1308100"/>
                  <a:gd name="connsiteX4" fmla="*/ 267026 w 267104"/>
                  <a:gd name="connsiteY4" fmla="*/ 854075 h 1308100"/>
                  <a:gd name="connsiteX5" fmla="*/ 146376 w 267104"/>
                  <a:gd name="connsiteY5" fmla="*/ 1308100 h 1308100"/>
                  <a:gd name="connsiteX0" fmla="*/ 178126 w 251273"/>
                  <a:gd name="connsiteY0" fmla="*/ 0 h 1308100"/>
                  <a:gd name="connsiteX1" fmla="*/ 326 w 251273"/>
                  <a:gd name="connsiteY1" fmla="*/ 219075 h 1308100"/>
                  <a:gd name="connsiteX2" fmla="*/ 219401 w 251273"/>
                  <a:gd name="connsiteY2" fmla="*/ 428625 h 1308100"/>
                  <a:gd name="connsiteX3" fmla="*/ 63826 w 251273"/>
                  <a:gd name="connsiteY3" fmla="*/ 615950 h 1308100"/>
                  <a:gd name="connsiteX4" fmla="*/ 251151 w 251273"/>
                  <a:gd name="connsiteY4" fmla="*/ 898525 h 1308100"/>
                  <a:gd name="connsiteX5" fmla="*/ 146376 w 251273"/>
                  <a:gd name="connsiteY5" fmla="*/ 1308100 h 1308100"/>
                  <a:gd name="connsiteX0" fmla="*/ 178126 w 255706"/>
                  <a:gd name="connsiteY0" fmla="*/ 0 h 1308100"/>
                  <a:gd name="connsiteX1" fmla="*/ 326 w 255706"/>
                  <a:gd name="connsiteY1" fmla="*/ 219075 h 1308100"/>
                  <a:gd name="connsiteX2" fmla="*/ 219401 w 255706"/>
                  <a:gd name="connsiteY2" fmla="*/ 428625 h 1308100"/>
                  <a:gd name="connsiteX3" fmla="*/ 32076 w 255706"/>
                  <a:gd name="connsiteY3" fmla="*/ 615950 h 1308100"/>
                  <a:gd name="connsiteX4" fmla="*/ 251151 w 255706"/>
                  <a:gd name="connsiteY4" fmla="*/ 898525 h 1308100"/>
                  <a:gd name="connsiteX5" fmla="*/ 146376 w 255706"/>
                  <a:gd name="connsiteY5" fmla="*/ 1308100 h 1308100"/>
                  <a:gd name="connsiteX0" fmla="*/ 178126 w 251606"/>
                  <a:gd name="connsiteY0" fmla="*/ 0 h 1108075"/>
                  <a:gd name="connsiteX1" fmla="*/ 326 w 251606"/>
                  <a:gd name="connsiteY1" fmla="*/ 219075 h 1108075"/>
                  <a:gd name="connsiteX2" fmla="*/ 219401 w 251606"/>
                  <a:gd name="connsiteY2" fmla="*/ 428625 h 1108075"/>
                  <a:gd name="connsiteX3" fmla="*/ 32076 w 251606"/>
                  <a:gd name="connsiteY3" fmla="*/ 615950 h 1108075"/>
                  <a:gd name="connsiteX4" fmla="*/ 251151 w 251606"/>
                  <a:gd name="connsiteY4" fmla="*/ 898525 h 1108075"/>
                  <a:gd name="connsiteX5" fmla="*/ 79701 w 251606"/>
                  <a:gd name="connsiteY5" fmla="*/ 1108075 h 1108075"/>
                  <a:gd name="connsiteX0" fmla="*/ 178126 w 251539"/>
                  <a:gd name="connsiteY0" fmla="*/ 0 h 1066800"/>
                  <a:gd name="connsiteX1" fmla="*/ 326 w 251539"/>
                  <a:gd name="connsiteY1" fmla="*/ 219075 h 1066800"/>
                  <a:gd name="connsiteX2" fmla="*/ 219401 w 251539"/>
                  <a:gd name="connsiteY2" fmla="*/ 428625 h 1066800"/>
                  <a:gd name="connsiteX3" fmla="*/ 32076 w 251539"/>
                  <a:gd name="connsiteY3" fmla="*/ 615950 h 1066800"/>
                  <a:gd name="connsiteX4" fmla="*/ 251151 w 251539"/>
                  <a:gd name="connsiteY4" fmla="*/ 898525 h 1066800"/>
                  <a:gd name="connsiteX5" fmla="*/ 76526 w 251539"/>
                  <a:gd name="connsiteY5" fmla="*/ 1066800 h 1066800"/>
                  <a:gd name="connsiteX0" fmla="*/ 196935 w 251298"/>
                  <a:gd name="connsiteY0" fmla="*/ 0 h 1022350"/>
                  <a:gd name="connsiteX1" fmla="*/ 85 w 251298"/>
                  <a:gd name="connsiteY1" fmla="*/ 174625 h 1022350"/>
                  <a:gd name="connsiteX2" fmla="*/ 219160 w 251298"/>
                  <a:gd name="connsiteY2" fmla="*/ 384175 h 1022350"/>
                  <a:gd name="connsiteX3" fmla="*/ 31835 w 251298"/>
                  <a:gd name="connsiteY3" fmla="*/ 571500 h 1022350"/>
                  <a:gd name="connsiteX4" fmla="*/ 250910 w 251298"/>
                  <a:gd name="connsiteY4" fmla="*/ 854075 h 1022350"/>
                  <a:gd name="connsiteX5" fmla="*/ 76285 w 251298"/>
                  <a:gd name="connsiteY5" fmla="*/ 1022350 h 1022350"/>
                  <a:gd name="connsiteX0" fmla="*/ 196935 w 257626"/>
                  <a:gd name="connsiteY0" fmla="*/ 0 h 1022350"/>
                  <a:gd name="connsiteX1" fmla="*/ 85 w 257626"/>
                  <a:gd name="connsiteY1" fmla="*/ 174625 h 1022350"/>
                  <a:gd name="connsiteX2" fmla="*/ 219160 w 257626"/>
                  <a:gd name="connsiteY2" fmla="*/ 384175 h 1022350"/>
                  <a:gd name="connsiteX3" fmla="*/ 31835 w 257626"/>
                  <a:gd name="connsiteY3" fmla="*/ 571500 h 1022350"/>
                  <a:gd name="connsiteX4" fmla="*/ 257260 w 257626"/>
                  <a:gd name="connsiteY4" fmla="*/ 796925 h 1022350"/>
                  <a:gd name="connsiteX5" fmla="*/ 76285 w 257626"/>
                  <a:gd name="connsiteY5" fmla="*/ 1022350 h 1022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7626" h="1022350">
                    <a:moveTo>
                      <a:pt x="196935" y="0"/>
                    </a:moveTo>
                    <a:cubicBezTo>
                      <a:pt x="115708" y="65352"/>
                      <a:pt x="-3619" y="110596"/>
                      <a:pt x="85" y="174625"/>
                    </a:cubicBezTo>
                    <a:cubicBezTo>
                      <a:pt x="3789" y="238654"/>
                      <a:pt x="213868" y="318029"/>
                      <a:pt x="219160" y="384175"/>
                    </a:cubicBezTo>
                    <a:cubicBezTo>
                      <a:pt x="224452" y="450321"/>
                      <a:pt x="25485" y="502708"/>
                      <a:pt x="31835" y="571500"/>
                    </a:cubicBezTo>
                    <a:cubicBezTo>
                      <a:pt x="38185" y="640292"/>
                      <a:pt x="249852" y="721783"/>
                      <a:pt x="257260" y="796925"/>
                    </a:cubicBezTo>
                    <a:cubicBezTo>
                      <a:pt x="264668" y="872067"/>
                      <a:pt x="158306" y="933979"/>
                      <a:pt x="76285" y="102235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2" name="Connector: Curved 31">
              <a:extLst>
                <a:ext uri="{FF2B5EF4-FFF2-40B4-BE49-F238E27FC236}">
                  <a16:creationId xmlns:a16="http://schemas.microsoft.com/office/drawing/2014/main" id="{53F7AE6E-0E49-49B2-9DFD-E43A39F12071}"/>
                </a:ext>
              </a:extLst>
            </p:cNvPr>
            <p:cNvCxnSpPr>
              <a:cxnSpLocks/>
            </p:cNvCxnSpPr>
            <p:nvPr/>
          </p:nvCxnSpPr>
          <p:spPr>
            <a:xfrm rot="16200000" flipH="1">
              <a:off x="2970259" y="2732338"/>
              <a:ext cx="615996" cy="291718"/>
            </a:xfrm>
            <a:prstGeom prst="curvedConnector2">
              <a:avLst/>
            </a:prstGeom>
            <a:ln w="38100">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3D42F57E-9D61-40D0-A9B1-CD7AC2247D83}"/>
                </a:ext>
              </a:extLst>
            </p:cNvPr>
            <p:cNvCxnSpPr/>
            <p:nvPr/>
          </p:nvCxnSpPr>
          <p:spPr>
            <a:xfrm>
              <a:off x="3424116" y="2283500"/>
              <a:ext cx="688694" cy="1129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C1586719-BF16-4C61-B22B-2154AC330C17}"/>
                </a:ext>
              </a:extLst>
            </p:cNvPr>
            <p:cNvCxnSpPr/>
            <p:nvPr/>
          </p:nvCxnSpPr>
          <p:spPr>
            <a:xfrm>
              <a:off x="5246366" y="2294792"/>
              <a:ext cx="688694" cy="1129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 name="Oval 40">
              <a:extLst>
                <a:ext uri="{FF2B5EF4-FFF2-40B4-BE49-F238E27FC236}">
                  <a16:creationId xmlns:a16="http://schemas.microsoft.com/office/drawing/2014/main" id="{0632AC2A-2881-4674-B8D1-7F8574E8CAC5}"/>
                </a:ext>
              </a:extLst>
            </p:cNvPr>
            <p:cNvSpPr/>
            <p:nvPr/>
          </p:nvSpPr>
          <p:spPr>
            <a:xfrm rot="1404057">
              <a:off x="2591909" y="1978367"/>
              <a:ext cx="475876" cy="559463"/>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2" name="Group 41">
              <a:extLst>
                <a:ext uri="{FF2B5EF4-FFF2-40B4-BE49-F238E27FC236}">
                  <a16:creationId xmlns:a16="http://schemas.microsoft.com/office/drawing/2014/main" id="{82D8075B-D3F4-4FCB-92A7-CCB4DDB226BE}"/>
                </a:ext>
              </a:extLst>
            </p:cNvPr>
            <p:cNvGrpSpPr/>
            <p:nvPr/>
          </p:nvGrpSpPr>
          <p:grpSpPr>
            <a:xfrm rot="992965">
              <a:off x="4579857" y="2126254"/>
              <a:ext cx="86061" cy="376857"/>
              <a:chOff x="3149514" y="2216149"/>
              <a:chExt cx="257626" cy="1128132"/>
            </a:xfrm>
          </p:grpSpPr>
          <p:sp>
            <p:nvSpPr>
              <p:cNvPr id="43" name="Freeform: Shape 42">
                <a:extLst>
                  <a:ext uri="{FF2B5EF4-FFF2-40B4-BE49-F238E27FC236}">
                    <a16:creationId xmlns:a16="http://schemas.microsoft.com/office/drawing/2014/main" id="{F4FB92C3-0BE9-472D-B3BF-02394C077E82}"/>
                  </a:ext>
                </a:extLst>
              </p:cNvPr>
              <p:cNvSpPr/>
              <p:nvPr/>
            </p:nvSpPr>
            <p:spPr>
              <a:xfrm>
                <a:off x="3149514" y="2216149"/>
                <a:ext cx="257626" cy="1022350"/>
              </a:xfrm>
              <a:custGeom>
                <a:avLst/>
                <a:gdLst>
                  <a:gd name="connsiteX0" fmla="*/ 158872 w 298612"/>
                  <a:gd name="connsiteY0" fmla="*/ 0 h 1235075"/>
                  <a:gd name="connsiteX1" fmla="*/ 122 w 298612"/>
                  <a:gd name="connsiteY1" fmla="*/ 196850 h 1235075"/>
                  <a:gd name="connsiteX2" fmla="*/ 181097 w 298612"/>
                  <a:gd name="connsiteY2" fmla="*/ 396875 h 1235075"/>
                  <a:gd name="connsiteX3" fmla="*/ 254122 w 298612"/>
                  <a:gd name="connsiteY3" fmla="*/ 530225 h 1235075"/>
                  <a:gd name="connsiteX4" fmla="*/ 85847 w 298612"/>
                  <a:gd name="connsiteY4" fmla="*/ 698500 h 1235075"/>
                  <a:gd name="connsiteX5" fmla="*/ 123947 w 298612"/>
                  <a:gd name="connsiteY5" fmla="*/ 866775 h 1235075"/>
                  <a:gd name="connsiteX6" fmla="*/ 298572 w 298612"/>
                  <a:gd name="connsiteY6" fmla="*/ 996950 h 1235075"/>
                  <a:gd name="connsiteX7" fmla="*/ 136647 w 298612"/>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4240 w 298730"/>
                  <a:gd name="connsiteY3" fmla="*/ 53022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7415 w 298730"/>
                  <a:gd name="connsiteY3" fmla="*/ 48577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68492 w 308232"/>
                  <a:gd name="connsiteY0" fmla="*/ 0 h 1235075"/>
                  <a:gd name="connsiteX1" fmla="*/ 217 w 308232"/>
                  <a:gd name="connsiteY1" fmla="*/ 146050 h 1235075"/>
                  <a:gd name="connsiteX2" fmla="*/ 200242 w 308232"/>
                  <a:gd name="connsiteY2" fmla="*/ 333375 h 1235075"/>
                  <a:gd name="connsiteX3" fmla="*/ 266917 w 308232"/>
                  <a:gd name="connsiteY3" fmla="*/ 485775 h 1235075"/>
                  <a:gd name="connsiteX4" fmla="*/ 95467 w 308232"/>
                  <a:gd name="connsiteY4" fmla="*/ 698500 h 1235075"/>
                  <a:gd name="connsiteX5" fmla="*/ 133567 w 308232"/>
                  <a:gd name="connsiteY5" fmla="*/ 866775 h 1235075"/>
                  <a:gd name="connsiteX6" fmla="*/ 308192 w 308232"/>
                  <a:gd name="connsiteY6" fmla="*/ 996950 h 1235075"/>
                  <a:gd name="connsiteX7" fmla="*/ 146267 w 308232"/>
                  <a:gd name="connsiteY7" fmla="*/ 1235075 h 1235075"/>
                  <a:gd name="connsiteX0" fmla="*/ 169216 w 308956"/>
                  <a:gd name="connsiteY0" fmla="*/ 0 h 1235075"/>
                  <a:gd name="connsiteX1" fmla="*/ 941 w 308956"/>
                  <a:gd name="connsiteY1" fmla="*/ 146050 h 1235075"/>
                  <a:gd name="connsiteX2" fmla="*/ 200966 w 308956"/>
                  <a:gd name="connsiteY2" fmla="*/ 333375 h 1235075"/>
                  <a:gd name="connsiteX3" fmla="*/ 267641 w 308956"/>
                  <a:gd name="connsiteY3" fmla="*/ 485775 h 1235075"/>
                  <a:gd name="connsiteX4" fmla="*/ 96191 w 308956"/>
                  <a:gd name="connsiteY4" fmla="*/ 698500 h 1235075"/>
                  <a:gd name="connsiteX5" fmla="*/ 134291 w 308956"/>
                  <a:gd name="connsiteY5" fmla="*/ 866775 h 1235075"/>
                  <a:gd name="connsiteX6" fmla="*/ 308916 w 308956"/>
                  <a:gd name="connsiteY6" fmla="*/ 996950 h 1235075"/>
                  <a:gd name="connsiteX7" fmla="*/ 146991 w 308956"/>
                  <a:gd name="connsiteY7" fmla="*/ 1235075 h 1235075"/>
                  <a:gd name="connsiteX0" fmla="*/ 170007 w 309747"/>
                  <a:gd name="connsiteY0" fmla="*/ 0 h 1235075"/>
                  <a:gd name="connsiteX1" fmla="*/ 1732 w 309747"/>
                  <a:gd name="connsiteY1" fmla="*/ 146050 h 1235075"/>
                  <a:gd name="connsiteX2" fmla="*/ 268432 w 309747"/>
                  <a:gd name="connsiteY2" fmla="*/ 485775 h 1235075"/>
                  <a:gd name="connsiteX3" fmla="*/ 96982 w 309747"/>
                  <a:gd name="connsiteY3" fmla="*/ 698500 h 1235075"/>
                  <a:gd name="connsiteX4" fmla="*/ 135082 w 309747"/>
                  <a:gd name="connsiteY4" fmla="*/ 866775 h 1235075"/>
                  <a:gd name="connsiteX5" fmla="*/ 309707 w 309747"/>
                  <a:gd name="connsiteY5" fmla="*/ 996950 h 1235075"/>
                  <a:gd name="connsiteX6" fmla="*/ 147782 w 309747"/>
                  <a:gd name="connsiteY6" fmla="*/ 1235075 h 1235075"/>
                  <a:gd name="connsiteX0" fmla="*/ 170106 w 309846"/>
                  <a:gd name="connsiteY0" fmla="*/ 0 h 1235075"/>
                  <a:gd name="connsiteX1" fmla="*/ 1831 w 309846"/>
                  <a:gd name="connsiteY1" fmla="*/ 146050 h 1235075"/>
                  <a:gd name="connsiteX2" fmla="*/ 271706 w 309846"/>
                  <a:gd name="connsiteY2" fmla="*/ 387350 h 1235075"/>
                  <a:gd name="connsiteX3" fmla="*/ 97081 w 309846"/>
                  <a:gd name="connsiteY3" fmla="*/ 698500 h 1235075"/>
                  <a:gd name="connsiteX4" fmla="*/ 135181 w 309846"/>
                  <a:gd name="connsiteY4" fmla="*/ 866775 h 1235075"/>
                  <a:gd name="connsiteX5" fmla="*/ 309806 w 309846"/>
                  <a:gd name="connsiteY5" fmla="*/ 996950 h 1235075"/>
                  <a:gd name="connsiteX6" fmla="*/ 147881 w 309846"/>
                  <a:gd name="connsiteY6" fmla="*/ 1235075 h 1235075"/>
                  <a:gd name="connsiteX0" fmla="*/ 179225 w 309440"/>
                  <a:gd name="connsiteY0" fmla="*/ 0 h 1308100"/>
                  <a:gd name="connsiteX1" fmla="*/ 1425 w 309440"/>
                  <a:gd name="connsiteY1" fmla="*/ 219075 h 1308100"/>
                  <a:gd name="connsiteX2" fmla="*/ 271300 w 309440"/>
                  <a:gd name="connsiteY2" fmla="*/ 460375 h 1308100"/>
                  <a:gd name="connsiteX3" fmla="*/ 96675 w 309440"/>
                  <a:gd name="connsiteY3" fmla="*/ 771525 h 1308100"/>
                  <a:gd name="connsiteX4" fmla="*/ 134775 w 309440"/>
                  <a:gd name="connsiteY4" fmla="*/ 939800 h 1308100"/>
                  <a:gd name="connsiteX5" fmla="*/ 309400 w 309440"/>
                  <a:gd name="connsiteY5" fmla="*/ 1069975 h 1308100"/>
                  <a:gd name="connsiteX6" fmla="*/ 147475 w 309440"/>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95576 w 308341"/>
                  <a:gd name="connsiteY3" fmla="*/ 771525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308301 w 308341"/>
                  <a:gd name="connsiteY4" fmla="*/ 1069975 h 1308100"/>
                  <a:gd name="connsiteX5" fmla="*/ 146376 w 308341"/>
                  <a:gd name="connsiteY5" fmla="*/ 1308100 h 1308100"/>
                  <a:gd name="connsiteX0" fmla="*/ 178126 w 267104"/>
                  <a:gd name="connsiteY0" fmla="*/ 0 h 1308100"/>
                  <a:gd name="connsiteX1" fmla="*/ 326 w 267104"/>
                  <a:gd name="connsiteY1" fmla="*/ 219075 h 1308100"/>
                  <a:gd name="connsiteX2" fmla="*/ 219401 w 267104"/>
                  <a:gd name="connsiteY2" fmla="*/ 428625 h 1308100"/>
                  <a:gd name="connsiteX3" fmla="*/ 63826 w 267104"/>
                  <a:gd name="connsiteY3" fmla="*/ 615950 h 1308100"/>
                  <a:gd name="connsiteX4" fmla="*/ 267026 w 267104"/>
                  <a:gd name="connsiteY4" fmla="*/ 854075 h 1308100"/>
                  <a:gd name="connsiteX5" fmla="*/ 146376 w 267104"/>
                  <a:gd name="connsiteY5" fmla="*/ 1308100 h 1308100"/>
                  <a:gd name="connsiteX0" fmla="*/ 178126 w 251273"/>
                  <a:gd name="connsiteY0" fmla="*/ 0 h 1308100"/>
                  <a:gd name="connsiteX1" fmla="*/ 326 w 251273"/>
                  <a:gd name="connsiteY1" fmla="*/ 219075 h 1308100"/>
                  <a:gd name="connsiteX2" fmla="*/ 219401 w 251273"/>
                  <a:gd name="connsiteY2" fmla="*/ 428625 h 1308100"/>
                  <a:gd name="connsiteX3" fmla="*/ 63826 w 251273"/>
                  <a:gd name="connsiteY3" fmla="*/ 615950 h 1308100"/>
                  <a:gd name="connsiteX4" fmla="*/ 251151 w 251273"/>
                  <a:gd name="connsiteY4" fmla="*/ 898525 h 1308100"/>
                  <a:gd name="connsiteX5" fmla="*/ 146376 w 251273"/>
                  <a:gd name="connsiteY5" fmla="*/ 1308100 h 1308100"/>
                  <a:gd name="connsiteX0" fmla="*/ 178126 w 255706"/>
                  <a:gd name="connsiteY0" fmla="*/ 0 h 1308100"/>
                  <a:gd name="connsiteX1" fmla="*/ 326 w 255706"/>
                  <a:gd name="connsiteY1" fmla="*/ 219075 h 1308100"/>
                  <a:gd name="connsiteX2" fmla="*/ 219401 w 255706"/>
                  <a:gd name="connsiteY2" fmla="*/ 428625 h 1308100"/>
                  <a:gd name="connsiteX3" fmla="*/ 32076 w 255706"/>
                  <a:gd name="connsiteY3" fmla="*/ 615950 h 1308100"/>
                  <a:gd name="connsiteX4" fmla="*/ 251151 w 255706"/>
                  <a:gd name="connsiteY4" fmla="*/ 898525 h 1308100"/>
                  <a:gd name="connsiteX5" fmla="*/ 146376 w 255706"/>
                  <a:gd name="connsiteY5" fmla="*/ 1308100 h 1308100"/>
                  <a:gd name="connsiteX0" fmla="*/ 178126 w 251606"/>
                  <a:gd name="connsiteY0" fmla="*/ 0 h 1108075"/>
                  <a:gd name="connsiteX1" fmla="*/ 326 w 251606"/>
                  <a:gd name="connsiteY1" fmla="*/ 219075 h 1108075"/>
                  <a:gd name="connsiteX2" fmla="*/ 219401 w 251606"/>
                  <a:gd name="connsiteY2" fmla="*/ 428625 h 1108075"/>
                  <a:gd name="connsiteX3" fmla="*/ 32076 w 251606"/>
                  <a:gd name="connsiteY3" fmla="*/ 615950 h 1108075"/>
                  <a:gd name="connsiteX4" fmla="*/ 251151 w 251606"/>
                  <a:gd name="connsiteY4" fmla="*/ 898525 h 1108075"/>
                  <a:gd name="connsiteX5" fmla="*/ 79701 w 251606"/>
                  <a:gd name="connsiteY5" fmla="*/ 1108075 h 1108075"/>
                  <a:gd name="connsiteX0" fmla="*/ 178126 w 251539"/>
                  <a:gd name="connsiteY0" fmla="*/ 0 h 1066800"/>
                  <a:gd name="connsiteX1" fmla="*/ 326 w 251539"/>
                  <a:gd name="connsiteY1" fmla="*/ 219075 h 1066800"/>
                  <a:gd name="connsiteX2" fmla="*/ 219401 w 251539"/>
                  <a:gd name="connsiteY2" fmla="*/ 428625 h 1066800"/>
                  <a:gd name="connsiteX3" fmla="*/ 32076 w 251539"/>
                  <a:gd name="connsiteY3" fmla="*/ 615950 h 1066800"/>
                  <a:gd name="connsiteX4" fmla="*/ 251151 w 251539"/>
                  <a:gd name="connsiteY4" fmla="*/ 898525 h 1066800"/>
                  <a:gd name="connsiteX5" fmla="*/ 76526 w 251539"/>
                  <a:gd name="connsiteY5" fmla="*/ 1066800 h 1066800"/>
                  <a:gd name="connsiteX0" fmla="*/ 196935 w 251298"/>
                  <a:gd name="connsiteY0" fmla="*/ 0 h 1022350"/>
                  <a:gd name="connsiteX1" fmla="*/ 85 w 251298"/>
                  <a:gd name="connsiteY1" fmla="*/ 174625 h 1022350"/>
                  <a:gd name="connsiteX2" fmla="*/ 219160 w 251298"/>
                  <a:gd name="connsiteY2" fmla="*/ 384175 h 1022350"/>
                  <a:gd name="connsiteX3" fmla="*/ 31835 w 251298"/>
                  <a:gd name="connsiteY3" fmla="*/ 571500 h 1022350"/>
                  <a:gd name="connsiteX4" fmla="*/ 250910 w 251298"/>
                  <a:gd name="connsiteY4" fmla="*/ 854075 h 1022350"/>
                  <a:gd name="connsiteX5" fmla="*/ 76285 w 251298"/>
                  <a:gd name="connsiteY5" fmla="*/ 1022350 h 1022350"/>
                  <a:gd name="connsiteX0" fmla="*/ 196935 w 257626"/>
                  <a:gd name="connsiteY0" fmla="*/ 0 h 1022350"/>
                  <a:gd name="connsiteX1" fmla="*/ 85 w 257626"/>
                  <a:gd name="connsiteY1" fmla="*/ 174625 h 1022350"/>
                  <a:gd name="connsiteX2" fmla="*/ 219160 w 257626"/>
                  <a:gd name="connsiteY2" fmla="*/ 384175 h 1022350"/>
                  <a:gd name="connsiteX3" fmla="*/ 31835 w 257626"/>
                  <a:gd name="connsiteY3" fmla="*/ 571500 h 1022350"/>
                  <a:gd name="connsiteX4" fmla="*/ 257260 w 257626"/>
                  <a:gd name="connsiteY4" fmla="*/ 796925 h 1022350"/>
                  <a:gd name="connsiteX5" fmla="*/ 76285 w 257626"/>
                  <a:gd name="connsiteY5" fmla="*/ 1022350 h 1022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7626" h="1022350">
                    <a:moveTo>
                      <a:pt x="196935" y="0"/>
                    </a:moveTo>
                    <a:cubicBezTo>
                      <a:pt x="115708" y="65352"/>
                      <a:pt x="-3619" y="110596"/>
                      <a:pt x="85" y="174625"/>
                    </a:cubicBezTo>
                    <a:cubicBezTo>
                      <a:pt x="3789" y="238654"/>
                      <a:pt x="213868" y="318029"/>
                      <a:pt x="219160" y="384175"/>
                    </a:cubicBezTo>
                    <a:cubicBezTo>
                      <a:pt x="224452" y="450321"/>
                      <a:pt x="25485" y="502708"/>
                      <a:pt x="31835" y="571500"/>
                    </a:cubicBezTo>
                    <a:cubicBezTo>
                      <a:pt x="38185" y="640292"/>
                      <a:pt x="249852" y="721783"/>
                      <a:pt x="257260" y="796925"/>
                    </a:cubicBezTo>
                    <a:cubicBezTo>
                      <a:pt x="264668" y="872067"/>
                      <a:pt x="158306" y="933979"/>
                      <a:pt x="76285" y="102235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Shape 43">
                <a:extLst>
                  <a:ext uri="{FF2B5EF4-FFF2-40B4-BE49-F238E27FC236}">
                    <a16:creationId xmlns:a16="http://schemas.microsoft.com/office/drawing/2014/main" id="{F1C7F1F0-DF24-4EE7-8167-08D3B8481F2C}"/>
                  </a:ext>
                </a:extLst>
              </p:cNvPr>
              <p:cNvSpPr/>
              <p:nvPr/>
            </p:nvSpPr>
            <p:spPr>
              <a:xfrm>
                <a:off x="3149514" y="2321931"/>
                <a:ext cx="257626" cy="1022350"/>
              </a:xfrm>
              <a:custGeom>
                <a:avLst/>
                <a:gdLst>
                  <a:gd name="connsiteX0" fmla="*/ 158872 w 298612"/>
                  <a:gd name="connsiteY0" fmla="*/ 0 h 1235075"/>
                  <a:gd name="connsiteX1" fmla="*/ 122 w 298612"/>
                  <a:gd name="connsiteY1" fmla="*/ 196850 h 1235075"/>
                  <a:gd name="connsiteX2" fmla="*/ 181097 w 298612"/>
                  <a:gd name="connsiteY2" fmla="*/ 396875 h 1235075"/>
                  <a:gd name="connsiteX3" fmla="*/ 254122 w 298612"/>
                  <a:gd name="connsiteY3" fmla="*/ 530225 h 1235075"/>
                  <a:gd name="connsiteX4" fmla="*/ 85847 w 298612"/>
                  <a:gd name="connsiteY4" fmla="*/ 698500 h 1235075"/>
                  <a:gd name="connsiteX5" fmla="*/ 123947 w 298612"/>
                  <a:gd name="connsiteY5" fmla="*/ 866775 h 1235075"/>
                  <a:gd name="connsiteX6" fmla="*/ 298572 w 298612"/>
                  <a:gd name="connsiteY6" fmla="*/ 996950 h 1235075"/>
                  <a:gd name="connsiteX7" fmla="*/ 136647 w 298612"/>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4240 w 298730"/>
                  <a:gd name="connsiteY3" fmla="*/ 53022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7415 w 298730"/>
                  <a:gd name="connsiteY3" fmla="*/ 48577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68492 w 308232"/>
                  <a:gd name="connsiteY0" fmla="*/ 0 h 1235075"/>
                  <a:gd name="connsiteX1" fmla="*/ 217 w 308232"/>
                  <a:gd name="connsiteY1" fmla="*/ 146050 h 1235075"/>
                  <a:gd name="connsiteX2" fmla="*/ 200242 w 308232"/>
                  <a:gd name="connsiteY2" fmla="*/ 333375 h 1235075"/>
                  <a:gd name="connsiteX3" fmla="*/ 266917 w 308232"/>
                  <a:gd name="connsiteY3" fmla="*/ 485775 h 1235075"/>
                  <a:gd name="connsiteX4" fmla="*/ 95467 w 308232"/>
                  <a:gd name="connsiteY4" fmla="*/ 698500 h 1235075"/>
                  <a:gd name="connsiteX5" fmla="*/ 133567 w 308232"/>
                  <a:gd name="connsiteY5" fmla="*/ 866775 h 1235075"/>
                  <a:gd name="connsiteX6" fmla="*/ 308192 w 308232"/>
                  <a:gd name="connsiteY6" fmla="*/ 996950 h 1235075"/>
                  <a:gd name="connsiteX7" fmla="*/ 146267 w 308232"/>
                  <a:gd name="connsiteY7" fmla="*/ 1235075 h 1235075"/>
                  <a:gd name="connsiteX0" fmla="*/ 169216 w 308956"/>
                  <a:gd name="connsiteY0" fmla="*/ 0 h 1235075"/>
                  <a:gd name="connsiteX1" fmla="*/ 941 w 308956"/>
                  <a:gd name="connsiteY1" fmla="*/ 146050 h 1235075"/>
                  <a:gd name="connsiteX2" fmla="*/ 200966 w 308956"/>
                  <a:gd name="connsiteY2" fmla="*/ 333375 h 1235075"/>
                  <a:gd name="connsiteX3" fmla="*/ 267641 w 308956"/>
                  <a:gd name="connsiteY3" fmla="*/ 485775 h 1235075"/>
                  <a:gd name="connsiteX4" fmla="*/ 96191 w 308956"/>
                  <a:gd name="connsiteY4" fmla="*/ 698500 h 1235075"/>
                  <a:gd name="connsiteX5" fmla="*/ 134291 w 308956"/>
                  <a:gd name="connsiteY5" fmla="*/ 866775 h 1235075"/>
                  <a:gd name="connsiteX6" fmla="*/ 308916 w 308956"/>
                  <a:gd name="connsiteY6" fmla="*/ 996950 h 1235075"/>
                  <a:gd name="connsiteX7" fmla="*/ 146991 w 308956"/>
                  <a:gd name="connsiteY7" fmla="*/ 1235075 h 1235075"/>
                  <a:gd name="connsiteX0" fmla="*/ 170007 w 309747"/>
                  <a:gd name="connsiteY0" fmla="*/ 0 h 1235075"/>
                  <a:gd name="connsiteX1" fmla="*/ 1732 w 309747"/>
                  <a:gd name="connsiteY1" fmla="*/ 146050 h 1235075"/>
                  <a:gd name="connsiteX2" fmla="*/ 268432 w 309747"/>
                  <a:gd name="connsiteY2" fmla="*/ 485775 h 1235075"/>
                  <a:gd name="connsiteX3" fmla="*/ 96982 w 309747"/>
                  <a:gd name="connsiteY3" fmla="*/ 698500 h 1235075"/>
                  <a:gd name="connsiteX4" fmla="*/ 135082 w 309747"/>
                  <a:gd name="connsiteY4" fmla="*/ 866775 h 1235075"/>
                  <a:gd name="connsiteX5" fmla="*/ 309707 w 309747"/>
                  <a:gd name="connsiteY5" fmla="*/ 996950 h 1235075"/>
                  <a:gd name="connsiteX6" fmla="*/ 147782 w 309747"/>
                  <a:gd name="connsiteY6" fmla="*/ 1235075 h 1235075"/>
                  <a:gd name="connsiteX0" fmla="*/ 170106 w 309846"/>
                  <a:gd name="connsiteY0" fmla="*/ 0 h 1235075"/>
                  <a:gd name="connsiteX1" fmla="*/ 1831 w 309846"/>
                  <a:gd name="connsiteY1" fmla="*/ 146050 h 1235075"/>
                  <a:gd name="connsiteX2" fmla="*/ 271706 w 309846"/>
                  <a:gd name="connsiteY2" fmla="*/ 387350 h 1235075"/>
                  <a:gd name="connsiteX3" fmla="*/ 97081 w 309846"/>
                  <a:gd name="connsiteY3" fmla="*/ 698500 h 1235075"/>
                  <a:gd name="connsiteX4" fmla="*/ 135181 w 309846"/>
                  <a:gd name="connsiteY4" fmla="*/ 866775 h 1235075"/>
                  <a:gd name="connsiteX5" fmla="*/ 309806 w 309846"/>
                  <a:gd name="connsiteY5" fmla="*/ 996950 h 1235075"/>
                  <a:gd name="connsiteX6" fmla="*/ 147881 w 309846"/>
                  <a:gd name="connsiteY6" fmla="*/ 1235075 h 1235075"/>
                  <a:gd name="connsiteX0" fmla="*/ 179225 w 309440"/>
                  <a:gd name="connsiteY0" fmla="*/ 0 h 1308100"/>
                  <a:gd name="connsiteX1" fmla="*/ 1425 w 309440"/>
                  <a:gd name="connsiteY1" fmla="*/ 219075 h 1308100"/>
                  <a:gd name="connsiteX2" fmla="*/ 271300 w 309440"/>
                  <a:gd name="connsiteY2" fmla="*/ 460375 h 1308100"/>
                  <a:gd name="connsiteX3" fmla="*/ 96675 w 309440"/>
                  <a:gd name="connsiteY3" fmla="*/ 771525 h 1308100"/>
                  <a:gd name="connsiteX4" fmla="*/ 134775 w 309440"/>
                  <a:gd name="connsiteY4" fmla="*/ 939800 h 1308100"/>
                  <a:gd name="connsiteX5" fmla="*/ 309400 w 309440"/>
                  <a:gd name="connsiteY5" fmla="*/ 1069975 h 1308100"/>
                  <a:gd name="connsiteX6" fmla="*/ 147475 w 309440"/>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95576 w 308341"/>
                  <a:gd name="connsiteY3" fmla="*/ 771525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308301 w 308341"/>
                  <a:gd name="connsiteY4" fmla="*/ 1069975 h 1308100"/>
                  <a:gd name="connsiteX5" fmla="*/ 146376 w 308341"/>
                  <a:gd name="connsiteY5" fmla="*/ 1308100 h 1308100"/>
                  <a:gd name="connsiteX0" fmla="*/ 178126 w 267104"/>
                  <a:gd name="connsiteY0" fmla="*/ 0 h 1308100"/>
                  <a:gd name="connsiteX1" fmla="*/ 326 w 267104"/>
                  <a:gd name="connsiteY1" fmla="*/ 219075 h 1308100"/>
                  <a:gd name="connsiteX2" fmla="*/ 219401 w 267104"/>
                  <a:gd name="connsiteY2" fmla="*/ 428625 h 1308100"/>
                  <a:gd name="connsiteX3" fmla="*/ 63826 w 267104"/>
                  <a:gd name="connsiteY3" fmla="*/ 615950 h 1308100"/>
                  <a:gd name="connsiteX4" fmla="*/ 267026 w 267104"/>
                  <a:gd name="connsiteY4" fmla="*/ 854075 h 1308100"/>
                  <a:gd name="connsiteX5" fmla="*/ 146376 w 267104"/>
                  <a:gd name="connsiteY5" fmla="*/ 1308100 h 1308100"/>
                  <a:gd name="connsiteX0" fmla="*/ 178126 w 251273"/>
                  <a:gd name="connsiteY0" fmla="*/ 0 h 1308100"/>
                  <a:gd name="connsiteX1" fmla="*/ 326 w 251273"/>
                  <a:gd name="connsiteY1" fmla="*/ 219075 h 1308100"/>
                  <a:gd name="connsiteX2" fmla="*/ 219401 w 251273"/>
                  <a:gd name="connsiteY2" fmla="*/ 428625 h 1308100"/>
                  <a:gd name="connsiteX3" fmla="*/ 63826 w 251273"/>
                  <a:gd name="connsiteY3" fmla="*/ 615950 h 1308100"/>
                  <a:gd name="connsiteX4" fmla="*/ 251151 w 251273"/>
                  <a:gd name="connsiteY4" fmla="*/ 898525 h 1308100"/>
                  <a:gd name="connsiteX5" fmla="*/ 146376 w 251273"/>
                  <a:gd name="connsiteY5" fmla="*/ 1308100 h 1308100"/>
                  <a:gd name="connsiteX0" fmla="*/ 178126 w 255706"/>
                  <a:gd name="connsiteY0" fmla="*/ 0 h 1308100"/>
                  <a:gd name="connsiteX1" fmla="*/ 326 w 255706"/>
                  <a:gd name="connsiteY1" fmla="*/ 219075 h 1308100"/>
                  <a:gd name="connsiteX2" fmla="*/ 219401 w 255706"/>
                  <a:gd name="connsiteY2" fmla="*/ 428625 h 1308100"/>
                  <a:gd name="connsiteX3" fmla="*/ 32076 w 255706"/>
                  <a:gd name="connsiteY3" fmla="*/ 615950 h 1308100"/>
                  <a:gd name="connsiteX4" fmla="*/ 251151 w 255706"/>
                  <a:gd name="connsiteY4" fmla="*/ 898525 h 1308100"/>
                  <a:gd name="connsiteX5" fmla="*/ 146376 w 255706"/>
                  <a:gd name="connsiteY5" fmla="*/ 1308100 h 1308100"/>
                  <a:gd name="connsiteX0" fmla="*/ 178126 w 251606"/>
                  <a:gd name="connsiteY0" fmla="*/ 0 h 1108075"/>
                  <a:gd name="connsiteX1" fmla="*/ 326 w 251606"/>
                  <a:gd name="connsiteY1" fmla="*/ 219075 h 1108075"/>
                  <a:gd name="connsiteX2" fmla="*/ 219401 w 251606"/>
                  <a:gd name="connsiteY2" fmla="*/ 428625 h 1108075"/>
                  <a:gd name="connsiteX3" fmla="*/ 32076 w 251606"/>
                  <a:gd name="connsiteY3" fmla="*/ 615950 h 1108075"/>
                  <a:gd name="connsiteX4" fmla="*/ 251151 w 251606"/>
                  <a:gd name="connsiteY4" fmla="*/ 898525 h 1108075"/>
                  <a:gd name="connsiteX5" fmla="*/ 79701 w 251606"/>
                  <a:gd name="connsiteY5" fmla="*/ 1108075 h 1108075"/>
                  <a:gd name="connsiteX0" fmla="*/ 178126 w 251539"/>
                  <a:gd name="connsiteY0" fmla="*/ 0 h 1066800"/>
                  <a:gd name="connsiteX1" fmla="*/ 326 w 251539"/>
                  <a:gd name="connsiteY1" fmla="*/ 219075 h 1066800"/>
                  <a:gd name="connsiteX2" fmla="*/ 219401 w 251539"/>
                  <a:gd name="connsiteY2" fmla="*/ 428625 h 1066800"/>
                  <a:gd name="connsiteX3" fmla="*/ 32076 w 251539"/>
                  <a:gd name="connsiteY3" fmla="*/ 615950 h 1066800"/>
                  <a:gd name="connsiteX4" fmla="*/ 251151 w 251539"/>
                  <a:gd name="connsiteY4" fmla="*/ 898525 h 1066800"/>
                  <a:gd name="connsiteX5" fmla="*/ 76526 w 251539"/>
                  <a:gd name="connsiteY5" fmla="*/ 1066800 h 1066800"/>
                  <a:gd name="connsiteX0" fmla="*/ 196935 w 251298"/>
                  <a:gd name="connsiteY0" fmla="*/ 0 h 1022350"/>
                  <a:gd name="connsiteX1" fmla="*/ 85 w 251298"/>
                  <a:gd name="connsiteY1" fmla="*/ 174625 h 1022350"/>
                  <a:gd name="connsiteX2" fmla="*/ 219160 w 251298"/>
                  <a:gd name="connsiteY2" fmla="*/ 384175 h 1022350"/>
                  <a:gd name="connsiteX3" fmla="*/ 31835 w 251298"/>
                  <a:gd name="connsiteY3" fmla="*/ 571500 h 1022350"/>
                  <a:gd name="connsiteX4" fmla="*/ 250910 w 251298"/>
                  <a:gd name="connsiteY4" fmla="*/ 854075 h 1022350"/>
                  <a:gd name="connsiteX5" fmla="*/ 76285 w 251298"/>
                  <a:gd name="connsiteY5" fmla="*/ 1022350 h 1022350"/>
                  <a:gd name="connsiteX0" fmla="*/ 196935 w 257626"/>
                  <a:gd name="connsiteY0" fmla="*/ 0 h 1022350"/>
                  <a:gd name="connsiteX1" fmla="*/ 85 w 257626"/>
                  <a:gd name="connsiteY1" fmla="*/ 174625 h 1022350"/>
                  <a:gd name="connsiteX2" fmla="*/ 219160 w 257626"/>
                  <a:gd name="connsiteY2" fmla="*/ 384175 h 1022350"/>
                  <a:gd name="connsiteX3" fmla="*/ 31835 w 257626"/>
                  <a:gd name="connsiteY3" fmla="*/ 571500 h 1022350"/>
                  <a:gd name="connsiteX4" fmla="*/ 257260 w 257626"/>
                  <a:gd name="connsiteY4" fmla="*/ 796925 h 1022350"/>
                  <a:gd name="connsiteX5" fmla="*/ 76285 w 257626"/>
                  <a:gd name="connsiteY5" fmla="*/ 1022350 h 1022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7626" h="1022350">
                    <a:moveTo>
                      <a:pt x="196935" y="0"/>
                    </a:moveTo>
                    <a:cubicBezTo>
                      <a:pt x="115708" y="65352"/>
                      <a:pt x="-3619" y="110596"/>
                      <a:pt x="85" y="174625"/>
                    </a:cubicBezTo>
                    <a:cubicBezTo>
                      <a:pt x="3789" y="238654"/>
                      <a:pt x="213868" y="318029"/>
                      <a:pt x="219160" y="384175"/>
                    </a:cubicBezTo>
                    <a:cubicBezTo>
                      <a:pt x="224452" y="450321"/>
                      <a:pt x="25485" y="502708"/>
                      <a:pt x="31835" y="571500"/>
                    </a:cubicBezTo>
                    <a:cubicBezTo>
                      <a:pt x="38185" y="640292"/>
                      <a:pt x="249852" y="721783"/>
                      <a:pt x="257260" y="796925"/>
                    </a:cubicBezTo>
                    <a:cubicBezTo>
                      <a:pt x="264668" y="872067"/>
                      <a:pt x="158306" y="933979"/>
                      <a:pt x="76285" y="102235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5" name="Freeform: Shape 44">
              <a:extLst>
                <a:ext uri="{FF2B5EF4-FFF2-40B4-BE49-F238E27FC236}">
                  <a16:creationId xmlns:a16="http://schemas.microsoft.com/office/drawing/2014/main" id="{33241D36-E079-49E3-B4B3-43EC2AFB7606}"/>
                </a:ext>
              </a:extLst>
            </p:cNvPr>
            <p:cNvSpPr/>
            <p:nvPr/>
          </p:nvSpPr>
          <p:spPr>
            <a:xfrm>
              <a:off x="6028108" y="1693001"/>
              <a:ext cx="995450" cy="880203"/>
            </a:xfrm>
            <a:custGeom>
              <a:avLst/>
              <a:gdLst>
                <a:gd name="connsiteX0" fmla="*/ 14288 w 890588"/>
                <a:gd name="connsiteY0" fmla="*/ 414337 h 890587"/>
                <a:gd name="connsiteX1" fmla="*/ 80963 w 890588"/>
                <a:gd name="connsiteY1" fmla="*/ 119062 h 890587"/>
                <a:gd name="connsiteX2" fmla="*/ 300038 w 890588"/>
                <a:gd name="connsiteY2" fmla="*/ 0 h 890587"/>
                <a:gd name="connsiteX3" fmla="*/ 500063 w 890588"/>
                <a:gd name="connsiteY3" fmla="*/ 0 h 890587"/>
                <a:gd name="connsiteX4" fmla="*/ 890588 w 890588"/>
                <a:gd name="connsiteY4" fmla="*/ 228600 h 890587"/>
                <a:gd name="connsiteX5" fmla="*/ 800100 w 890588"/>
                <a:gd name="connsiteY5" fmla="*/ 776287 h 890587"/>
                <a:gd name="connsiteX6" fmla="*/ 309563 w 890588"/>
                <a:gd name="connsiteY6" fmla="*/ 890587 h 890587"/>
                <a:gd name="connsiteX7" fmla="*/ 233363 w 890588"/>
                <a:gd name="connsiteY7" fmla="*/ 857250 h 890587"/>
                <a:gd name="connsiteX8" fmla="*/ 33338 w 890588"/>
                <a:gd name="connsiteY8" fmla="*/ 714375 h 890587"/>
                <a:gd name="connsiteX9" fmla="*/ 9525 w 890588"/>
                <a:gd name="connsiteY9" fmla="*/ 671512 h 890587"/>
                <a:gd name="connsiteX10" fmla="*/ 0 w 890588"/>
                <a:gd name="connsiteY10" fmla="*/ 623887 h 890587"/>
                <a:gd name="connsiteX11" fmla="*/ 14288 w 890588"/>
                <a:gd name="connsiteY11" fmla="*/ 414337 h 890587"/>
                <a:gd name="connsiteX0" fmla="*/ 14288 w 890588"/>
                <a:gd name="connsiteY0" fmla="*/ 414337 h 890587"/>
                <a:gd name="connsiteX1" fmla="*/ 80963 w 890588"/>
                <a:gd name="connsiteY1" fmla="*/ 119062 h 890587"/>
                <a:gd name="connsiteX2" fmla="*/ 300038 w 890588"/>
                <a:gd name="connsiteY2" fmla="*/ 0 h 890587"/>
                <a:gd name="connsiteX3" fmla="*/ 500063 w 890588"/>
                <a:gd name="connsiteY3" fmla="*/ 0 h 890587"/>
                <a:gd name="connsiteX4" fmla="*/ 890588 w 890588"/>
                <a:gd name="connsiteY4" fmla="*/ 228600 h 890587"/>
                <a:gd name="connsiteX5" fmla="*/ 800100 w 890588"/>
                <a:gd name="connsiteY5" fmla="*/ 776287 h 890587"/>
                <a:gd name="connsiteX6" fmla="*/ 309563 w 890588"/>
                <a:gd name="connsiteY6" fmla="*/ 890587 h 890587"/>
                <a:gd name="connsiteX7" fmla="*/ 233363 w 890588"/>
                <a:gd name="connsiteY7" fmla="*/ 857250 h 890587"/>
                <a:gd name="connsiteX8" fmla="*/ 33338 w 890588"/>
                <a:gd name="connsiteY8" fmla="*/ 714375 h 890587"/>
                <a:gd name="connsiteX9" fmla="*/ 9525 w 890588"/>
                <a:gd name="connsiteY9" fmla="*/ 671512 h 890587"/>
                <a:gd name="connsiteX10" fmla="*/ 0 w 890588"/>
                <a:gd name="connsiteY10" fmla="*/ 623887 h 890587"/>
                <a:gd name="connsiteX11" fmla="*/ 14288 w 890588"/>
                <a:gd name="connsiteY11" fmla="*/ 414337 h 890587"/>
                <a:gd name="connsiteX0" fmla="*/ 14288 w 917863"/>
                <a:gd name="connsiteY0" fmla="*/ 414337 h 890587"/>
                <a:gd name="connsiteX1" fmla="*/ 80963 w 917863"/>
                <a:gd name="connsiteY1" fmla="*/ 119062 h 890587"/>
                <a:gd name="connsiteX2" fmla="*/ 300038 w 917863"/>
                <a:gd name="connsiteY2" fmla="*/ 0 h 890587"/>
                <a:gd name="connsiteX3" fmla="*/ 500063 w 917863"/>
                <a:gd name="connsiteY3" fmla="*/ 0 h 890587"/>
                <a:gd name="connsiteX4" fmla="*/ 890588 w 917863"/>
                <a:gd name="connsiteY4" fmla="*/ 228600 h 890587"/>
                <a:gd name="connsiteX5" fmla="*/ 800100 w 917863"/>
                <a:gd name="connsiteY5" fmla="*/ 776287 h 890587"/>
                <a:gd name="connsiteX6" fmla="*/ 309563 w 917863"/>
                <a:gd name="connsiteY6" fmla="*/ 890587 h 890587"/>
                <a:gd name="connsiteX7" fmla="*/ 233363 w 917863"/>
                <a:gd name="connsiteY7" fmla="*/ 857250 h 890587"/>
                <a:gd name="connsiteX8" fmla="*/ 33338 w 917863"/>
                <a:gd name="connsiteY8" fmla="*/ 714375 h 890587"/>
                <a:gd name="connsiteX9" fmla="*/ 9525 w 917863"/>
                <a:gd name="connsiteY9" fmla="*/ 671512 h 890587"/>
                <a:gd name="connsiteX10" fmla="*/ 0 w 917863"/>
                <a:gd name="connsiteY10" fmla="*/ 623887 h 890587"/>
                <a:gd name="connsiteX11" fmla="*/ 14288 w 917863"/>
                <a:gd name="connsiteY11" fmla="*/ 414337 h 890587"/>
                <a:gd name="connsiteX0" fmla="*/ 14288 w 919526"/>
                <a:gd name="connsiteY0" fmla="*/ 414337 h 890587"/>
                <a:gd name="connsiteX1" fmla="*/ 80963 w 919526"/>
                <a:gd name="connsiteY1" fmla="*/ 119062 h 890587"/>
                <a:gd name="connsiteX2" fmla="*/ 300038 w 919526"/>
                <a:gd name="connsiteY2" fmla="*/ 0 h 890587"/>
                <a:gd name="connsiteX3" fmla="*/ 500063 w 919526"/>
                <a:gd name="connsiteY3" fmla="*/ 0 h 890587"/>
                <a:gd name="connsiteX4" fmla="*/ 890588 w 919526"/>
                <a:gd name="connsiteY4" fmla="*/ 228600 h 890587"/>
                <a:gd name="connsiteX5" fmla="*/ 800100 w 919526"/>
                <a:gd name="connsiteY5" fmla="*/ 776287 h 890587"/>
                <a:gd name="connsiteX6" fmla="*/ 309563 w 919526"/>
                <a:gd name="connsiteY6" fmla="*/ 890587 h 890587"/>
                <a:gd name="connsiteX7" fmla="*/ 233363 w 919526"/>
                <a:gd name="connsiteY7" fmla="*/ 857250 h 890587"/>
                <a:gd name="connsiteX8" fmla="*/ 33338 w 919526"/>
                <a:gd name="connsiteY8" fmla="*/ 714375 h 890587"/>
                <a:gd name="connsiteX9" fmla="*/ 9525 w 919526"/>
                <a:gd name="connsiteY9" fmla="*/ 671512 h 890587"/>
                <a:gd name="connsiteX10" fmla="*/ 0 w 919526"/>
                <a:gd name="connsiteY10" fmla="*/ 623887 h 890587"/>
                <a:gd name="connsiteX11" fmla="*/ 14288 w 919526"/>
                <a:gd name="connsiteY11" fmla="*/ 414337 h 890587"/>
                <a:gd name="connsiteX0" fmla="*/ 14288 w 919526"/>
                <a:gd name="connsiteY0" fmla="*/ 414337 h 890587"/>
                <a:gd name="connsiteX1" fmla="*/ 80963 w 919526"/>
                <a:gd name="connsiteY1" fmla="*/ 119062 h 890587"/>
                <a:gd name="connsiteX2" fmla="*/ 300038 w 919526"/>
                <a:gd name="connsiteY2" fmla="*/ 0 h 890587"/>
                <a:gd name="connsiteX3" fmla="*/ 500063 w 919526"/>
                <a:gd name="connsiteY3" fmla="*/ 0 h 890587"/>
                <a:gd name="connsiteX4" fmla="*/ 890588 w 919526"/>
                <a:gd name="connsiteY4" fmla="*/ 228600 h 890587"/>
                <a:gd name="connsiteX5" fmla="*/ 800100 w 919526"/>
                <a:gd name="connsiteY5" fmla="*/ 776287 h 890587"/>
                <a:gd name="connsiteX6" fmla="*/ 309563 w 919526"/>
                <a:gd name="connsiteY6" fmla="*/ 890587 h 890587"/>
                <a:gd name="connsiteX7" fmla="*/ 233363 w 919526"/>
                <a:gd name="connsiteY7" fmla="*/ 857250 h 890587"/>
                <a:gd name="connsiteX8" fmla="*/ 33338 w 919526"/>
                <a:gd name="connsiteY8" fmla="*/ 714375 h 890587"/>
                <a:gd name="connsiteX9" fmla="*/ 9525 w 919526"/>
                <a:gd name="connsiteY9" fmla="*/ 671512 h 890587"/>
                <a:gd name="connsiteX10" fmla="*/ 0 w 919526"/>
                <a:gd name="connsiteY10" fmla="*/ 623887 h 890587"/>
                <a:gd name="connsiteX11" fmla="*/ 14288 w 919526"/>
                <a:gd name="connsiteY11" fmla="*/ 414337 h 890587"/>
                <a:gd name="connsiteX0" fmla="*/ 14288 w 919526"/>
                <a:gd name="connsiteY0" fmla="*/ 414337 h 902279"/>
                <a:gd name="connsiteX1" fmla="*/ 80963 w 919526"/>
                <a:gd name="connsiteY1" fmla="*/ 119062 h 902279"/>
                <a:gd name="connsiteX2" fmla="*/ 300038 w 919526"/>
                <a:gd name="connsiteY2" fmla="*/ 0 h 902279"/>
                <a:gd name="connsiteX3" fmla="*/ 500063 w 919526"/>
                <a:gd name="connsiteY3" fmla="*/ 0 h 902279"/>
                <a:gd name="connsiteX4" fmla="*/ 890588 w 919526"/>
                <a:gd name="connsiteY4" fmla="*/ 228600 h 902279"/>
                <a:gd name="connsiteX5" fmla="*/ 800100 w 919526"/>
                <a:gd name="connsiteY5" fmla="*/ 776287 h 902279"/>
                <a:gd name="connsiteX6" fmla="*/ 309563 w 919526"/>
                <a:gd name="connsiteY6" fmla="*/ 890587 h 902279"/>
                <a:gd name="connsiteX7" fmla="*/ 233363 w 919526"/>
                <a:gd name="connsiteY7" fmla="*/ 857250 h 902279"/>
                <a:gd name="connsiteX8" fmla="*/ 33338 w 919526"/>
                <a:gd name="connsiteY8" fmla="*/ 714375 h 902279"/>
                <a:gd name="connsiteX9" fmla="*/ 9525 w 919526"/>
                <a:gd name="connsiteY9" fmla="*/ 671512 h 902279"/>
                <a:gd name="connsiteX10" fmla="*/ 0 w 919526"/>
                <a:gd name="connsiteY10" fmla="*/ 623887 h 902279"/>
                <a:gd name="connsiteX11" fmla="*/ 14288 w 919526"/>
                <a:gd name="connsiteY11" fmla="*/ 414337 h 902279"/>
                <a:gd name="connsiteX0" fmla="*/ 14288 w 912379"/>
                <a:gd name="connsiteY0" fmla="*/ 414337 h 900010"/>
                <a:gd name="connsiteX1" fmla="*/ 80963 w 912379"/>
                <a:gd name="connsiteY1" fmla="*/ 119062 h 900010"/>
                <a:gd name="connsiteX2" fmla="*/ 300038 w 912379"/>
                <a:gd name="connsiteY2" fmla="*/ 0 h 900010"/>
                <a:gd name="connsiteX3" fmla="*/ 500063 w 912379"/>
                <a:gd name="connsiteY3" fmla="*/ 0 h 900010"/>
                <a:gd name="connsiteX4" fmla="*/ 890588 w 912379"/>
                <a:gd name="connsiteY4" fmla="*/ 228600 h 900010"/>
                <a:gd name="connsiteX5" fmla="*/ 733691 w 912379"/>
                <a:gd name="connsiteY5" fmla="*/ 745636 h 900010"/>
                <a:gd name="connsiteX6" fmla="*/ 309563 w 912379"/>
                <a:gd name="connsiteY6" fmla="*/ 890587 h 900010"/>
                <a:gd name="connsiteX7" fmla="*/ 233363 w 912379"/>
                <a:gd name="connsiteY7" fmla="*/ 857250 h 900010"/>
                <a:gd name="connsiteX8" fmla="*/ 33338 w 912379"/>
                <a:gd name="connsiteY8" fmla="*/ 714375 h 900010"/>
                <a:gd name="connsiteX9" fmla="*/ 9525 w 912379"/>
                <a:gd name="connsiteY9" fmla="*/ 671512 h 900010"/>
                <a:gd name="connsiteX10" fmla="*/ 0 w 912379"/>
                <a:gd name="connsiteY10" fmla="*/ 623887 h 900010"/>
                <a:gd name="connsiteX11" fmla="*/ 14288 w 912379"/>
                <a:gd name="connsiteY11" fmla="*/ 414337 h 900010"/>
                <a:gd name="connsiteX0" fmla="*/ 14288 w 916632"/>
                <a:gd name="connsiteY0" fmla="*/ 414337 h 900010"/>
                <a:gd name="connsiteX1" fmla="*/ 80963 w 916632"/>
                <a:gd name="connsiteY1" fmla="*/ 119062 h 900010"/>
                <a:gd name="connsiteX2" fmla="*/ 300038 w 916632"/>
                <a:gd name="connsiteY2" fmla="*/ 0 h 900010"/>
                <a:gd name="connsiteX3" fmla="*/ 500063 w 916632"/>
                <a:gd name="connsiteY3" fmla="*/ 0 h 900010"/>
                <a:gd name="connsiteX4" fmla="*/ 890588 w 916632"/>
                <a:gd name="connsiteY4" fmla="*/ 228600 h 900010"/>
                <a:gd name="connsiteX5" fmla="*/ 733691 w 916632"/>
                <a:gd name="connsiteY5" fmla="*/ 745636 h 900010"/>
                <a:gd name="connsiteX6" fmla="*/ 309563 w 916632"/>
                <a:gd name="connsiteY6" fmla="*/ 890587 h 900010"/>
                <a:gd name="connsiteX7" fmla="*/ 233363 w 916632"/>
                <a:gd name="connsiteY7" fmla="*/ 857250 h 900010"/>
                <a:gd name="connsiteX8" fmla="*/ 33338 w 916632"/>
                <a:gd name="connsiteY8" fmla="*/ 714375 h 900010"/>
                <a:gd name="connsiteX9" fmla="*/ 9525 w 916632"/>
                <a:gd name="connsiteY9" fmla="*/ 671512 h 900010"/>
                <a:gd name="connsiteX10" fmla="*/ 0 w 916632"/>
                <a:gd name="connsiteY10" fmla="*/ 623887 h 900010"/>
                <a:gd name="connsiteX11" fmla="*/ 14288 w 916632"/>
                <a:gd name="connsiteY11" fmla="*/ 414337 h 900010"/>
                <a:gd name="connsiteX0" fmla="*/ 14288 w 916632"/>
                <a:gd name="connsiteY0" fmla="*/ 414337 h 899547"/>
                <a:gd name="connsiteX1" fmla="*/ 80963 w 916632"/>
                <a:gd name="connsiteY1" fmla="*/ 119062 h 899547"/>
                <a:gd name="connsiteX2" fmla="*/ 300038 w 916632"/>
                <a:gd name="connsiteY2" fmla="*/ 0 h 899547"/>
                <a:gd name="connsiteX3" fmla="*/ 500063 w 916632"/>
                <a:gd name="connsiteY3" fmla="*/ 0 h 899547"/>
                <a:gd name="connsiteX4" fmla="*/ 890588 w 916632"/>
                <a:gd name="connsiteY4" fmla="*/ 228600 h 899547"/>
                <a:gd name="connsiteX5" fmla="*/ 733691 w 916632"/>
                <a:gd name="connsiteY5" fmla="*/ 745636 h 899547"/>
                <a:gd name="connsiteX6" fmla="*/ 309563 w 916632"/>
                <a:gd name="connsiteY6" fmla="*/ 890587 h 899547"/>
                <a:gd name="connsiteX7" fmla="*/ 233363 w 916632"/>
                <a:gd name="connsiteY7" fmla="*/ 857250 h 899547"/>
                <a:gd name="connsiteX8" fmla="*/ 33338 w 916632"/>
                <a:gd name="connsiteY8" fmla="*/ 714375 h 899547"/>
                <a:gd name="connsiteX9" fmla="*/ 9525 w 916632"/>
                <a:gd name="connsiteY9" fmla="*/ 671512 h 899547"/>
                <a:gd name="connsiteX10" fmla="*/ 0 w 916632"/>
                <a:gd name="connsiteY10" fmla="*/ 623887 h 899547"/>
                <a:gd name="connsiteX11" fmla="*/ 14288 w 916632"/>
                <a:gd name="connsiteY11" fmla="*/ 414337 h 899547"/>
                <a:gd name="connsiteX0" fmla="*/ 14288 w 910512"/>
                <a:gd name="connsiteY0" fmla="*/ 414337 h 897571"/>
                <a:gd name="connsiteX1" fmla="*/ 80963 w 910512"/>
                <a:gd name="connsiteY1" fmla="*/ 119062 h 897571"/>
                <a:gd name="connsiteX2" fmla="*/ 300038 w 910512"/>
                <a:gd name="connsiteY2" fmla="*/ 0 h 897571"/>
                <a:gd name="connsiteX3" fmla="*/ 500063 w 910512"/>
                <a:gd name="connsiteY3" fmla="*/ 0 h 897571"/>
                <a:gd name="connsiteX4" fmla="*/ 890588 w 910512"/>
                <a:gd name="connsiteY4" fmla="*/ 228600 h 897571"/>
                <a:gd name="connsiteX5" fmla="*/ 663877 w 910512"/>
                <a:gd name="connsiteY5" fmla="*/ 699661 h 897571"/>
                <a:gd name="connsiteX6" fmla="*/ 309563 w 910512"/>
                <a:gd name="connsiteY6" fmla="*/ 890587 h 897571"/>
                <a:gd name="connsiteX7" fmla="*/ 233363 w 910512"/>
                <a:gd name="connsiteY7" fmla="*/ 857250 h 897571"/>
                <a:gd name="connsiteX8" fmla="*/ 33338 w 910512"/>
                <a:gd name="connsiteY8" fmla="*/ 714375 h 897571"/>
                <a:gd name="connsiteX9" fmla="*/ 9525 w 910512"/>
                <a:gd name="connsiteY9" fmla="*/ 671512 h 897571"/>
                <a:gd name="connsiteX10" fmla="*/ 0 w 910512"/>
                <a:gd name="connsiteY10" fmla="*/ 623887 h 897571"/>
                <a:gd name="connsiteX11" fmla="*/ 14288 w 910512"/>
                <a:gd name="connsiteY11" fmla="*/ 414337 h 897571"/>
                <a:gd name="connsiteX0" fmla="*/ 14288 w 910512"/>
                <a:gd name="connsiteY0" fmla="*/ 414337 h 898230"/>
                <a:gd name="connsiteX1" fmla="*/ 80963 w 910512"/>
                <a:gd name="connsiteY1" fmla="*/ 119062 h 898230"/>
                <a:gd name="connsiteX2" fmla="*/ 300038 w 910512"/>
                <a:gd name="connsiteY2" fmla="*/ 0 h 898230"/>
                <a:gd name="connsiteX3" fmla="*/ 500063 w 910512"/>
                <a:gd name="connsiteY3" fmla="*/ 0 h 898230"/>
                <a:gd name="connsiteX4" fmla="*/ 890588 w 910512"/>
                <a:gd name="connsiteY4" fmla="*/ 228600 h 898230"/>
                <a:gd name="connsiteX5" fmla="*/ 663877 w 910512"/>
                <a:gd name="connsiteY5" fmla="*/ 699661 h 898230"/>
                <a:gd name="connsiteX6" fmla="*/ 309563 w 910512"/>
                <a:gd name="connsiteY6" fmla="*/ 890587 h 898230"/>
                <a:gd name="connsiteX7" fmla="*/ 233363 w 910512"/>
                <a:gd name="connsiteY7" fmla="*/ 857250 h 898230"/>
                <a:gd name="connsiteX8" fmla="*/ 33338 w 910512"/>
                <a:gd name="connsiteY8" fmla="*/ 714375 h 898230"/>
                <a:gd name="connsiteX9" fmla="*/ 9525 w 910512"/>
                <a:gd name="connsiteY9" fmla="*/ 671512 h 898230"/>
                <a:gd name="connsiteX10" fmla="*/ 0 w 910512"/>
                <a:gd name="connsiteY10" fmla="*/ 623887 h 898230"/>
                <a:gd name="connsiteX11" fmla="*/ 14288 w 910512"/>
                <a:gd name="connsiteY11" fmla="*/ 414337 h 898230"/>
                <a:gd name="connsiteX0" fmla="*/ 14288 w 911298"/>
                <a:gd name="connsiteY0" fmla="*/ 414337 h 898230"/>
                <a:gd name="connsiteX1" fmla="*/ 80963 w 911298"/>
                <a:gd name="connsiteY1" fmla="*/ 119062 h 898230"/>
                <a:gd name="connsiteX2" fmla="*/ 300038 w 911298"/>
                <a:gd name="connsiteY2" fmla="*/ 0 h 898230"/>
                <a:gd name="connsiteX3" fmla="*/ 500063 w 911298"/>
                <a:gd name="connsiteY3" fmla="*/ 0 h 898230"/>
                <a:gd name="connsiteX4" fmla="*/ 890588 w 911298"/>
                <a:gd name="connsiteY4" fmla="*/ 228600 h 898230"/>
                <a:gd name="connsiteX5" fmla="*/ 663877 w 911298"/>
                <a:gd name="connsiteY5" fmla="*/ 699661 h 898230"/>
                <a:gd name="connsiteX6" fmla="*/ 309563 w 911298"/>
                <a:gd name="connsiteY6" fmla="*/ 890587 h 898230"/>
                <a:gd name="connsiteX7" fmla="*/ 233363 w 911298"/>
                <a:gd name="connsiteY7" fmla="*/ 857250 h 898230"/>
                <a:gd name="connsiteX8" fmla="*/ 33338 w 911298"/>
                <a:gd name="connsiteY8" fmla="*/ 714375 h 898230"/>
                <a:gd name="connsiteX9" fmla="*/ 9525 w 911298"/>
                <a:gd name="connsiteY9" fmla="*/ 671512 h 898230"/>
                <a:gd name="connsiteX10" fmla="*/ 0 w 911298"/>
                <a:gd name="connsiteY10" fmla="*/ 623887 h 898230"/>
                <a:gd name="connsiteX11" fmla="*/ 14288 w 911298"/>
                <a:gd name="connsiteY11" fmla="*/ 414337 h 898230"/>
                <a:gd name="connsiteX0" fmla="*/ 14288 w 911298"/>
                <a:gd name="connsiteY0" fmla="*/ 414337 h 898230"/>
                <a:gd name="connsiteX1" fmla="*/ 80963 w 911298"/>
                <a:gd name="connsiteY1" fmla="*/ 119062 h 898230"/>
                <a:gd name="connsiteX2" fmla="*/ 300038 w 911298"/>
                <a:gd name="connsiteY2" fmla="*/ 0 h 898230"/>
                <a:gd name="connsiteX3" fmla="*/ 500063 w 911298"/>
                <a:gd name="connsiteY3" fmla="*/ 0 h 898230"/>
                <a:gd name="connsiteX4" fmla="*/ 890588 w 911298"/>
                <a:gd name="connsiteY4" fmla="*/ 228600 h 898230"/>
                <a:gd name="connsiteX5" fmla="*/ 663877 w 911298"/>
                <a:gd name="connsiteY5" fmla="*/ 699661 h 898230"/>
                <a:gd name="connsiteX6" fmla="*/ 309563 w 911298"/>
                <a:gd name="connsiteY6" fmla="*/ 890587 h 898230"/>
                <a:gd name="connsiteX7" fmla="*/ 233363 w 911298"/>
                <a:gd name="connsiteY7" fmla="*/ 857250 h 898230"/>
                <a:gd name="connsiteX8" fmla="*/ 33338 w 911298"/>
                <a:gd name="connsiteY8" fmla="*/ 714375 h 898230"/>
                <a:gd name="connsiteX9" fmla="*/ 9525 w 911298"/>
                <a:gd name="connsiteY9" fmla="*/ 671512 h 898230"/>
                <a:gd name="connsiteX10" fmla="*/ 0 w 911298"/>
                <a:gd name="connsiteY10" fmla="*/ 623887 h 898230"/>
                <a:gd name="connsiteX11" fmla="*/ 14288 w 911298"/>
                <a:gd name="connsiteY11"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227116 w 905051"/>
                <a:gd name="connsiteY7" fmla="*/ 857250 h 898230"/>
                <a:gd name="connsiteX8" fmla="*/ 27091 w 905051"/>
                <a:gd name="connsiteY8" fmla="*/ 714375 h 898230"/>
                <a:gd name="connsiteX9" fmla="*/ 3278 w 905051"/>
                <a:gd name="connsiteY9" fmla="*/ 671512 h 898230"/>
                <a:gd name="connsiteX10" fmla="*/ 8041 w 905051"/>
                <a:gd name="connsiteY10"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227116 w 905051"/>
                <a:gd name="connsiteY7" fmla="*/ 857250 h 898230"/>
                <a:gd name="connsiteX8" fmla="*/ 3278 w 905051"/>
                <a:gd name="connsiteY8" fmla="*/ 671512 h 898230"/>
                <a:gd name="connsiteX9" fmla="*/ 8041 w 905051"/>
                <a:gd name="connsiteY9"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3278 w 905051"/>
                <a:gd name="connsiteY7" fmla="*/ 671512 h 898230"/>
                <a:gd name="connsiteX8" fmla="*/ 8041 w 905051"/>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9699 h 901704"/>
                <a:gd name="connsiteX1" fmla="*/ 165115 w 995450"/>
                <a:gd name="connsiteY1" fmla="*/ 122536 h 901704"/>
                <a:gd name="connsiteX2" fmla="*/ 584215 w 995450"/>
                <a:gd name="connsiteY2" fmla="*/ 3474 h 901704"/>
                <a:gd name="connsiteX3" fmla="*/ 974740 w 995450"/>
                <a:gd name="connsiteY3" fmla="*/ 232074 h 901704"/>
                <a:gd name="connsiteX4" fmla="*/ 748029 w 995450"/>
                <a:gd name="connsiteY4" fmla="*/ 703135 h 901704"/>
                <a:gd name="connsiteX5" fmla="*/ 393715 w 995450"/>
                <a:gd name="connsiteY5" fmla="*/ 894061 h 901704"/>
                <a:gd name="connsiteX6" fmla="*/ 93677 w 995450"/>
                <a:gd name="connsiteY6" fmla="*/ 674986 h 901704"/>
                <a:gd name="connsiteX7" fmla="*/ 3083 w 995450"/>
                <a:gd name="connsiteY7" fmla="*/ 349699 h 901704"/>
                <a:gd name="connsiteX0" fmla="*/ 3083 w 995450"/>
                <a:gd name="connsiteY0" fmla="*/ 349699 h 901704"/>
                <a:gd name="connsiteX1" fmla="*/ 165115 w 995450"/>
                <a:gd name="connsiteY1" fmla="*/ 122536 h 901704"/>
                <a:gd name="connsiteX2" fmla="*/ 584215 w 995450"/>
                <a:gd name="connsiteY2" fmla="*/ 3474 h 901704"/>
                <a:gd name="connsiteX3" fmla="*/ 974740 w 995450"/>
                <a:gd name="connsiteY3" fmla="*/ 232074 h 901704"/>
                <a:gd name="connsiteX4" fmla="*/ 748029 w 995450"/>
                <a:gd name="connsiteY4" fmla="*/ 703135 h 901704"/>
                <a:gd name="connsiteX5" fmla="*/ 393715 w 995450"/>
                <a:gd name="connsiteY5" fmla="*/ 894061 h 901704"/>
                <a:gd name="connsiteX6" fmla="*/ 93677 w 995450"/>
                <a:gd name="connsiteY6" fmla="*/ 674986 h 901704"/>
                <a:gd name="connsiteX7" fmla="*/ 3083 w 995450"/>
                <a:gd name="connsiteY7" fmla="*/ 349699 h 901704"/>
                <a:gd name="connsiteX0" fmla="*/ 3083 w 995450"/>
                <a:gd name="connsiteY0" fmla="*/ 328207 h 880212"/>
                <a:gd name="connsiteX1" fmla="*/ 165115 w 995450"/>
                <a:gd name="connsiteY1" fmla="*/ 101044 h 880212"/>
                <a:gd name="connsiteX2" fmla="*/ 543348 w 995450"/>
                <a:gd name="connsiteY2" fmla="*/ 5821 h 880212"/>
                <a:gd name="connsiteX3" fmla="*/ 974740 w 995450"/>
                <a:gd name="connsiteY3" fmla="*/ 210582 h 880212"/>
                <a:gd name="connsiteX4" fmla="*/ 748029 w 995450"/>
                <a:gd name="connsiteY4" fmla="*/ 681643 h 880212"/>
                <a:gd name="connsiteX5" fmla="*/ 393715 w 995450"/>
                <a:gd name="connsiteY5" fmla="*/ 872569 h 880212"/>
                <a:gd name="connsiteX6" fmla="*/ 93677 w 995450"/>
                <a:gd name="connsiteY6" fmla="*/ 653494 h 880212"/>
                <a:gd name="connsiteX7" fmla="*/ 3083 w 995450"/>
                <a:gd name="connsiteY7" fmla="*/ 328207 h 880212"/>
                <a:gd name="connsiteX0" fmla="*/ 3083 w 995450"/>
                <a:gd name="connsiteY0" fmla="*/ 326350 h 878355"/>
                <a:gd name="connsiteX1" fmla="*/ 200873 w 995450"/>
                <a:gd name="connsiteY1" fmla="*/ 116215 h 878355"/>
                <a:gd name="connsiteX2" fmla="*/ 543348 w 995450"/>
                <a:gd name="connsiteY2" fmla="*/ 3964 h 878355"/>
                <a:gd name="connsiteX3" fmla="*/ 974740 w 995450"/>
                <a:gd name="connsiteY3" fmla="*/ 208725 h 878355"/>
                <a:gd name="connsiteX4" fmla="*/ 748029 w 995450"/>
                <a:gd name="connsiteY4" fmla="*/ 679786 h 878355"/>
                <a:gd name="connsiteX5" fmla="*/ 393715 w 995450"/>
                <a:gd name="connsiteY5" fmla="*/ 870712 h 878355"/>
                <a:gd name="connsiteX6" fmla="*/ 93677 w 995450"/>
                <a:gd name="connsiteY6" fmla="*/ 651637 h 878355"/>
                <a:gd name="connsiteX7" fmla="*/ 3083 w 995450"/>
                <a:gd name="connsiteY7" fmla="*/ 326350 h 878355"/>
                <a:gd name="connsiteX0" fmla="*/ 3083 w 995450"/>
                <a:gd name="connsiteY0" fmla="*/ 328198 h 880203"/>
                <a:gd name="connsiteX1" fmla="*/ 200873 w 995450"/>
                <a:gd name="connsiteY1" fmla="*/ 118063 h 880203"/>
                <a:gd name="connsiteX2" fmla="*/ 543348 w 995450"/>
                <a:gd name="connsiteY2" fmla="*/ 5812 h 880203"/>
                <a:gd name="connsiteX3" fmla="*/ 974740 w 995450"/>
                <a:gd name="connsiteY3" fmla="*/ 210573 h 880203"/>
                <a:gd name="connsiteX4" fmla="*/ 748029 w 995450"/>
                <a:gd name="connsiteY4" fmla="*/ 681634 h 880203"/>
                <a:gd name="connsiteX5" fmla="*/ 393715 w 995450"/>
                <a:gd name="connsiteY5" fmla="*/ 872560 h 880203"/>
                <a:gd name="connsiteX6" fmla="*/ 93677 w 995450"/>
                <a:gd name="connsiteY6" fmla="*/ 653485 h 880203"/>
                <a:gd name="connsiteX7" fmla="*/ 3083 w 995450"/>
                <a:gd name="connsiteY7" fmla="*/ 328198 h 880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5450" h="880203">
                  <a:moveTo>
                    <a:pt x="3083" y="328198"/>
                  </a:moveTo>
                  <a:cubicBezTo>
                    <a:pt x="57094" y="197987"/>
                    <a:pt x="155376" y="161431"/>
                    <a:pt x="200873" y="118063"/>
                  </a:cubicBezTo>
                  <a:cubicBezTo>
                    <a:pt x="315031" y="-3358"/>
                    <a:pt x="371295" y="-8991"/>
                    <a:pt x="543348" y="5812"/>
                  </a:cubicBezTo>
                  <a:cubicBezTo>
                    <a:pt x="641170" y="27522"/>
                    <a:pt x="948436" y="95209"/>
                    <a:pt x="974740" y="210573"/>
                  </a:cubicBezTo>
                  <a:cubicBezTo>
                    <a:pt x="1062070" y="468058"/>
                    <a:pt x="851413" y="601240"/>
                    <a:pt x="748029" y="681634"/>
                  </a:cubicBezTo>
                  <a:cubicBezTo>
                    <a:pt x="712227" y="762304"/>
                    <a:pt x="567444" y="916194"/>
                    <a:pt x="393715" y="872560"/>
                  </a:cubicBezTo>
                  <a:cubicBezTo>
                    <a:pt x="271566" y="833591"/>
                    <a:pt x="180068" y="743538"/>
                    <a:pt x="93677" y="653485"/>
                  </a:cubicBezTo>
                  <a:cubicBezTo>
                    <a:pt x="12173" y="557504"/>
                    <a:pt x="-8823" y="420273"/>
                    <a:pt x="3083" y="328198"/>
                  </a:cubicBezTo>
                  <a:close/>
                </a:path>
              </a:pathLst>
            </a:cu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aseline="-25000" dirty="0"/>
            </a:p>
          </p:txBody>
        </p:sp>
        <p:sp>
          <p:nvSpPr>
            <p:cNvPr id="46" name="Oval 45">
              <a:extLst>
                <a:ext uri="{FF2B5EF4-FFF2-40B4-BE49-F238E27FC236}">
                  <a16:creationId xmlns:a16="http://schemas.microsoft.com/office/drawing/2014/main" id="{37D387D3-9CED-42D1-8E7D-7EE569BB8B7E}"/>
                </a:ext>
              </a:extLst>
            </p:cNvPr>
            <p:cNvSpPr/>
            <p:nvPr/>
          </p:nvSpPr>
          <p:spPr>
            <a:xfrm rot="1152907">
              <a:off x="6241371" y="1853369"/>
              <a:ext cx="475876" cy="559463"/>
            </a:xfrm>
            <a:prstGeom prst="ellipse">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7" name="Group 46">
              <a:extLst>
                <a:ext uri="{FF2B5EF4-FFF2-40B4-BE49-F238E27FC236}">
                  <a16:creationId xmlns:a16="http://schemas.microsoft.com/office/drawing/2014/main" id="{2EAABB75-D077-488F-9ACE-4FDA1E7C085B}"/>
                </a:ext>
              </a:extLst>
            </p:cNvPr>
            <p:cNvGrpSpPr/>
            <p:nvPr/>
          </p:nvGrpSpPr>
          <p:grpSpPr>
            <a:xfrm rot="879461">
              <a:off x="6436278" y="1964564"/>
              <a:ext cx="86061" cy="376857"/>
              <a:chOff x="3149514" y="2216149"/>
              <a:chExt cx="257626" cy="1128132"/>
            </a:xfrm>
          </p:grpSpPr>
          <p:sp>
            <p:nvSpPr>
              <p:cNvPr id="48" name="Freeform: Shape 47">
                <a:extLst>
                  <a:ext uri="{FF2B5EF4-FFF2-40B4-BE49-F238E27FC236}">
                    <a16:creationId xmlns:a16="http://schemas.microsoft.com/office/drawing/2014/main" id="{D083CB12-D327-4894-BA01-AA0935D8728F}"/>
                  </a:ext>
                </a:extLst>
              </p:cNvPr>
              <p:cNvSpPr/>
              <p:nvPr/>
            </p:nvSpPr>
            <p:spPr>
              <a:xfrm>
                <a:off x="3149514" y="2216149"/>
                <a:ext cx="257626" cy="1022350"/>
              </a:xfrm>
              <a:custGeom>
                <a:avLst/>
                <a:gdLst>
                  <a:gd name="connsiteX0" fmla="*/ 158872 w 298612"/>
                  <a:gd name="connsiteY0" fmla="*/ 0 h 1235075"/>
                  <a:gd name="connsiteX1" fmla="*/ 122 w 298612"/>
                  <a:gd name="connsiteY1" fmla="*/ 196850 h 1235075"/>
                  <a:gd name="connsiteX2" fmla="*/ 181097 w 298612"/>
                  <a:gd name="connsiteY2" fmla="*/ 396875 h 1235075"/>
                  <a:gd name="connsiteX3" fmla="*/ 254122 w 298612"/>
                  <a:gd name="connsiteY3" fmla="*/ 530225 h 1235075"/>
                  <a:gd name="connsiteX4" fmla="*/ 85847 w 298612"/>
                  <a:gd name="connsiteY4" fmla="*/ 698500 h 1235075"/>
                  <a:gd name="connsiteX5" fmla="*/ 123947 w 298612"/>
                  <a:gd name="connsiteY5" fmla="*/ 866775 h 1235075"/>
                  <a:gd name="connsiteX6" fmla="*/ 298572 w 298612"/>
                  <a:gd name="connsiteY6" fmla="*/ 996950 h 1235075"/>
                  <a:gd name="connsiteX7" fmla="*/ 136647 w 298612"/>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4240 w 298730"/>
                  <a:gd name="connsiteY3" fmla="*/ 53022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7415 w 298730"/>
                  <a:gd name="connsiteY3" fmla="*/ 48577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68492 w 308232"/>
                  <a:gd name="connsiteY0" fmla="*/ 0 h 1235075"/>
                  <a:gd name="connsiteX1" fmla="*/ 217 w 308232"/>
                  <a:gd name="connsiteY1" fmla="*/ 146050 h 1235075"/>
                  <a:gd name="connsiteX2" fmla="*/ 200242 w 308232"/>
                  <a:gd name="connsiteY2" fmla="*/ 333375 h 1235075"/>
                  <a:gd name="connsiteX3" fmla="*/ 266917 w 308232"/>
                  <a:gd name="connsiteY3" fmla="*/ 485775 h 1235075"/>
                  <a:gd name="connsiteX4" fmla="*/ 95467 w 308232"/>
                  <a:gd name="connsiteY4" fmla="*/ 698500 h 1235075"/>
                  <a:gd name="connsiteX5" fmla="*/ 133567 w 308232"/>
                  <a:gd name="connsiteY5" fmla="*/ 866775 h 1235075"/>
                  <a:gd name="connsiteX6" fmla="*/ 308192 w 308232"/>
                  <a:gd name="connsiteY6" fmla="*/ 996950 h 1235075"/>
                  <a:gd name="connsiteX7" fmla="*/ 146267 w 308232"/>
                  <a:gd name="connsiteY7" fmla="*/ 1235075 h 1235075"/>
                  <a:gd name="connsiteX0" fmla="*/ 169216 w 308956"/>
                  <a:gd name="connsiteY0" fmla="*/ 0 h 1235075"/>
                  <a:gd name="connsiteX1" fmla="*/ 941 w 308956"/>
                  <a:gd name="connsiteY1" fmla="*/ 146050 h 1235075"/>
                  <a:gd name="connsiteX2" fmla="*/ 200966 w 308956"/>
                  <a:gd name="connsiteY2" fmla="*/ 333375 h 1235075"/>
                  <a:gd name="connsiteX3" fmla="*/ 267641 w 308956"/>
                  <a:gd name="connsiteY3" fmla="*/ 485775 h 1235075"/>
                  <a:gd name="connsiteX4" fmla="*/ 96191 w 308956"/>
                  <a:gd name="connsiteY4" fmla="*/ 698500 h 1235075"/>
                  <a:gd name="connsiteX5" fmla="*/ 134291 w 308956"/>
                  <a:gd name="connsiteY5" fmla="*/ 866775 h 1235075"/>
                  <a:gd name="connsiteX6" fmla="*/ 308916 w 308956"/>
                  <a:gd name="connsiteY6" fmla="*/ 996950 h 1235075"/>
                  <a:gd name="connsiteX7" fmla="*/ 146991 w 308956"/>
                  <a:gd name="connsiteY7" fmla="*/ 1235075 h 1235075"/>
                  <a:gd name="connsiteX0" fmla="*/ 170007 w 309747"/>
                  <a:gd name="connsiteY0" fmla="*/ 0 h 1235075"/>
                  <a:gd name="connsiteX1" fmla="*/ 1732 w 309747"/>
                  <a:gd name="connsiteY1" fmla="*/ 146050 h 1235075"/>
                  <a:gd name="connsiteX2" fmla="*/ 268432 w 309747"/>
                  <a:gd name="connsiteY2" fmla="*/ 485775 h 1235075"/>
                  <a:gd name="connsiteX3" fmla="*/ 96982 w 309747"/>
                  <a:gd name="connsiteY3" fmla="*/ 698500 h 1235075"/>
                  <a:gd name="connsiteX4" fmla="*/ 135082 w 309747"/>
                  <a:gd name="connsiteY4" fmla="*/ 866775 h 1235075"/>
                  <a:gd name="connsiteX5" fmla="*/ 309707 w 309747"/>
                  <a:gd name="connsiteY5" fmla="*/ 996950 h 1235075"/>
                  <a:gd name="connsiteX6" fmla="*/ 147782 w 309747"/>
                  <a:gd name="connsiteY6" fmla="*/ 1235075 h 1235075"/>
                  <a:gd name="connsiteX0" fmla="*/ 170106 w 309846"/>
                  <a:gd name="connsiteY0" fmla="*/ 0 h 1235075"/>
                  <a:gd name="connsiteX1" fmla="*/ 1831 w 309846"/>
                  <a:gd name="connsiteY1" fmla="*/ 146050 h 1235075"/>
                  <a:gd name="connsiteX2" fmla="*/ 271706 w 309846"/>
                  <a:gd name="connsiteY2" fmla="*/ 387350 h 1235075"/>
                  <a:gd name="connsiteX3" fmla="*/ 97081 w 309846"/>
                  <a:gd name="connsiteY3" fmla="*/ 698500 h 1235075"/>
                  <a:gd name="connsiteX4" fmla="*/ 135181 w 309846"/>
                  <a:gd name="connsiteY4" fmla="*/ 866775 h 1235075"/>
                  <a:gd name="connsiteX5" fmla="*/ 309806 w 309846"/>
                  <a:gd name="connsiteY5" fmla="*/ 996950 h 1235075"/>
                  <a:gd name="connsiteX6" fmla="*/ 147881 w 309846"/>
                  <a:gd name="connsiteY6" fmla="*/ 1235075 h 1235075"/>
                  <a:gd name="connsiteX0" fmla="*/ 179225 w 309440"/>
                  <a:gd name="connsiteY0" fmla="*/ 0 h 1308100"/>
                  <a:gd name="connsiteX1" fmla="*/ 1425 w 309440"/>
                  <a:gd name="connsiteY1" fmla="*/ 219075 h 1308100"/>
                  <a:gd name="connsiteX2" fmla="*/ 271300 w 309440"/>
                  <a:gd name="connsiteY2" fmla="*/ 460375 h 1308100"/>
                  <a:gd name="connsiteX3" fmla="*/ 96675 w 309440"/>
                  <a:gd name="connsiteY3" fmla="*/ 771525 h 1308100"/>
                  <a:gd name="connsiteX4" fmla="*/ 134775 w 309440"/>
                  <a:gd name="connsiteY4" fmla="*/ 939800 h 1308100"/>
                  <a:gd name="connsiteX5" fmla="*/ 309400 w 309440"/>
                  <a:gd name="connsiteY5" fmla="*/ 1069975 h 1308100"/>
                  <a:gd name="connsiteX6" fmla="*/ 147475 w 309440"/>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95576 w 308341"/>
                  <a:gd name="connsiteY3" fmla="*/ 771525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308301 w 308341"/>
                  <a:gd name="connsiteY4" fmla="*/ 1069975 h 1308100"/>
                  <a:gd name="connsiteX5" fmla="*/ 146376 w 308341"/>
                  <a:gd name="connsiteY5" fmla="*/ 1308100 h 1308100"/>
                  <a:gd name="connsiteX0" fmla="*/ 178126 w 267104"/>
                  <a:gd name="connsiteY0" fmla="*/ 0 h 1308100"/>
                  <a:gd name="connsiteX1" fmla="*/ 326 w 267104"/>
                  <a:gd name="connsiteY1" fmla="*/ 219075 h 1308100"/>
                  <a:gd name="connsiteX2" fmla="*/ 219401 w 267104"/>
                  <a:gd name="connsiteY2" fmla="*/ 428625 h 1308100"/>
                  <a:gd name="connsiteX3" fmla="*/ 63826 w 267104"/>
                  <a:gd name="connsiteY3" fmla="*/ 615950 h 1308100"/>
                  <a:gd name="connsiteX4" fmla="*/ 267026 w 267104"/>
                  <a:gd name="connsiteY4" fmla="*/ 854075 h 1308100"/>
                  <a:gd name="connsiteX5" fmla="*/ 146376 w 267104"/>
                  <a:gd name="connsiteY5" fmla="*/ 1308100 h 1308100"/>
                  <a:gd name="connsiteX0" fmla="*/ 178126 w 251273"/>
                  <a:gd name="connsiteY0" fmla="*/ 0 h 1308100"/>
                  <a:gd name="connsiteX1" fmla="*/ 326 w 251273"/>
                  <a:gd name="connsiteY1" fmla="*/ 219075 h 1308100"/>
                  <a:gd name="connsiteX2" fmla="*/ 219401 w 251273"/>
                  <a:gd name="connsiteY2" fmla="*/ 428625 h 1308100"/>
                  <a:gd name="connsiteX3" fmla="*/ 63826 w 251273"/>
                  <a:gd name="connsiteY3" fmla="*/ 615950 h 1308100"/>
                  <a:gd name="connsiteX4" fmla="*/ 251151 w 251273"/>
                  <a:gd name="connsiteY4" fmla="*/ 898525 h 1308100"/>
                  <a:gd name="connsiteX5" fmla="*/ 146376 w 251273"/>
                  <a:gd name="connsiteY5" fmla="*/ 1308100 h 1308100"/>
                  <a:gd name="connsiteX0" fmla="*/ 178126 w 255706"/>
                  <a:gd name="connsiteY0" fmla="*/ 0 h 1308100"/>
                  <a:gd name="connsiteX1" fmla="*/ 326 w 255706"/>
                  <a:gd name="connsiteY1" fmla="*/ 219075 h 1308100"/>
                  <a:gd name="connsiteX2" fmla="*/ 219401 w 255706"/>
                  <a:gd name="connsiteY2" fmla="*/ 428625 h 1308100"/>
                  <a:gd name="connsiteX3" fmla="*/ 32076 w 255706"/>
                  <a:gd name="connsiteY3" fmla="*/ 615950 h 1308100"/>
                  <a:gd name="connsiteX4" fmla="*/ 251151 w 255706"/>
                  <a:gd name="connsiteY4" fmla="*/ 898525 h 1308100"/>
                  <a:gd name="connsiteX5" fmla="*/ 146376 w 255706"/>
                  <a:gd name="connsiteY5" fmla="*/ 1308100 h 1308100"/>
                  <a:gd name="connsiteX0" fmla="*/ 178126 w 251606"/>
                  <a:gd name="connsiteY0" fmla="*/ 0 h 1108075"/>
                  <a:gd name="connsiteX1" fmla="*/ 326 w 251606"/>
                  <a:gd name="connsiteY1" fmla="*/ 219075 h 1108075"/>
                  <a:gd name="connsiteX2" fmla="*/ 219401 w 251606"/>
                  <a:gd name="connsiteY2" fmla="*/ 428625 h 1108075"/>
                  <a:gd name="connsiteX3" fmla="*/ 32076 w 251606"/>
                  <a:gd name="connsiteY3" fmla="*/ 615950 h 1108075"/>
                  <a:gd name="connsiteX4" fmla="*/ 251151 w 251606"/>
                  <a:gd name="connsiteY4" fmla="*/ 898525 h 1108075"/>
                  <a:gd name="connsiteX5" fmla="*/ 79701 w 251606"/>
                  <a:gd name="connsiteY5" fmla="*/ 1108075 h 1108075"/>
                  <a:gd name="connsiteX0" fmla="*/ 178126 w 251539"/>
                  <a:gd name="connsiteY0" fmla="*/ 0 h 1066800"/>
                  <a:gd name="connsiteX1" fmla="*/ 326 w 251539"/>
                  <a:gd name="connsiteY1" fmla="*/ 219075 h 1066800"/>
                  <a:gd name="connsiteX2" fmla="*/ 219401 w 251539"/>
                  <a:gd name="connsiteY2" fmla="*/ 428625 h 1066800"/>
                  <a:gd name="connsiteX3" fmla="*/ 32076 w 251539"/>
                  <a:gd name="connsiteY3" fmla="*/ 615950 h 1066800"/>
                  <a:gd name="connsiteX4" fmla="*/ 251151 w 251539"/>
                  <a:gd name="connsiteY4" fmla="*/ 898525 h 1066800"/>
                  <a:gd name="connsiteX5" fmla="*/ 76526 w 251539"/>
                  <a:gd name="connsiteY5" fmla="*/ 1066800 h 1066800"/>
                  <a:gd name="connsiteX0" fmla="*/ 196935 w 251298"/>
                  <a:gd name="connsiteY0" fmla="*/ 0 h 1022350"/>
                  <a:gd name="connsiteX1" fmla="*/ 85 w 251298"/>
                  <a:gd name="connsiteY1" fmla="*/ 174625 h 1022350"/>
                  <a:gd name="connsiteX2" fmla="*/ 219160 w 251298"/>
                  <a:gd name="connsiteY2" fmla="*/ 384175 h 1022350"/>
                  <a:gd name="connsiteX3" fmla="*/ 31835 w 251298"/>
                  <a:gd name="connsiteY3" fmla="*/ 571500 h 1022350"/>
                  <a:gd name="connsiteX4" fmla="*/ 250910 w 251298"/>
                  <a:gd name="connsiteY4" fmla="*/ 854075 h 1022350"/>
                  <a:gd name="connsiteX5" fmla="*/ 76285 w 251298"/>
                  <a:gd name="connsiteY5" fmla="*/ 1022350 h 1022350"/>
                  <a:gd name="connsiteX0" fmla="*/ 196935 w 257626"/>
                  <a:gd name="connsiteY0" fmla="*/ 0 h 1022350"/>
                  <a:gd name="connsiteX1" fmla="*/ 85 w 257626"/>
                  <a:gd name="connsiteY1" fmla="*/ 174625 h 1022350"/>
                  <a:gd name="connsiteX2" fmla="*/ 219160 w 257626"/>
                  <a:gd name="connsiteY2" fmla="*/ 384175 h 1022350"/>
                  <a:gd name="connsiteX3" fmla="*/ 31835 w 257626"/>
                  <a:gd name="connsiteY3" fmla="*/ 571500 h 1022350"/>
                  <a:gd name="connsiteX4" fmla="*/ 257260 w 257626"/>
                  <a:gd name="connsiteY4" fmla="*/ 796925 h 1022350"/>
                  <a:gd name="connsiteX5" fmla="*/ 76285 w 257626"/>
                  <a:gd name="connsiteY5" fmla="*/ 1022350 h 1022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7626" h="1022350">
                    <a:moveTo>
                      <a:pt x="196935" y="0"/>
                    </a:moveTo>
                    <a:cubicBezTo>
                      <a:pt x="115708" y="65352"/>
                      <a:pt x="-3619" y="110596"/>
                      <a:pt x="85" y="174625"/>
                    </a:cubicBezTo>
                    <a:cubicBezTo>
                      <a:pt x="3789" y="238654"/>
                      <a:pt x="213868" y="318029"/>
                      <a:pt x="219160" y="384175"/>
                    </a:cubicBezTo>
                    <a:cubicBezTo>
                      <a:pt x="224452" y="450321"/>
                      <a:pt x="25485" y="502708"/>
                      <a:pt x="31835" y="571500"/>
                    </a:cubicBezTo>
                    <a:cubicBezTo>
                      <a:pt x="38185" y="640292"/>
                      <a:pt x="249852" y="721783"/>
                      <a:pt x="257260" y="796925"/>
                    </a:cubicBezTo>
                    <a:cubicBezTo>
                      <a:pt x="264668" y="872067"/>
                      <a:pt x="158306" y="933979"/>
                      <a:pt x="76285" y="102235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Shape 48">
                <a:extLst>
                  <a:ext uri="{FF2B5EF4-FFF2-40B4-BE49-F238E27FC236}">
                    <a16:creationId xmlns:a16="http://schemas.microsoft.com/office/drawing/2014/main" id="{B6B589CC-0E73-4F4E-8E70-3DDB3B9A77CB}"/>
                  </a:ext>
                </a:extLst>
              </p:cNvPr>
              <p:cNvSpPr/>
              <p:nvPr/>
            </p:nvSpPr>
            <p:spPr>
              <a:xfrm>
                <a:off x="3149514" y="2321931"/>
                <a:ext cx="257626" cy="1022350"/>
              </a:xfrm>
              <a:custGeom>
                <a:avLst/>
                <a:gdLst>
                  <a:gd name="connsiteX0" fmla="*/ 158872 w 298612"/>
                  <a:gd name="connsiteY0" fmla="*/ 0 h 1235075"/>
                  <a:gd name="connsiteX1" fmla="*/ 122 w 298612"/>
                  <a:gd name="connsiteY1" fmla="*/ 196850 h 1235075"/>
                  <a:gd name="connsiteX2" fmla="*/ 181097 w 298612"/>
                  <a:gd name="connsiteY2" fmla="*/ 396875 h 1235075"/>
                  <a:gd name="connsiteX3" fmla="*/ 254122 w 298612"/>
                  <a:gd name="connsiteY3" fmla="*/ 530225 h 1235075"/>
                  <a:gd name="connsiteX4" fmla="*/ 85847 w 298612"/>
                  <a:gd name="connsiteY4" fmla="*/ 698500 h 1235075"/>
                  <a:gd name="connsiteX5" fmla="*/ 123947 w 298612"/>
                  <a:gd name="connsiteY5" fmla="*/ 866775 h 1235075"/>
                  <a:gd name="connsiteX6" fmla="*/ 298572 w 298612"/>
                  <a:gd name="connsiteY6" fmla="*/ 996950 h 1235075"/>
                  <a:gd name="connsiteX7" fmla="*/ 136647 w 298612"/>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4240 w 298730"/>
                  <a:gd name="connsiteY3" fmla="*/ 53022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7415 w 298730"/>
                  <a:gd name="connsiteY3" fmla="*/ 48577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68492 w 308232"/>
                  <a:gd name="connsiteY0" fmla="*/ 0 h 1235075"/>
                  <a:gd name="connsiteX1" fmla="*/ 217 w 308232"/>
                  <a:gd name="connsiteY1" fmla="*/ 146050 h 1235075"/>
                  <a:gd name="connsiteX2" fmla="*/ 200242 w 308232"/>
                  <a:gd name="connsiteY2" fmla="*/ 333375 h 1235075"/>
                  <a:gd name="connsiteX3" fmla="*/ 266917 w 308232"/>
                  <a:gd name="connsiteY3" fmla="*/ 485775 h 1235075"/>
                  <a:gd name="connsiteX4" fmla="*/ 95467 w 308232"/>
                  <a:gd name="connsiteY4" fmla="*/ 698500 h 1235075"/>
                  <a:gd name="connsiteX5" fmla="*/ 133567 w 308232"/>
                  <a:gd name="connsiteY5" fmla="*/ 866775 h 1235075"/>
                  <a:gd name="connsiteX6" fmla="*/ 308192 w 308232"/>
                  <a:gd name="connsiteY6" fmla="*/ 996950 h 1235075"/>
                  <a:gd name="connsiteX7" fmla="*/ 146267 w 308232"/>
                  <a:gd name="connsiteY7" fmla="*/ 1235075 h 1235075"/>
                  <a:gd name="connsiteX0" fmla="*/ 169216 w 308956"/>
                  <a:gd name="connsiteY0" fmla="*/ 0 h 1235075"/>
                  <a:gd name="connsiteX1" fmla="*/ 941 w 308956"/>
                  <a:gd name="connsiteY1" fmla="*/ 146050 h 1235075"/>
                  <a:gd name="connsiteX2" fmla="*/ 200966 w 308956"/>
                  <a:gd name="connsiteY2" fmla="*/ 333375 h 1235075"/>
                  <a:gd name="connsiteX3" fmla="*/ 267641 w 308956"/>
                  <a:gd name="connsiteY3" fmla="*/ 485775 h 1235075"/>
                  <a:gd name="connsiteX4" fmla="*/ 96191 w 308956"/>
                  <a:gd name="connsiteY4" fmla="*/ 698500 h 1235075"/>
                  <a:gd name="connsiteX5" fmla="*/ 134291 w 308956"/>
                  <a:gd name="connsiteY5" fmla="*/ 866775 h 1235075"/>
                  <a:gd name="connsiteX6" fmla="*/ 308916 w 308956"/>
                  <a:gd name="connsiteY6" fmla="*/ 996950 h 1235075"/>
                  <a:gd name="connsiteX7" fmla="*/ 146991 w 308956"/>
                  <a:gd name="connsiteY7" fmla="*/ 1235075 h 1235075"/>
                  <a:gd name="connsiteX0" fmla="*/ 170007 w 309747"/>
                  <a:gd name="connsiteY0" fmla="*/ 0 h 1235075"/>
                  <a:gd name="connsiteX1" fmla="*/ 1732 w 309747"/>
                  <a:gd name="connsiteY1" fmla="*/ 146050 h 1235075"/>
                  <a:gd name="connsiteX2" fmla="*/ 268432 w 309747"/>
                  <a:gd name="connsiteY2" fmla="*/ 485775 h 1235075"/>
                  <a:gd name="connsiteX3" fmla="*/ 96982 w 309747"/>
                  <a:gd name="connsiteY3" fmla="*/ 698500 h 1235075"/>
                  <a:gd name="connsiteX4" fmla="*/ 135082 w 309747"/>
                  <a:gd name="connsiteY4" fmla="*/ 866775 h 1235075"/>
                  <a:gd name="connsiteX5" fmla="*/ 309707 w 309747"/>
                  <a:gd name="connsiteY5" fmla="*/ 996950 h 1235075"/>
                  <a:gd name="connsiteX6" fmla="*/ 147782 w 309747"/>
                  <a:gd name="connsiteY6" fmla="*/ 1235075 h 1235075"/>
                  <a:gd name="connsiteX0" fmla="*/ 170106 w 309846"/>
                  <a:gd name="connsiteY0" fmla="*/ 0 h 1235075"/>
                  <a:gd name="connsiteX1" fmla="*/ 1831 w 309846"/>
                  <a:gd name="connsiteY1" fmla="*/ 146050 h 1235075"/>
                  <a:gd name="connsiteX2" fmla="*/ 271706 w 309846"/>
                  <a:gd name="connsiteY2" fmla="*/ 387350 h 1235075"/>
                  <a:gd name="connsiteX3" fmla="*/ 97081 w 309846"/>
                  <a:gd name="connsiteY3" fmla="*/ 698500 h 1235075"/>
                  <a:gd name="connsiteX4" fmla="*/ 135181 w 309846"/>
                  <a:gd name="connsiteY4" fmla="*/ 866775 h 1235075"/>
                  <a:gd name="connsiteX5" fmla="*/ 309806 w 309846"/>
                  <a:gd name="connsiteY5" fmla="*/ 996950 h 1235075"/>
                  <a:gd name="connsiteX6" fmla="*/ 147881 w 309846"/>
                  <a:gd name="connsiteY6" fmla="*/ 1235075 h 1235075"/>
                  <a:gd name="connsiteX0" fmla="*/ 179225 w 309440"/>
                  <a:gd name="connsiteY0" fmla="*/ 0 h 1308100"/>
                  <a:gd name="connsiteX1" fmla="*/ 1425 w 309440"/>
                  <a:gd name="connsiteY1" fmla="*/ 219075 h 1308100"/>
                  <a:gd name="connsiteX2" fmla="*/ 271300 w 309440"/>
                  <a:gd name="connsiteY2" fmla="*/ 460375 h 1308100"/>
                  <a:gd name="connsiteX3" fmla="*/ 96675 w 309440"/>
                  <a:gd name="connsiteY3" fmla="*/ 771525 h 1308100"/>
                  <a:gd name="connsiteX4" fmla="*/ 134775 w 309440"/>
                  <a:gd name="connsiteY4" fmla="*/ 939800 h 1308100"/>
                  <a:gd name="connsiteX5" fmla="*/ 309400 w 309440"/>
                  <a:gd name="connsiteY5" fmla="*/ 1069975 h 1308100"/>
                  <a:gd name="connsiteX6" fmla="*/ 147475 w 309440"/>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95576 w 308341"/>
                  <a:gd name="connsiteY3" fmla="*/ 771525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308301 w 308341"/>
                  <a:gd name="connsiteY4" fmla="*/ 1069975 h 1308100"/>
                  <a:gd name="connsiteX5" fmla="*/ 146376 w 308341"/>
                  <a:gd name="connsiteY5" fmla="*/ 1308100 h 1308100"/>
                  <a:gd name="connsiteX0" fmla="*/ 178126 w 267104"/>
                  <a:gd name="connsiteY0" fmla="*/ 0 h 1308100"/>
                  <a:gd name="connsiteX1" fmla="*/ 326 w 267104"/>
                  <a:gd name="connsiteY1" fmla="*/ 219075 h 1308100"/>
                  <a:gd name="connsiteX2" fmla="*/ 219401 w 267104"/>
                  <a:gd name="connsiteY2" fmla="*/ 428625 h 1308100"/>
                  <a:gd name="connsiteX3" fmla="*/ 63826 w 267104"/>
                  <a:gd name="connsiteY3" fmla="*/ 615950 h 1308100"/>
                  <a:gd name="connsiteX4" fmla="*/ 267026 w 267104"/>
                  <a:gd name="connsiteY4" fmla="*/ 854075 h 1308100"/>
                  <a:gd name="connsiteX5" fmla="*/ 146376 w 267104"/>
                  <a:gd name="connsiteY5" fmla="*/ 1308100 h 1308100"/>
                  <a:gd name="connsiteX0" fmla="*/ 178126 w 251273"/>
                  <a:gd name="connsiteY0" fmla="*/ 0 h 1308100"/>
                  <a:gd name="connsiteX1" fmla="*/ 326 w 251273"/>
                  <a:gd name="connsiteY1" fmla="*/ 219075 h 1308100"/>
                  <a:gd name="connsiteX2" fmla="*/ 219401 w 251273"/>
                  <a:gd name="connsiteY2" fmla="*/ 428625 h 1308100"/>
                  <a:gd name="connsiteX3" fmla="*/ 63826 w 251273"/>
                  <a:gd name="connsiteY3" fmla="*/ 615950 h 1308100"/>
                  <a:gd name="connsiteX4" fmla="*/ 251151 w 251273"/>
                  <a:gd name="connsiteY4" fmla="*/ 898525 h 1308100"/>
                  <a:gd name="connsiteX5" fmla="*/ 146376 w 251273"/>
                  <a:gd name="connsiteY5" fmla="*/ 1308100 h 1308100"/>
                  <a:gd name="connsiteX0" fmla="*/ 178126 w 255706"/>
                  <a:gd name="connsiteY0" fmla="*/ 0 h 1308100"/>
                  <a:gd name="connsiteX1" fmla="*/ 326 w 255706"/>
                  <a:gd name="connsiteY1" fmla="*/ 219075 h 1308100"/>
                  <a:gd name="connsiteX2" fmla="*/ 219401 w 255706"/>
                  <a:gd name="connsiteY2" fmla="*/ 428625 h 1308100"/>
                  <a:gd name="connsiteX3" fmla="*/ 32076 w 255706"/>
                  <a:gd name="connsiteY3" fmla="*/ 615950 h 1308100"/>
                  <a:gd name="connsiteX4" fmla="*/ 251151 w 255706"/>
                  <a:gd name="connsiteY4" fmla="*/ 898525 h 1308100"/>
                  <a:gd name="connsiteX5" fmla="*/ 146376 w 255706"/>
                  <a:gd name="connsiteY5" fmla="*/ 1308100 h 1308100"/>
                  <a:gd name="connsiteX0" fmla="*/ 178126 w 251606"/>
                  <a:gd name="connsiteY0" fmla="*/ 0 h 1108075"/>
                  <a:gd name="connsiteX1" fmla="*/ 326 w 251606"/>
                  <a:gd name="connsiteY1" fmla="*/ 219075 h 1108075"/>
                  <a:gd name="connsiteX2" fmla="*/ 219401 w 251606"/>
                  <a:gd name="connsiteY2" fmla="*/ 428625 h 1108075"/>
                  <a:gd name="connsiteX3" fmla="*/ 32076 w 251606"/>
                  <a:gd name="connsiteY3" fmla="*/ 615950 h 1108075"/>
                  <a:gd name="connsiteX4" fmla="*/ 251151 w 251606"/>
                  <a:gd name="connsiteY4" fmla="*/ 898525 h 1108075"/>
                  <a:gd name="connsiteX5" fmla="*/ 79701 w 251606"/>
                  <a:gd name="connsiteY5" fmla="*/ 1108075 h 1108075"/>
                  <a:gd name="connsiteX0" fmla="*/ 178126 w 251539"/>
                  <a:gd name="connsiteY0" fmla="*/ 0 h 1066800"/>
                  <a:gd name="connsiteX1" fmla="*/ 326 w 251539"/>
                  <a:gd name="connsiteY1" fmla="*/ 219075 h 1066800"/>
                  <a:gd name="connsiteX2" fmla="*/ 219401 w 251539"/>
                  <a:gd name="connsiteY2" fmla="*/ 428625 h 1066800"/>
                  <a:gd name="connsiteX3" fmla="*/ 32076 w 251539"/>
                  <a:gd name="connsiteY3" fmla="*/ 615950 h 1066800"/>
                  <a:gd name="connsiteX4" fmla="*/ 251151 w 251539"/>
                  <a:gd name="connsiteY4" fmla="*/ 898525 h 1066800"/>
                  <a:gd name="connsiteX5" fmla="*/ 76526 w 251539"/>
                  <a:gd name="connsiteY5" fmla="*/ 1066800 h 1066800"/>
                  <a:gd name="connsiteX0" fmla="*/ 196935 w 251298"/>
                  <a:gd name="connsiteY0" fmla="*/ 0 h 1022350"/>
                  <a:gd name="connsiteX1" fmla="*/ 85 w 251298"/>
                  <a:gd name="connsiteY1" fmla="*/ 174625 h 1022350"/>
                  <a:gd name="connsiteX2" fmla="*/ 219160 w 251298"/>
                  <a:gd name="connsiteY2" fmla="*/ 384175 h 1022350"/>
                  <a:gd name="connsiteX3" fmla="*/ 31835 w 251298"/>
                  <a:gd name="connsiteY3" fmla="*/ 571500 h 1022350"/>
                  <a:gd name="connsiteX4" fmla="*/ 250910 w 251298"/>
                  <a:gd name="connsiteY4" fmla="*/ 854075 h 1022350"/>
                  <a:gd name="connsiteX5" fmla="*/ 76285 w 251298"/>
                  <a:gd name="connsiteY5" fmla="*/ 1022350 h 1022350"/>
                  <a:gd name="connsiteX0" fmla="*/ 196935 w 257626"/>
                  <a:gd name="connsiteY0" fmla="*/ 0 h 1022350"/>
                  <a:gd name="connsiteX1" fmla="*/ 85 w 257626"/>
                  <a:gd name="connsiteY1" fmla="*/ 174625 h 1022350"/>
                  <a:gd name="connsiteX2" fmla="*/ 219160 w 257626"/>
                  <a:gd name="connsiteY2" fmla="*/ 384175 h 1022350"/>
                  <a:gd name="connsiteX3" fmla="*/ 31835 w 257626"/>
                  <a:gd name="connsiteY3" fmla="*/ 571500 h 1022350"/>
                  <a:gd name="connsiteX4" fmla="*/ 257260 w 257626"/>
                  <a:gd name="connsiteY4" fmla="*/ 796925 h 1022350"/>
                  <a:gd name="connsiteX5" fmla="*/ 76285 w 257626"/>
                  <a:gd name="connsiteY5" fmla="*/ 1022350 h 1022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7626" h="1022350">
                    <a:moveTo>
                      <a:pt x="196935" y="0"/>
                    </a:moveTo>
                    <a:cubicBezTo>
                      <a:pt x="115708" y="65352"/>
                      <a:pt x="-3619" y="110596"/>
                      <a:pt x="85" y="174625"/>
                    </a:cubicBezTo>
                    <a:cubicBezTo>
                      <a:pt x="3789" y="238654"/>
                      <a:pt x="213868" y="318029"/>
                      <a:pt x="219160" y="384175"/>
                    </a:cubicBezTo>
                    <a:cubicBezTo>
                      <a:pt x="224452" y="450321"/>
                      <a:pt x="25485" y="502708"/>
                      <a:pt x="31835" y="571500"/>
                    </a:cubicBezTo>
                    <a:cubicBezTo>
                      <a:pt x="38185" y="640292"/>
                      <a:pt x="249852" y="721783"/>
                      <a:pt x="257260" y="796925"/>
                    </a:cubicBezTo>
                    <a:cubicBezTo>
                      <a:pt x="264668" y="872067"/>
                      <a:pt x="158306" y="933979"/>
                      <a:pt x="76285" y="102235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8" name="Freeform: Shape 57">
              <a:extLst>
                <a:ext uri="{FF2B5EF4-FFF2-40B4-BE49-F238E27FC236}">
                  <a16:creationId xmlns:a16="http://schemas.microsoft.com/office/drawing/2014/main" id="{B3D7E559-FCDF-404A-B5C4-AD72F0179040}"/>
                </a:ext>
              </a:extLst>
            </p:cNvPr>
            <p:cNvSpPr/>
            <p:nvPr/>
          </p:nvSpPr>
          <p:spPr>
            <a:xfrm>
              <a:off x="5921308" y="2337824"/>
              <a:ext cx="995450" cy="880203"/>
            </a:xfrm>
            <a:custGeom>
              <a:avLst/>
              <a:gdLst>
                <a:gd name="connsiteX0" fmla="*/ 14288 w 890588"/>
                <a:gd name="connsiteY0" fmla="*/ 414337 h 890587"/>
                <a:gd name="connsiteX1" fmla="*/ 80963 w 890588"/>
                <a:gd name="connsiteY1" fmla="*/ 119062 h 890587"/>
                <a:gd name="connsiteX2" fmla="*/ 300038 w 890588"/>
                <a:gd name="connsiteY2" fmla="*/ 0 h 890587"/>
                <a:gd name="connsiteX3" fmla="*/ 500063 w 890588"/>
                <a:gd name="connsiteY3" fmla="*/ 0 h 890587"/>
                <a:gd name="connsiteX4" fmla="*/ 890588 w 890588"/>
                <a:gd name="connsiteY4" fmla="*/ 228600 h 890587"/>
                <a:gd name="connsiteX5" fmla="*/ 800100 w 890588"/>
                <a:gd name="connsiteY5" fmla="*/ 776287 h 890587"/>
                <a:gd name="connsiteX6" fmla="*/ 309563 w 890588"/>
                <a:gd name="connsiteY6" fmla="*/ 890587 h 890587"/>
                <a:gd name="connsiteX7" fmla="*/ 233363 w 890588"/>
                <a:gd name="connsiteY7" fmla="*/ 857250 h 890587"/>
                <a:gd name="connsiteX8" fmla="*/ 33338 w 890588"/>
                <a:gd name="connsiteY8" fmla="*/ 714375 h 890587"/>
                <a:gd name="connsiteX9" fmla="*/ 9525 w 890588"/>
                <a:gd name="connsiteY9" fmla="*/ 671512 h 890587"/>
                <a:gd name="connsiteX10" fmla="*/ 0 w 890588"/>
                <a:gd name="connsiteY10" fmla="*/ 623887 h 890587"/>
                <a:gd name="connsiteX11" fmla="*/ 14288 w 890588"/>
                <a:gd name="connsiteY11" fmla="*/ 414337 h 890587"/>
                <a:gd name="connsiteX0" fmla="*/ 14288 w 890588"/>
                <a:gd name="connsiteY0" fmla="*/ 414337 h 890587"/>
                <a:gd name="connsiteX1" fmla="*/ 80963 w 890588"/>
                <a:gd name="connsiteY1" fmla="*/ 119062 h 890587"/>
                <a:gd name="connsiteX2" fmla="*/ 300038 w 890588"/>
                <a:gd name="connsiteY2" fmla="*/ 0 h 890587"/>
                <a:gd name="connsiteX3" fmla="*/ 500063 w 890588"/>
                <a:gd name="connsiteY3" fmla="*/ 0 h 890587"/>
                <a:gd name="connsiteX4" fmla="*/ 890588 w 890588"/>
                <a:gd name="connsiteY4" fmla="*/ 228600 h 890587"/>
                <a:gd name="connsiteX5" fmla="*/ 800100 w 890588"/>
                <a:gd name="connsiteY5" fmla="*/ 776287 h 890587"/>
                <a:gd name="connsiteX6" fmla="*/ 309563 w 890588"/>
                <a:gd name="connsiteY6" fmla="*/ 890587 h 890587"/>
                <a:gd name="connsiteX7" fmla="*/ 233363 w 890588"/>
                <a:gd name="connsiteY7" fmla="*/ 857250 h 890587"/>
                <a:gd name="connsiteX8" fmla="*/ 33338 w 890588"/>
                <a:gd name="connsiteY8" fmla="*/ 714375 h 890587"/>
                <a:gd name="connsiteX9" fmla="*/ 9525 w 890588"/>
                <a:gd name="connsiteY9" fmla="*/ 671512 h 890587"/>
                <a:gd name="connsiteX10" fmla="*/ 0 w 890588"/>
                <a:gd name="connsiteY10" fmla="*/ 623887 h 890587"/>
                <a:gd name="connsiteX11" fmla="*/ 14288 w 890588"/>
                <a:gd name="connsiteY11" fmla="*/ 414337 h 890587"/>
                <a:gd name="connsiteX0" fmla="*/ 14288 w 917863"/>
                <a:gd name="connsiteY0" fmla="*/ 414337 h 890587"/>
                <a:gd name="connsiteX1" fmla="*/ 80963 w 917863"/>
                <a:gd name="connsiteY1" fmla="*/ 119062 h 890587"/>
                <a:gd name="connsiteX2" fmla="*/ 300038 w 917863"/>
                <a:gd name="connsiteY2" fmla="*/ 0 h 890587"/>
                <a:gd name="connsiteX3" fmla="*/ 500063 w 917863"/>
                <a:gd name="connsiteY3" fmla="*/ 0 h 890587"/>
                <a:gd name="connsiteX4" fmla="*/ 890588 w 917863"/>
                <a:gd name="connsiteY4" fmla="*/ 228600 h 890587"/>
                <a:gd name="connsiteX5" fmla="*/ 800100 w 917863"/>
                <a:gd name="connsiteY5" fmla="*/ 776287 h 890587"/>
                <a:gd name="connsiteX6" fmla="*/ 309563 w 917863"/>
                <a:gd name="connsiteY6" fmla="*/ 890587 h 890587"/>
                <a:gd name="connsiteX7" fmla="*/ 233363 w 917863"/>
                <a:gd name="connsiteY7" fmla="*/ 857250 h 890587"/>
                <a:gd name="connsiteX8" fmla="*/ 33338 w 917863"/>
                <a:gd name="connsiteY8" fmla="*/ 714375 h 890587"/>
                <a:gd name="connsiteX9" fmla="*/ 9525 w 917863"/>
                <a:gd name="connsiteY9" fmla="*/ 671512 h 890587"/>
                <a:gd name="connsiteX10" fmla="*/ 0 w 917863"/>
                <a:gd name="connsiteY10" fmla="*/ 623887 h 890587"/>
                <a:gd name="connsiteX11" fmla="*/ 14288 w 917863"/>
                <a:gd name="connsiteY11" fmla="*/ 414337 h 890587"/>
                <a:gd name="connsiteX0" fmla="*/ 14288 w 919526"/>
                <a:gd name="connsiteY0" fmla="*/ 414337 h 890587"/>
                <a:gd name="connsiteX1" fmla="*/ 80963 w 919526"/>
                <a:gd name="connsiteY1" fmla="*/ 119062 h 890587"/>
                <a:gd name="connsiteX2" fmla="*/ 300038 w 919526"/>
                <a:gd name="connsiteY2" fmla="*/ 0 h 890587"/>
                <a:gd name="connsiteX3" fmla="*/ 500063 w 919526"/>
                <a:gd name="connsiteY3" fmla="*/ 0 h 890587"/>
                <a:gd name="connsiteX4" fmla="*/ 890588 w 919526"/>
                <a:gd name="connsiteY4" fmla="*/ 228600 h 890587"/>
                <a:gd name="connsiteX5" fmla="*/ 800100 w 919526"/>
                <a:gd name="connsiteY5" fmla="*/ 776287 h 890587"/>
                <a:gd name="connsiteX6" fmla="*/ 309563 w 919526"/>
                <a:gd name="connsiteY6" fmla="*/ 890587 h 890587"/>
                <a:gd name="connsiteX7" fmla="*/ 233363 w 919526"/>
                <a:gd name="connsiteY7" fmla="*/ 857250 h 890587"/>
                <a:gd name="connsiteX8" fmla="*/ 33338 w 919526"/>
                <a:gd name="connsiteY8" fmla="*/ 714375 h 890587"/>
                <a:gd name="connsiteX9" fmla="*/ 9525 w 919526"/>
                <a:gd name="connsiteY9" fmla="*/ 671512 h 890587"/>
                <a:gd name="connsiteX10" fmla="*/ 0 w 919526"/>
                <a:gd name="connsiteY10" fmla="*/ 623887 h 890587"/>
                <a:gd name="connsiteX11" fmla="*/ 14288 w 919526"/>
                <a:gd name="connsiteY11" fmla="*/ 414337 h 890587"/>
                <a:gd name="connsiteX0" fmla="*/ 14288 w 919526"/>
                <a:gd name="connsiteY0" fmla="*/ 414337 h 890587"/>
                <a:gd name="connsiteX1" fmla="*/ 80963 w 919526"/>
                <a:gd name="connsiteY1" fmla="*/ 119062 h 890587"/>
                <a:gd name="connsiteX2" fmla="*/ 300038 w 919526"/>
                <a:gd name="connsiteY2" fmla="*/ 0 h 890587"/>
                <a:gd name="connsiteX3" fmla="*/ 500063 w 919526"/>
                <a:gd name="connsiteY3" fmla="*/ 0 h 890587"/>
                <a:gd name="connsiteX4" fmla="*/ 890588 w 919526"/>
                <a:gd name="connsiteY4" fmla="*/ 228600 h 890587"/>
                <a:gd name="connsiteX5" fmla="*/ 800100 w 919526"/>
                <a:gd name="connsiteY5" fmla="*/ 776287 h 890587"/>
                <a:gd name="connsiteX6" fmla="*/ 309563 w 919526"/>
                <a:gd name="connsiteY6" fmla="*/ 890587 h 890587"/>
                <a:gd name="connsiteX7" fmla="*/ 233363 w 919526"/>
                <a:gd name="connsiteY7" fmla="*/ 857250 h 890587"/>
                <a:gd name="connsiteX8" fmla="*/ 33338 w 919526"/>
                <a:gd name="connsiteY8" fmla="*/ 714375 h 890587"/>
                <a:gd name="connsiteX9" fmla="*/ 9525 w 919526"/>
                <a:gd name="connsiteY9" fmla="*/ 671512 h 890587"/>
                <a:gd name="connsiteX10" fmla="*/ 0 w 919526"/>
                <a:gd name="connsiteY10" fmla="*/ 623887 h 890587"/>
                <a:gd name="connsiteX11" fmla="*/ 14288 w 919526"/>
                <a:gd name="connsiteY11" fmla="*/ 414337 h 890587"/>
                <a:gd name="connsiteX0" fmla="*/ 14288 w 919526"/>
                <a:gd name="connsiteY0" fmla="*/ 414337 h 902279"/>
                <a:gd name="connsiteX1" fmla="*/ 80963 w 919526"/>
                <a:gd name="connsiteY1" fmla="*/ 119062 h 902279"/>
                <a:gd name="connsiteX2" fmla="*/ 300038 w 919526"/>
                <a:gd name="connsiteY2" fmla="*/ 0 h 902279"/>
                <a:gd name="connsiteX3" fmla="*/ 500063 w 919526"/>
                <a:gd name="connsiteY3" fmla="*/ 0 h 902279"/>
                <a:gd name="connsiteX4" fmla="*/ 890588 w 919526"/>
                <a:gd name="connsiteY4" fmla="*/ 228600 h 902279"/>
                <a:gd name="connsiteX5" fmla="*/ 800100 w 919526"/>
                <a:gd name="connsiteY5" fmla="*/ 776287 h 902279"/>
                <a:gd name="connsiteX6" fmla="*/ 309563 w 919526"/>
                <a:gd name="connsiteY6" fmla="*/ 890587 h 902279"/>
                <a:gd name="connsiteX7" fmla="*/ 233363 w 919526"/>
                <a:gd name="connsiteY7" fmla="*/ 857250 h 902279"/>
                <a:gd name="connsiteX8" fmla="*/ 33338 w 919526"/>
                <a:gd name="connsiteY8" fmla="*/ 714375 h 902279"/>
                <a:gd name="connsiteX9" fmla="*/ 9525 w 919526"/>
                <a:gd name="connsiteY9" fmla="*/ 671512 h 902279"/>
                <a:gd name="connsiteX10" fmla="*/ 0 w 919526"/>
                <a:gd name="connsiteY10" fmla="*/ 623887 h 902279"/>
                <a:gd name="connsiteX11" fmla="*/ 14288 w 919526"/>
                <a:gd name="connsiteY11" fmla="*/ 414337 h 902279"/>
                <a:gd name="connsiteX0" fmla="*/ 14288 w 912379"/>
                <a:gd name="connsiteY0" fmla="*/ 414337 h 900010"/>
                <a:gd name="connsiteX1" fmla="*/ 80963 w 912379"/>
                <a:gd name="connsiteY1" fmla="*/ 119062 h 900010"/>
                <a:gd name="connsiteX2" fmla="*/ 300038 w 912379"/>
                <a:gd name="connsiteY2" fmla="*/ 0 h 900010"/>
                <a:gd name="connsiteX3" fmla="*/ 500063 w 912379"/>
                <a:gd name="connsiteY3" fmla="*/ 0 h 900010"/>
                <a:gd name="connsiteX4" fmla="*/ 890588 w 912379"/>
                <a:gd name="connsiteY4" fmla="*/ 228600 h 900010"/>
                <a:gd name="connsiteX5" fmla="*/ 733691 w 912379"/>
                <a:gd name="connsiteY5" fmla="*/ 745636 h 900010"/>
                <a:gd name="connsiteX6" fmla="*/ 309563 w 912379"/>
                <a:gd name="connsiteY6" fmla="*/ 890587 h 900010"/>
                <a:gd name="connsiteX7" fmla="*/ 233363 w 912379"/>
                <a:gd name="connsiteY7" fmla="*/ 857250 h 900010"/>
                <a:gd name="connsiteX8" fmla="*/ 33338 w 912379"/>
                <a:gd name="connsiteY8" fmla="*/ 714375 h 900010"/>
                <a:gd name="connsiteX9" fmla="*/ 9525 w 912379"/>
                <a:gd name="connsiteY9" fmla="*/ 671512 h 900010"/>
                <a:gd name="connsiteX10" fmla="*/ 0 w 912379"/>
                <a:gd name="connsiteY10" fmla="*/ 623887 h 900010"/>
                <a:gd name="connsiteX11" fmla="*/ 14288 w 912379"/>
                <a:gd name="connsiteY11" fmla="*/ 414337 h 900010"/>
                <a:gd name="connsiteX0" fmla="*/ 14288 w 916632"/>
                <a:gd name="connsiteY0" fmla="*/ 414337 h 900010"/>
                <a:gd name="connsiteX1" fmla="*/ 80963 w 916632"/>
                <a:gd name="connsiteY1" fmla="*/ 119062 h 900010"/>
                <a:gd name="connsiteX2" fmla="*/ 300038 w 916632"/>
                <a:gd name="connsiteY2" fmla="*/ 0 h 900010"/>
                <a:gd name="connsiteX3" fmla="*/ 500063 w 916632"/>
                <a:gd name="connsiteY3" fmla="*/ 0 h 900010"/>
                <a:gd name="connsiteX4" fmla="*/ 890588 w 916632"/>
                <a:gd name="connsiteY4" fmla="*/ 228600 h 900010"/>
                <a:gd name="connsiteX5" fmla="*/ 733691 w 916632"/>
                <a:gd name="connsiteY5" fmla="*/ 745636 h 900010"/>
                <a:gd name="connsiteX6" fmla="*/ 309563 w 916632"/>
                <a:gd name="connsiteY6" fmla="*/ 890587 h 900010"/>
                <a:gd name="connsiteX7" fmla="*/ 233363 w 916632"/>
                <a:gd name="connsiteY7" fmla="*/ 857250 h 900010"/>
                <a:gd name="connsiteX8" fmla="*/ 33338 w 916632"/>
                <a:gd name="connsiteY8" fmla="*/ 714375 h 900010"/>
                <a:gd name="connsiteX9" fmla="*/ 9525 w 916632"/>
                <a:gd name="connsiteY9" fmla="*/ 671512 h 900010"/>
                <a:gd name="connsiteX10" fmla="*/ 0 w 916632"/>
                <a:gd name="connsiteY10" fmla="*/ 623887 h 900010"/>
                <a:gd name="connsiteX11" fmla="*/ 14288 w 916632"/>
                <a:gd name="connsiteY11" fmla="*/ 414337 h 900010"/>
                <a:gd name="connsiteX0" fmla="*/ 14288 w 916632"/>
                <a:gd name="connsiteY0" fmla="*/ 414337 h 899547"/>
                <a:gd name="connsiteX1" fmla="*/ 80963 w 916632"/>
                <a:gd name="connsiteY1" fmla="*/ 119062 h 899547"/>
                <a:gd name="connsiteX2" fmla="*/ 300038 w 916632"/>
                <a:gd name="connsiteY2" fmla="*/ 0 h 899547"/>
                <a:gd name="connsiteX3" fmla="*/ 500063 w 916632"/>
                <a:gd name="connsiteY3" fmla="*/ 0 h 899547"/>
                <a:gd name="connsiteX4" fmla="*/ 890588 w 916632"/>
                <a:gd name="connsiteY4" fmla="*/ 228600 h 899547"/>
                <a:gd name="connsiteX5" fmla="*/ 733691 w 916632"/>
                <a:gd name="connsiteY5" fmla="*/ 745636 h 899547"/>
                <a:gd name="connsiteX6" fmla="*/ 309563 w 916632"/>
                <a:gd name="connsiteY6" fmla="*/ 890587 h 899547"/>
                <a:gd name="connsiteX7" fmla="*/ 233363 w 916632"/>
                <a:gd name="connsiteY7" fmla="*/ 857250 h 899547"/>
                <a:gd name="connsiteX8" fmla="*/ 33338 w 916632"/>
                <a:gd name="connsiteY8" fmla="*/ 714375 h 899547"/>
                <a:gd name="connsiteX9" fmla="*/ 9525 w 916632"/>
                <a:gd name="connsiteY9" fmla="*/ 671512 h 899547"/>
                <a:gd name="connsiteX10" fmla="*/ 0 w 916632"/>
                <a:gd name="connsiteY10" fmla="*/ 623887 h 899547"/>
                <a:gd name="connsiteX11" fmla="*/ 14288 w 916632"/>
                <a:gd name="connsiteY11" fmla="*/ 414337 h 899547"/>
                <a:gd name="connsiteX0" fmla="*/ 14288 w 910512"/>
                <a:gd name="connsiteY0" fmla="*/ 414337 h 897571"/>
                <a:gd name="connsiteX1" fmla="*/ 80963 w 910512"/>
                <a:gd name="connsiteY1" fmla="*/ 119062 h 897571"/>
                <a:gd name="connsiteX2" fmla="*/ 300038 w 910512"/>
                <a:gd name="connsiteY2" fmla="*/ 0 h 897571"/>
                <a:gd name="connsiteX3" fmla="*/ 500063 w 910512"/>
                <a:gd name="connsiteY3" fmla="*/ 0 h 897571"/>
                <a:gd name="connsiteX4" fmla="*/ 890588 w 910512"/>
                <a:gd name="connsiteY4" fmla="*/ 228600 h 897571"/>
                <a:gd name="connsiteX5" fmla="*/ 663877 w 910512"/>
                <a:gd name="connsiteY5" fmla="*/ 699661 h 897571"/>
                <a:gd name="connsiteX6" fmla="*/ 309563 w 910512"/>
                <a:gd name="connsiteY6" fmla="*/ 890587 h 897571"/>
                <a:gd name="connsiteX7" fmla="*/ 233363 w 910512"/>
                <a:gd name="connsiteY7" fmla="*/ 857250 h 897571"/>
                <a:gd name="connsiteX8" fmla="*/ 33338 w 910512"/>
                <a:gd name="connsiteY8" fmla="*/ 714375 h 897571"/>
                <a:gd name="connsiteX9" fmla="*/ 9525 w 910512"/>
                <a:gd name="connsiteY9" fmla="*/ 671512 h 897571"/>
                <a:gd name="connsiteX10" fmla="*/ 0 w 910512"/>
                <a:gd name="connsiteY10" fmla="*/ 623887 h 897571"/>
                <a:gd name="connsiteX11" fmla="*/ 14288 w 910512"/>
                <a:gd name="connsiteY11" fmla="*/ 414337 h 897571"/>
                <a:gd name="connsiteX0" fmla="*/ 14288 w 910512"/>
                <a:gd name="connsiteY0" fmla="*/ 414337 h 898230"/>
                <a:gd name="connsiteX1" fmla="*/ 80963 w 910512"/>
                <a:gd name="connsiteY1" fmla="*/ 119062 h 898230"/>
                <a:gd name="connsiteX2" fmla="*/ 300038 w 910512"/>
                <a:gd name="connsiteY2" fmla="*/ 0 h 898230"/>
                <a:gd name="connsiteX3" fmla="*/ 500063 w 910512"/>
                <a:gd name="connsiteY3" fmla="*/ 0 h 898230"/>
                <a:gd name="connsiteX4" fmla="*/ 890588 w 910512"/>
                <a:gd name="connsiteY4" fmla="*/ 228600 h 898230"/>
                <a:gd name="connsiteX5" fmla="*/ 663877 w 910512"/>
                <a:gd name="connsiteY5" fmla="*/ 699661 h 898230"/>
                <a:gd name="connsiteX6" fmla="*/ 309563 w 910512"/>
                <a:gd name="connsiteY6" fmla="*/ 890587 h 898230"/>
                <a:gd name="connsiteX7" fmla="*/ 233363 w 910512"/>
                <a:gd name="connsiteY7" fmla="*/ 857250 h 898230"/>
                <a:gd name="connsiteX8" fmla="*/ 33338 w 910512"/>
                <a:gd name="connsiteY8" fmla="*/ 714375 h 898230"/>
                <a:gd name="connsiteX9" fmla="*/ 9525 w 910512"/>
                <a:gd name="connsiteY9" fmla="*/ 671512 h 898230"/>
                <a:gd name="connsiteX10" fmla="*/ 0 w 910512"/>
                <a:gd name="connsiteY10" fmla="*/ 623887 h 898230"/>
                <a:gd name="connsiteX11" fmla="*/ 14288 w 910512"/>
                <a:gd name="connsiteY11" fmla="*/ 414337 h 898230"/>
                <a:gd name="connsiteX0" fmla="*/ 14288 w 911298"/>
                <a:gd name="connsiteY0" fmla="*/ 414337 h 898230"/>
                <a:gd name="connsiteX1" fmla="*/ 80963 w 911298"/>
                <a:gd name="connsiteY1" fmla="*/ 119062 h 898230"/>
                <a:gd name="connsiteX2" fmla="*/ 300038 w 911298"/>
                <a:gd name="connsiteY2" fmla="*/ 0 h 898230"/>
                <a:gd name="connsiteX3" fmla="*/ 500063 w 911298"/>
                <a:gd name="connsiteY3" fmla="*/ 0 h 898230"/>
                <a:gd name="connsiteX4" fmla="*/ 890588 w 911298"/>
                <a:gd name="connsiteY4" fmla="*/ 228600 h 898230"/>
                <a:gd name="connsiteX5" fmla="*/ 663877 w 911298"/>
                <a:gd name="connsiteY5" fmla="*/ 699661 h 898230"/>
                <a:gd name="connsiteX6" fmla="*/ 309563 w 911298"/>
                <a:gd name="connsiteY6" fmla="*/ 890587 h 898230"/>
                <a:gd name="connsiteX7" fmla="*/ 233363 w 911298"/>
                <a:gd name="connsiteY7" fmla="*/ 857250 h 898230"/>
                <a:gd name="connsiteX8" fmla="*/ 33338 w 911298"/>
                <a:gd name="connsiteY8" fmla="*/ 714375 h 898230"/>
                <a:gd name="connsiteX9" fmla="*/ 9525 w 911298"/>
                <a:gd name="connsiteY9" fmla="*/ 671512 h 898230"/>
                <a:gd name="connsiteX10" fmla="*/ 0 w 911298"/>
                <a:gd name="connsiteY10" fmla="*/ 623887 h 898230"/>
                <a:gd name="connsiteX11" fmla="*/ 14288 w 911298"/>
                <a:gd name="connsiteY11" fmla="*/ 414337 h 898230"/>
                <a:gd name="connsiteX0" fmla="*/ 14288 w 911298"/>
                <a:gd name="connsiteY0" fmla="*/ 414337 h 898230"/>
                <a:gd name="connsiteX1" fmla="*/ 80963 w 911298"/>
                <a:gd name="connsiteY1" fmla="*/ 119062 h 898230"/>
                <a:gd name="connsiteX2" fmla="*/ 300038 w 911298"/>
                <a:gd name="connsiteY2" fmla="*/ 0 h 898230"/>
                <a:gd name="connsiteX3" fmla="*/ 500063 w 911298"/>
                <a:gd name="connsiteY3" fmla="*/ 0 h 898230"/>
                <a:gd name="connsiteX4" fmla="*/ 890588 w 911298"/>
                <a:gd name="connsiteY4" fmla="*/ 228600 h 898230"/>
                <a:gd name="connsiteX5" fmla="*/ 663877 w 911298"/>
                <a:gd name="connsiteY5" fmla="*/ 699661 h 898230"/>
                <a:gd name="connsiteX6" fmla="*/ 309563 w 911298"/>
                <a:gd name="connsiteY6" fmla="*/ 890587 h 898230"/>
                <a:gd name="connsiteX7" fmla="*/ 233363 w 911298"/>
                <a:gd name="connsiteY7" fmla="*/ 857250 h 898230"/>
                <a:gd name="connsiteX8" fmla="*/ 33338 w 911298"/>
                <a:gd name="connsiteY8" fmla="*/ 714375 h 898230"/>
                <a:gd name="connsiteX9" fmla="*/ 9525 w 911298"/>
                <a:gd name="connsiteY9" fmla="*/ 671512 h 898230"/>
                <a:gd name="connsiteX10" fmla="*/ 0 w 911298"/>
                <a:gd name="connsiteY10" fmla="*/ 623887 h 898230"/>
                <a:gd name="connsiteX11" fmla="*/ 14288 w 911298"/>
                <a:gd name="connsiteY11"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227116 w 905051"/>
                <a:gd name="connsiteY7" fmla="*/ 857250 h 898230"/>
                <a:gd name="connsiteX8" fmla="*/ 27091 w 905051"/>
                <a:gd name="connsiteY8" fmla="*/ 714375 h 898230"/>
                <a:gd name="connsiteX9" fmla="*/ 3278 w 905051"/>
                <a:gd name="connsiteY9" fmla="*/ 671512 h 898230"/>
                <a:gd name="connsiteX10" fmla="*/ 8041 w 905051"/>
                <a:gd name="connsiteY10"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227116 w 905051"/>
                <a:gd name="connsiteY7" fmla="*/ 857250 h 898230"/>
                <a:gd name="connsiteX8" fmla="*/ 3278 w 905051"/>
                <a:gd name="connsiteY8" fmla="*/ 671512 h 898230"/>
                <a:gd name="connsiteX9" fmla="*/ 8041 w 905051"/>
                <a:gd name="connsiteY9"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3278 w 905051"/>
                <a:gd name="connsiteY7" fmla="*/ 671512 h 898230"/>
                <a:gd name="connsiteX8" fmla="*/ 8041 w 905051"/>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9699 h 901704"/>
                <a:gd name="connsiteX1" fmla="*/ 165115 w 995450"/>
                <a:gd name="connsiteY1" fmla="*/ 122536 h 901704"/>
                <a:gd name="connsiteX2" fmla="*/ 584215 w 995450"/>
                <a:gd name="connsiteY2" fmla="*/ 3474 h 901704"/>
                <a:gd name="connsiteX3" fmla="*/ 974740 w 995450"/>
                <a:gd name="connsiteY3" fmla="*/ 232074 h 901704"/>
                <a:gd name="connsiteX4" fmla="*/ 748029 w 995450"/>
                <a:gd name="connsiteY4" fmla="*/ 703135 h 901704"/>
                <a:gd name="connsiteX5" fmla="*/ 393715 w 995450"/>
                <a:gd name="connsiteY5" fmla="*/ 894061 h 901704"/>
                <a:gd name="connsiteX6" fmla="*/ 93677 w 995450"/>
                <a:gd name="connsiteY6" fmla="*/ 674986 h 901704"/>
                <a:gd name="connsiteX7" fmla="*/ 3083 w 995450"/>
                <a:gd name="connsiteY7" fmla="*/ 349699 h 901704"/>
                <a:gd name="connsiteX0" fmla="*/ 3083 w 995450"/>
                <a:gd name="connsiteY0" fmla="*/ 349699 h 901704"/>
                <a:gd name="connsiteX1" fmla="*/ 165115 w 995450"/>
                <a:gd name="connsiteY1" fmla="*/ 122536 h 901704"/>
                <a:gd name="connsiteX2" fmla="*/ 584215 w 995450"/>
                <a:gd name="connsiteY2" fmla="*/ 3474 h 901704"/>
                <a:gd name="connsiteX3" fmla="*/ 974740 w 995450"/>
                <a:gd name="connsiteY3" fmla="*/ 232074 h 901704"/>
                <a:gd name="connsiteX4" fmla="*/ 748029 w 995450"/>
                <a:gd name="connsiteY4" fmla="*/ 703135 h 901704"/>
                <a:gd name="connsiteX5" fmla="*/ 393715 w 995450"/>
                <a:gd name="connsiteY5" fmla="*/ 894061 h 901704"/>
                <a:gd name="connsiteX6" fmla="*/ 93677 w 995450"/>
                <a:gd name="connsiteY6" fmla="*/ 674986 h 901704"/>
                <a:gd name="connsiteX7" fmla="*/ 3083 w 995450"/>
                <a:gd name="connsiteY7" fmla="*/ 349699 h 901704"/>
                <a:gd name="connsiteX0" fmla="*/ 3083 w 995450"/>
                <a:gd name="connsiteY0" fmla="*/ 328207 h 880212"/>
                <a:gd name="connsiteX1" fmla="*/ 165115 w 995450"/>
                <a:gd name="connsiteY1" fmla="*/ 101044 h 880212"/>
                <a:gd name="connsiteX2" fmla="*/ 543348 w 995450"/>
                <a:gd name="connsiteY2" fmla="*/ 5821 h 880212"/>
                <a:gd name="connsiteX3" fmla="*/ 974740 w 995450"/>
                <a:gd name="connsiteY3" fmla="*/ 210582 h 880212"/>
                <a:gd name="connsiteX4" fmla="*/ 748029 w 995450"/>
                <a:gd name="connsiteY4" fmla="*/ 681643 h 880212"/>
                <a:gd name="connsiteX5" fmla="*/ 393715 w 995450"/>
                <a:gd name="connsiteY5" fmla="*/ 872569 h 880212"/>
                <a:gd name="connsiteX6" fmla="*/ 93677 w 995450"/>
                <a:gd name="connsiteY6" fmla="*/ 653494 h 880212"/>
                <a:gd name="connsiteX7" fmla="*/ 3083 w 995450"/>
                <a:gd name="connsiteY7" fmla="*/ 328207 h 880212"/>
                <a:gd name="connsiteX0" fmla="*/ 3083 w 995450"/>
                <a:gd name="connsiteY0" fmla="*/ 326350 h 878355"/>
                <a:gd name="connsiteX1" fmla="*/ 200873 w 995450"/>
                <a:gd name="connsiteY1" fmla="*/ 116215 h 878355"/>
                <a:gd name="connsiteX2" fmla="*/ 543348 w 995450"/>
                <a:gd name="connsiteY2" fmla="*/ 3964 h 878355"/>
                <a:gd name="connsiteX3" fmla="*/ 974740 w 995450"/>
                <a:gd name="connsiteY3" fmla="*/ 208725 h 878355"/>
                <a:gd name="connsiteX4" fmla="*/ 748029 w 995450"/>
                <a:gd name="connsiteY4" fmla="*/ 679786 h 878355"/>
                <a:gd name="connsiteX5" fmla="*/ 393715 w 995450"/>
                <a:gd name="connsiteY5" fmla="*/ 870712 h 878355"/>
                <a:gd name="connsiteX6" fmla="*/ 93677 w 995450"/>
                <a:gd name="connsiteY6" fmla="*/ 651637 h 878355"/>
                <a:gd name="connsiteX7" fmla="*/ 3083 w 995450"/>
                <a:gd name="connsiteY7" fmla="*/ 326350 h 878355"/>
                <a:gd name="connsiteX0" fmla="*/ 3083 w 995450"/>
                <a:gd name="connsiteY0" fmla="*/ 328198 h 880203"/>
                <a:gd name="connsiteX1" fmla="*/ 200873 w 995450"/>
                <a:gd name="connsiteY1" fmla="*/ 118063 h 880203"/>
                <a:gd name="connsiteX2" fmla="*/ 543348 w 995450"/>
                <a:gd name="connsiteY2" fmla="*/ 5812 h 880203"/>
                <a:gd name="connsiteX3" fmla="*/ 974740 w 995450"/>
                <a:gd name="connsiteY3" fmla="*/ 210573 h 880203"/>
                <a:gd name="connsiteX4" fmla="*/ 748029 w 995450"/>
                <a:gd name="connsiteY4" fmla="*/ 681634 h 880203"/>
                <a:gd name="connsiteX5" fmla="*/ 393715 w 995450"/>
                <a:gd name="connsiteY5" fmla="*/ 872560 h 880203"/>
                <a:gd name="connsiteX6" fmla="*/ 93677 w 995450"/>
                <a:gd name="connsiteY6" fmla="*/ 653485 h 880203"/>
                <a:gd name="connsiteX7" fmla="*/ 3083 w 995450"/>
                <a:gd name="connsiteY7" fmla="*/ 328198 h 880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5450" h="880203">
                  <a:moveTo>
                    <a:pt x="3083" y="328198"/>
                  </a:moveTo>
                  <a:cubicBezTo>
                    <a:pt x="57094" y="197987"/>
                    <a:pt x="155376" y="161431"/>
                    <a:pt x="200873" y="118063"/>
                  </a:cubicBezTo>
                  <a:cubicBezTo>
                    <a:pt x="315031" y="-3358"/>
                    <a:pt x="371295" y="-8991"/>
                    <a:pt x="543348" y="5812"/>
                  </a:cubicBezTo>
                  <a:cubicBezTo>
                    <a:pt x="641170" y="27522"/>
                    <a:pt x="948436" y="95209"/>
                    <a:pt x="974740" y="210573"/>
                  </a:cubicBezTo>
                  <a:cubicBezTo>
                    <a:pt x="1062070" y="468058"/>
                    <a:pt x="851413" y="601240"/>
                    <a:pt x="748029" y="681634"/>
                  </a:cubicBezTo>
                  <a:cubicBezTo>
                    <a:pt x="712227" y="762304"/>
                    <a:pt x="567444" y="916194"/>
                    <a:pt x="393715" y="872560"/>
                  </a:cubicBezTo>
                  <a:cubicBezTo>
                    <a:pt x="271566" y="833591"/>
                    <a:pt x="180068" y="743538"/>
                    <a:pt x="93677" y="653485"/>
                  </a:cubicBezTo>
                  <a:cubicBezTo>
                    <a:pt x="12173" y="557504"/>
                    <a:pt x="-8823" y="420273"/>
                    <a:pt x="3083" y="328198"/>
                  </a:cubicBezTo>
                  <a:close/>
                </a:path>
              </a:pathLst>
            </a:cu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aseline="-25000" dirty="0"/>
            </a:p>
          </p:txBody>
        </p:sp>
        <p:sp>
          <p:nvSpPr>
            <p:cNvPr id="59" name="Oval 58">
              <a:extLst>
                <a:ext uri="{FF2B5EF4-FFF2-40B4-BE49-F238E27FC236}">
                  <a16:creationId xmlns:a16="http://schemas.microsoft.com/office/drawing/2014/main" id="{08881375-C8AF-4CB8-9F65-3AA25E134946}"/>
                </a:ext>
              </a:extLst>
            </p:cNvPr>
            <p:cNvSpPr/>
            <p:nvPr/>
          </p:nvSpPr>
          <p:spPr>
            <a:xfrm rot="1404057">
              <a:off x="6134571" y="2498192"/>
              <a:ext cx="475876" cy="559463"/>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3" name="Straight Arrow Connector 62">
              <a:extLst>
                <a:ext uri="{FF2B5EF4-FFF2-40B4-BE49-F238E27FC236}">
                  <a16:creationId xmlns:a16="http://schemas.microsoft.com/office/drawing/2014/main" id="{6A4C5CDE-4C5E-420A-B38B-90BB66B68AF8}"/>
                </a:ext>
              </a:extLst>
            </p:cNvPr>
            <p:cNvCxnSpPr/>
            <p:nvPr/>
          </p:nvCxnSpPr>
          <p:spPr>
            <a:xfrm>
              <a:off x="7690560" y="2300438"/>
              <a:ext cx="688694" cy="1129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4" name="Freeform: Shape 63">
              <a:extLst>
                <a:ext uri="{FF2B5EF4-FFF2-40B4-BE49-F238E27FC236}">
                  <a16:creationId xmlns:a16="http://schemas.microsoft.com/office/drawing/2014/main" id="{6F49E721-86A0-4024-9B6A-10334CCBA1B2}"/>
                </a:ext>
              </a:extLst>
            </p:cNvPr>
            <p:cNvSpPr/>
            <p:nvPr/>
          </p:nvSpPr>
          <p:spPr>
            <a:xfrm>
              <a:off x="8457282" y="1906875"/>
              <a:ext cx="995450" cy="880203"/>
            </a:xfrm>
            <a:custGeom>
              <a:avLst/>
              <a:gdLst>
                <a:gd name="connsiteX0" fmla="*/ 14288 w 890588"/>
                <a:gd name="connsiteY0" fmla="*/ 414337 h 890587"/>
                <a:gd name="connsiteX1" fmla="*/ 80963 w 890588"/>
                <a:gd name="connsiteY1" fmla="*/ 119062 h 890587"/>
                <a:gd name="connsiteX2" fmla="*/ 300038 w 890588"/>
                <a:gd name="connsiteY2" fmla="*/ 0 h 890587"/>
                <a:gd name="connsiteX3" fmla="*/ 500063 w 890588"/>
                <a:gd name="connsiteY3" fmla="*/ 0 h 890587"/>
                <a:gd name="connsiteX4" fmla="*/ 890588 w 890588"/>
                <a:gd name="connsiteY4" fmla="*/ 228600 h 890587"/>
                <a:gd name="connsiteX5" fmla="*/ 800100 w 890588"/>
                <a:gd name="connsiteY5" fmla="*/ 776287 h 890587"/>
                <a:gd name="connsiteX6" fmla="*/ 309563 w 890588"/>
                <a:gd name="connsiteY6" fmla="*/ 890587 h 890587"/>
                <a:gd name="connsiteX7" fmla="*/ 233363 w 890588"/>
                <a:gd name="connsiteY7" fmla="*/ 857250 h 890587"/>
                <a:gd name="connsiteX8" fmla="*/ 33338 w 890588"/>
                <a:gd name="connsiteY8" fmla="*/ 714375 h 890587"/>
                <a:gd name="connsiteX9" fmla="*/ 9525 w 890588"/>
                <a:gd name="connsiteY9" fmla="*/ 671512 h 890587"/>
                <a:gd name="connsiteX10" fmla="*/ 0 w 890588"/>
                <a:gd name="connsiteY10" fmla="*/ 623887 h 890587"/>
                <a:gd name="connsiteX11" fmla="*/ 14288 w 890588"/>
                <a:gd name="connsiteY11" fmla="*/ 414337 h 890587"/>
                <a:gd name="connsiteX0" fmla="*/ 14288 w 890588"/>
                <a:gd name="connsiteY0" fmla="*/ 414337 h 890587"/>
                <a:gd name="connsiteX1" fmla="*/ 80963 w 890588"/>
                <a:gd name="connsiteY1" fmla="*/ 119062 h 890587"/>
                <a:gd name="connsiteX2" fmla="*/ 300038 w 890588"/>
                <a:gd name="connsiteY2" fmla="*/ 0 h 890587"/>
                <a:gd name="connsiteX3" fmla="*/ 500063 w 890588"/>
                <a:gd name="connsiteY3" fmla="*/ 0 h 890587"/>
                <a:gd name="connsiteX4" fmla="*/ 890588 w 890588"/>
                <a:gd name="connsiteY4" fmla="*/ 228600 h 890587"/>
                <a:gd name="connsiteX5" fmla="*/ 800100 w 890588"/>
                <a:gd name="connsiteY5" fmla="*/ 776287 h 890587"/>
                <a:gd name="connsiteX6" fmla="*/ 309563 w 890588"/>
                <a:gd name="connsiteY6" fmla="*/ 890587 h 890587"/>
                <a:gd name="connsiteX7" fmla="*/ 233363 w 890588"/>
                <a:gd name="connsiteY7" fmla="*/ 857250 h 890587"/>
                <a:gd name="connsiteX8" fmla="*/ 33338 w 890588"/>
                <a:gd name="connsiteY8" fmla="*/ 714375 h 890587"/>
                <a:gd name="connsiteX9" fmla="*/ 9525 w 890588"/>
                <a:gd name="connsiteY9" fmla="*/ 671512 h 890587"/>
                <a:gd name="connsiteX10" fmla="*/ 0 w 890588"/>
                <a:gd name="connsiteY10" fmla="*/ 623887 h 890587"/>
                <a:gd name="connsiteX11" fmla="*/ 14288 w 890588"/>
                <a:gd name="connsiteY11" fmla="*/ 414337 h 890587"/>
                <a:gd name="connsiteX0" fmla="*/ 14288 w 917863"/>
                <a:gd name="connsiteY0" fmla="*/ 414337 h 890587"/>
                <a:gd name="connsiteX1" fmla="*/ 80963 w 917863"/>
                <a:gd name="connsiteY1" fmla="*/ 119062 h 890587"/>
                <a:gd name="connsiteX2" fmla="*/ 300038 w 917863"/>
                <a:gd name="connsiteY2" fmla="*/ 0 h 890587"/>
                <a:gd name="connsiteX3" fmla="*/ 500063 w 917863"/>
                <a:gd name="connsiteY3" fmla="*/ 0 h 890587"/>
                <a:gd name="connsiteX4" fmla="*/ 890588 w 917863"/>
                <a:gd name="connsiteY4" fmla="*/ 228600 h 890587"/>
                <a:gd name="connsiteX5" fmla="*/ 800100 w 917863"/>
                <a:gd name="connsiteY5" fmla="*/ 776287 h 890587"/>
                <a:gd name="connsiteX6" fmla="*/ 309563 w 917863"/>
                <a:gd name="connsiteY6" fmla="*/ 890587 h 890587"/>
                <a:gd name="connsiteX7" fmla="*/ 233363 w 917863"/>
                <a:gd name="connsiteY7" fmla="*/ 857250 h 890587"/>
                <a:gd name="connsiteX8" fmla="*/ 33338 w 917863"/>
                <a:gd name="connsiteY8" fmla="*/ 714375 h 890587"/>
                <a:gd name="connsiteX9" fmla="*/ 9525 w 917863"/>
                <a:gd name="connsiteY9" fmla="*/ 671512 h 890587"/>
                <a:gd name="connsiteX10" fmla="*/ 0 w 917863"/>
                <a:gd name="connsiteY10" fmla="*/ 623887 h 890587"/>
                <a:gd name="connsiteX11" fmla="*/ 14288 w 917863"/>
                <a:gd name="connsiteY11" fmla="*/ 414337 h 890587"/>
                <a:gd name="connsiteX0" fmla="*/ 14288 w 919526"/>
                <a:gd name="connsiteY0" fmla="*/ 414337 h 890587"/>
                <a:gd name="connsiteX1" fmla="*/ 80963 w 919526"/>
                <a:gd name="connsiteY1" fmla="*/ 119062 h 890587"/>
                <a:gd name="connsiteX2" fmla="*/ 300038 w 919526"/>
                <a:gd name="connsiteY2" fmla="*/ 0 h 890587"/>
                <a:gd name="connsiteX3" fmla="*/ 500063 w 919526"/>
                <a:gd name="connsiteY3" fmla="*/ 0 h 890587"/>
                <a:gd name="connsiteX4" fmla="*/ 890588 w 919526"/>
                <a:gd name="connsiteY4" fmla="*/ 228600 h 890587"/>
                <a:gd name="connsiteX5" fmla="*/ 800100 w 919526"/>
                <a:gd name="connsiteY5" fmla="*/ 776287 h 890587"/>
                <a:gd name="connsiteX6" fmla="*/ 309563 w 919526"/>
                <a:gd name="connsiteY6" fmla="*/ 890587 h 890587"/>
                <a:gd name="connsiteX7" fmla="*/ 233363 w 919526"/>
                <a:gd name="connsiteY7" fmla="*/ 857250 h 890587"/>
                <a:gd name="connsiteX8" fmla="*/ 33338 w 919526"/>
                <a:gd name="connsiteY8" fmla="*/ 714375 h 890587"/>
                <a:gd name="connsiteX9" fmla="*/ 9525 w 919526"/>
                <a:gd name="connsiteY9" fmla="*/ 671512 h 890587"/>
                <a:gd name="connsiteX10" fmla="*/ 0 w 919526"/>
                <a:gd name="connsiteY10" fmla="*/ 623887 h 890587"/>
                <a:gd name="connsiteX11" fmla="*/ 14288 w 919526"/>
                <a:gd name="connsiteY11" fmla="*/ 414337 h 890587"/>
                <a:gd name="connsiteX0" fmla="*/ 14288 w 919526"/>
                <a:gd name="connsiteY0" fmla="*/ 414337 h 890587"/>
                <a:gd name="connsiteX1" fmla="*/ 80963 w 919526"/>
                <a:gd name="connsiteY1" fmla="*/ 119062 h 890587"/>
                <a:gd name="connsiteX2" fmla="*/ 300038 w 919526"/>
                <a:gd name="connsiteY2" fmla="*/ 0 h 890587"/>
                <a:gd name="connsiteX3" fmla="*/ 500063 w 919526"/>
                <a:gd name="connsiteY3" fmla="*/ 0 h 890587"/>
                <a:gd name="connsiteX4" fmla="*/ 890588 w 919526"/>
                <a:gd name="connsiteY4" fmla="*/ 228600 h 890587"/>
                <a:gd name="connsiteX5" fmla="*/ 800100 w 919526"/>
                <a:gd name="connsiteY5" fmla="*/ 776287 h 890587"/>
                <a:gd name="connsiteX6" fmla="*/ 309563 w 919526"/>
                <a:gd name="connsiteY6" fmla="*/ 890587 h 890587"/>
                <a:gd name="connsiteX7" fmla="*/ 233363 w 919526"/>
                <a:gd name="connsiteY7" fmla="*/ 857250 h 890587"/>
                <a:gd name="connsiteX8" fmla="*/ 33338 w 919526"/>
                <a:gd name="connsiteY8" fmla="*/ 714375 h 890587"/>
                <a:gd name="connsiteX9" fmla="*/ 9525 w 919526"/>
                <a:gd name="connsiteY9" fmla="*/ 671512 h 890587"/>
                <a:gd name="connsiteX10" fmla="*/ 0 w 919526"/>
                <a:gd name="connsiteY10" fmla="*/ 623887 h 890587"/>
                <a:gd name="connsiteX11" fmla="*/ 14288 w 919526"/>
                <a:gd name="connsiteY11" fmla="*/ 414337 h 890587"/>
                <a:gd name="connsiteX0" fmla="*/ 14288 w 919526"/>
                <a:gd name="connsiteY0" fmla="*/ 414337 h 902279"/>
                <a:gd name="connsiteX1" fmla="*/ 80963 w 919526"/>
                <a:gd name="connsiteY1" fmla="*/ 119062 h 902279"/>
                <a:gd name="connsiteX2" fmla="*/ 300038 w 919526"/>
                <a:gd name="connsiteY2" fmla="*/ 0 h 902279"/>
                <a:gd name="connsiteX3" fmla="*/ 500063 w 919526"/>
                <a:gd name="connsiteY3" fmla="*/ 0 h 902279"/>
                <a:gd name="connsiteX4" fmla="*/ 890588 w 919526"/>
                <a:gd name="connsiteY4" fmla="*/ 228600 h 902279"/>
                <a:gd name="connsiteX5" fmla="*/ 800100 w 919526"/>
                <a:gd name="connsiteY5" fmla="*/ 776287 h 902279"/>
                <a:gd name="connsiteX6" fmla="*/ 309563 w 919526"/>
                <a:gd name="connsiteY6" fmla="*/ 890587 h 902279"/>
                <a:gd name="connsiteX7" fmla="*/ 233363 w 919526"/>
                <a:gd name="connsiteY7" fmla="*/ 857250 h 902279"/>
                <a:gd name="connsiteX8" fmla="*/ 33338 w 919526"/>
                <a:gd name="connsiteY8" fmla="*/ 714375 h 902279"/>
                <a:gd name="connsiteX9" fmla="*/ 9525 w 919526"/>
                <a:gd name="connsiteY9" fmla="*/ 671512 h 902279"/>
                <a:gd name="connsiteX10" fmla="*/ 0 w 919526"/>
                <a:gd name="connsiteY10" fmla="*/ 623887 h 902279"/>
                <a:gd name="connsiteX11" fmla="*/ 14288 w 919526"/>
                <a:gd name="connsiteY11" fmla="*/ 414337 h 902279"/>
                <a:gd name="connsiteX0" fmla="*/ 14288 w 912379"/>
                <a:gd name="connsiteY0" fmla="*/ 414337 h 900010"/>
                <a:gd name="connsiteX1" fmla="*/ 80963 w 912379"/>
                <a:gd name="connsiteY1" fmla="*/ 119062 h 900010"/>
                <a:gd name="connsiteX2" fmla="*/ 300038 w 912379"/>
                <a:gd name="connsiteY2" fmla="*/ 0 h 900010"/>
                <a:gd name="connsiteX3" fmla="*/ 500063 w 912379"/>
                <a:gd name="connsiteY3" fmla="*/ 0 h 900010"/>
                <a:gd name="connsiteX4" fmla="*/ 890588 w 912379"/>
                <a:gd name="connsiteY4" fmla="*/ 228600 h 900010"/>
                <a:gd name="connsiteX5" fmla="*/ 733691 w 912379"/>
                <a:gd name="connsiteY5" fmla="*/ 745636 h 900010"/>
                <a:gd name="connsiteX6" fmla="*/ 309563 w 912379"/>
                <a:gd name="connsiteY6" fmla="*/ 890587 h 900010"/>
                <a:gd name="connsiteX7" fmla="*/ 233363 w 912379"/>
                <a:gd name="connsiteY7" fmla="*/ 857250 h 900010"/>
                <a:gd name="connsiteX8" fmla="*/ 33338 w 912379"/>
                <a:gd name="connsiteY8" fmla="*/ 714375 h 900010"/>
                <a:gd name="connsiteX9" fmla="*/ 9525 w 912379"/>
                <a:gd name="connsiteY9" fmla="*/ 671512 h 900010"/>
                <a:gd name="connsiteX10" fmla="*/ 0 w 912379"/>
                <a:gd name="connsiteY10" fmla="*/ 623887 h 900010"/>
                <a:gd name="connsiteX11" fmla="*/ 14288 w 912379"/>
                <a:gd name="connsiteY11" fmla="*/ 414337 h 900010"/>
                <a:gd name="connsiteX0" fmla="*/ 14288 w 916632"/>
                <a:gd name="connsiteY0" fmla="*/ 414337 h 900010"/>
                <a:gd name="connsiteX1" fmla="*/ 80963 w 916632"/>
                <a:gd name="connsiteY1" fmla="*/ 119062 h 900010"/>
                <a:gd name="connsiteX2" fmla="*/ 300038 w 916632"/>
                <a:gd name="connsiteY2" fmla="*/ 0 h 900010"/>
                <a:gd name="connsiteX3" fmla="*/ 500063 w 916632"/>
                <a:gd name="connsiteY3" fmla="*/ 0 h 900010"/>
                <a:gd name="connsiteX4" fmla="*/ 890588 w 916632"/>
                <a:gd name="connsiteY4" fmla="*/ 228600 h 900010"/>
                <a:gd name="connsiteX5" fmla="*/ 733691 w 916632"/>
                <a:gd name="connsiteY5" fmla="*/ 745636 h 900010"/>
                <a:gd name="connsiteX6" fmla="*/ 309563 w 916632"/>
                <a:gd name="connsiteY6" fmla="*/ 890587 h 900010"/>
                <a:gd name="connsiteX7" fmla="*/ 233363 w 916632"/>
                <a:gd name="connsiteY7" fmla="*/ 857250 h 900010"/>
                <a:gd name="connsiteX8" fmla="*/ 33338 w 916632"/>
                <a:gd name="connsiteY8" fmla="*/ 714375 h 900010"/>
                <a:gd name="connsiteX9" fmla="*/ 9525 w 916632"/>
                <a:gd name="connsiteY9" fmla="*/ 671512 h 900010"/>
                <a:gd name="connsiteX10" fmla="*/ 0 w 916632"/>
                <a:gd name="connsiteY10" fmla="*/ 623887 h 900010"/>
                <a:gd name="connsiteX11" fmla="*/ 14288 w 916632"/>
                <a:gd name="connsiteY11" fmla="*/ 414337 h 900010"/>
                <a:gd name="connsiteX0" fmla="*/ 14288 w 916632"/>
                <a:gd name="connsiteY0" fmla="*/ 414337 h 899547"/>
                <a:gd name="connsiteX1" fmla="*/ 80963 w 916632"/>
                <a:gd name="connsiteY1" fmla="*/ 119062 h 899547"/>
                <a:gd name="connsiteX2" fmla="*/ 300038 w 916632"/>
                <a:gd name="connsiteY2" fmla="*/ 0 h 899547"/>
                <a:gd name="connsiteX3" fmla="*/ 500063 w 916632"/>
                <a:gd name="connsiteY3" fmla="*/ 0 h 899547"/>
                <a:gd name="connsiteX4" fmla="*/ 890588 w 916632"/>
                <a:gd name="connsiteY4" fmla="*/ 228600 h 899547"/>
                <a:gd name="connsiteX5" fmla="*/ 733691 w 916632"/>
                <a:gd name="connsiteY5" fmla="*/ 745636 h 899547"/>
                <a:gd name="connsiteX6" fmla="*/ 309563 w 916632"/>
                <a:gd name="connsiteY6" fmla="*/ 890587 h 899547"/>
                <a:gd name="connsiteX7" fmla="*/ 233363 w 916632"/>
                <a:gd name="connsiteY7" fmla="*/ 857250 h 899547"/>
                <a:gd name="connsiteX8" fmla="*/ 33338 w 916632"/>
                <a:gd name="connsiteY8" fmla="*/ 714375 h 899547"/>
                <a:gd name="connsiteX9" fmla="*/ 9525 w 916632"/>
                <a:gd name="connsiteY9" fmla="*/ 671512 h 899547"/>
                <a:gd name="connsiteX10" fmla="*/ 0 w 916632"/>
                <a:gd name="connsiteY10" fmla="*/ 623887 h 899547"/>
                <a:gd name="connsiteX11" fmla="*/ 14288 w 916632"/>
                <a:gd name="connsiteY11" fmla="*/ 414337 h 899547"/>
                <a:gd name="connsiteX0" fmla="*/ 14288 w 910512"/>
                <a:gd name="connsiteY0" fmla="*/ 414337 h 897571"/>
                <a:gd name="connsiteX1" fmla="*/ 80963 w 910512"/>
                <a:gd name="connsiteY1" fmla="*/ 119062 h 897571"/>
                <a:gd name="connsiteX2" fmla="*/ 300038 w 910512"/>
                <a:gd name="connsiteY2" fmla="*/ 0 h 897571"/>
                <a:gd name="connsiteX3" fmla="*/ 500063 w 910512"/>
                <a:gd name="connsiteY3" fmla="*/ 0 h 897571"/>
                <a:gd name="connsiteX4" fmla="*/ 890588 w 910512"/>
                <a:gd name="connsiteY4" fmla="*/ 228600 h 897571"/>
                <a:gd name="connsiteX5" fmla="*/ 663877 w 910512"/>
                <a:gd name="connsiteY5" fmla="*/ 699661 h 897571"/>
                <a:gd name="connsiteX6" fmla="*/ 309563 w 910512"/>
                <a:gd name="connsiteY6" fmla="*/ 890587 h 897571"/>
                <a:gd name="connsiteX7" fmla="*/ 233363 w 910512"/>
                <a:gd name="connsiteY7" fmla="*/ 857250 h 897571"/>
                <a:gd name="connsiteX8" fmla="*/ 33338 w 910512"/>
                <a:gd name="connsiteY8" fmla="*/ 714375 h 897571"/>
                <a:gd name="connsiteX9" fmla="*/ 9525 w 910512"/>
                <a:gd name="connsiteY9" fmla="*/ 671512 h 897571"/>
                <a:gd name="connsiteX10" fmla="*/ 0 w 910512"/>
                <a:gd name="connsiteY10" fmla="*/ 623887 h 897571"/>
                <a:gd name="connsiteX11" fmla="*/ 14288 w 910512"/>
                <a:gd name="connsiteY11" fmla="*/ 414337 h 897571"/>
                <a:gd name="connsiteX0" fmla="*/ 14288 w 910512"/>
                <a:gd name="connsiteY0" fmla="*/ 414337 h 898230"/>
                <a:gd name="connsiteX1" fmla="*/ 80963 w 910512"/>
                <a:gd name="connsiteY1" fmla="*/ 119062 h 898230"/>
                <a:gd name="connsiteX2" fmla="*/ 300038 w 910512"/>
                <a:gd name="connsiteY2" fmla="*/ 0 h 898230"/>
                <a:gd name="connsiteX3" fmla="*/ 500063 w 910512"/>
                <a:gd name="connsiteY3" fmla="*/ 0 h 898230"/>
                <a:gd name="connsiteX4" fmla="*/ 890588 w 910512"/>
                <a:gd name="connsiteY4" fmla="*/ 228600 h 898230"/>
                <a:gd name="connsiteX5" fmla="*/ 663877 w 910512"/>
                <a:gd name="connsiteY5" fmla="*/ 699661 h 898230"/>
                <a:gd name="connsiteX6" fmla="*/ 309563 w 910512"/>
                <a:gd name="connsiteY6" fmla="*/ 890587 h 898230"/>
                <a:gd name="connsiteX7" fmla="*/ 233363 w 910512"/>
                <a:gd name="connsiteY7" fmla="*/ 857250 h 898230"/>
                <a:gd name="connsiteX8" fmla="*/ 33338 w 910512"/>
                <a:gd name="connsiteY8" fmla="*/ 714375 h 898230"/>
                <a:gd name="connsiteX9" fmla="*/ 9525 w 910512"/>
                <a:gd name="connsiteY9" fmla="*/ 671512 h 898230"/>
                <a:gd name="connsiteX10" fmla="*/ 0 w 910512"/>
                <a:gd name="connsiteY10" fmla="*/ 623887 h 898230"/>
                <a:gd name="connsiteX11" fmla="*/ 14288 w 910512"/>
                <a:gd name="connsiteY11" fmla="*/ 414337 h 898230"/>
                <a:gd name="connsiteX0" fmla="*/ 14288 w 911298"/>
                <a:gd name="connsiteY0" fmla="*/ 414337 h 898230"/>
                <a:gd name="connsiteX1" fmla="*/ 80963 w 911298"/>
                <a:gd name="connsiteY1" fmla="*/ 119062 h 898230"/>
                <a:gd name="connsiteX2" fmla="*/ 300038 w 911298"/>
                <a:gd name="connsiteY2" fmla="*/ 0 h 898230"/>
                <a:gd name="connsiteX3" fmla="*/ 500063 w 911298"/>
                <a:gd name="connsiteY3" fmla="*/ 0 h 898230"/>
                <a:gd name="connsiteX4" fmla="*/ 890588 w 911298"/>
                <a:gd name="connsiteY4" fmla="*/ 228600 h 898230"/>
                <a:gd name="connsiteX5" fmla="*/ 663877 w 911298"/>
                <a:gd name="connsiteY5" fmla="*/ 699661 h 898230"/>
                <a:gd name="connsiteX6" fmla="*/ 309563 w 911298"/>
                <a:gd name="connsiteY6" fmla="*/ 890587 h 898230"/>
                <a:gd name="connsiteX7" fmla="*/ 233363 w 911298"/>
                <a:gd name="connsiteY7" fmla="*/ 857250 h 898230"/>
                <a:gd name="connsiteX8" fmla="*/ 33338 w 911298"/>
                <a:gd name="connsiteY8" fmla="*/ 714375 h 898230"/>
                <a:gd name="connsiteX9" fmla="*/ 9525 w 911298"/>
                <a:gd name="connsiteY9" fmla="*/ 671512 h 898230"/>
                <a:gd name="connsiteX10" fmla="*/ 0 w 911298"/>
                <a:gd name="connsiteY10" fmla="*/ 623887 h 898230"/>
                <a:gd name="connsiteX11" fmla="*/ 14288 w 911298"/>
                <a:gd name="connsiteY11" fmla="*/ 414337 h 898230"/>
                <a:gd name="connsiteX0" fmla="*/ 14288 w 911298"/>
                <a:gd name="connsiteY0" fmla="*/ 414337 h 898230"/>
                <a:gd name="connsiteX1" fmla="*/ 80963 w 911298"/>
                <a:gd name="connsiteY1" fmla="*/ 119062 h 898230"/>
                <a:gd name="connsiteX2" fmla="*/ 300038 w 911298"/>
                <a:gd name="connsiteY2" fmla="*/ 0 h 898230"/>
                <a:gd name="connsiteX3" fmla="*/ 500063 w 911298"/>
                <a:gd name="connsiteY3" fmla="*/ 0 h 898230"/>
                <a:gd name="connsiteX4" fmla="*/ 890588 w 911298"/>
                <a:gd name="connsiteY4" fmla="*/ 228600 h 898230"/>
                <a:gd name="connsiteX5" fmla="*/ 663877 w 911298"/>
                <a:gd name="connsiteY5" fmla="*/ 699661 h 898230"/>
                <a:gd name="connsiteX6" fmla="*/ 309563 w 911298"/>
                <a:gd name="connsiteY6" fmla="*/ 890587 h 898230"/>
                <a:gd name="connsiteX7" fmla="*/ 233363 w 911298"/>
                <a:gd name="connsiteY7" fmla="*/ 857250 h 898230"/>
                <a:gd name="connsiteX8" fmla="*/ 33338 w 911298"/>
                <a:gd name="connsiteY8" fmla="*/ 714375 h 898230"/>
                <a:gd name="connsiteX9" fmla="*/ 9525 w 911298"/>
                <a:gd name="connsiteY9" fmla="*/ 671512 h 898230"/>
                <a:gd name="connsiteX10" fmla="*/ 0 w 911298"/>
                <a:gd name="connsiteY10" fmla="*/ 623887 h 898230"/>
                <a:gd name="connsiteX11" fmla="*/ 14288 w 911298"/>
                <a:gd name="connsiteY11"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227116 w 905051"/>
                <a:gd name="connsiteY7" fmla="*/ 857250 h 898230"/>
                <a:gd name="connsiteX8" fmla="*/ 27091 w 905051"/>
                <a:gd name="connsiteY8" fmla="*/ 714375 h 898230"/>
                <a:gd name="connsiteX9" fmla="*/ 3278 w 905051"/>
                <a:gd name="connsiteY9" fmla="*/ 671512 h 898230"/>
                <a:gd name="connsiteX10" fmla="*/ 8041 w 905051"/>
                <a:gd name="connsiteY10"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227116 w 905051"/>
                <a:gd name="connsiteY7" fmla="*/ 857250 h 898230"/>
                <a:gd name="connsiteX8" fmla="*/ 3278 w 905051"/>
                <a:gd name="connsiteY8" fmla="*/ 671512 h 898230"/>
                <a:gd name="connsiteX9" fmla="*/ 8041 w 905051"/>
                <a:gd name="connsiteY9"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3278 w 905051"/>
                <a:gd name="connsiteY7" fmla="*/ 671512 h 898230"/>
                <a:gd name="connsiteX8" fmla="*/ 8041 w 905051"/>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9699 h 901704"/>
                <a:gd name="connsiteX1" fmla="*/ 165115 w 995450"/>
                <a:gd name="connsiteY1" fmla="*/ 122536 h 901704"/>
                <a:gd name="connsiteX2" fmla="*/ 584215 w 995450"/>
                <a:gd name="connsiteY2" fmla="*/ 3474 h 901704"/>
                <a:gd name="connsiteX3" fmla="*/ 974740 w 995450"/>
                <a:gd name="connsiteY3" fmla="*/ 232074 h 901704"/>
                <a:gd name="connsiteX4" fmla="*/ 748029 w 995450"/>
                <a:gd name="connsiteY4" fmla="*/ 703135 h 901704"/>
                <a:gd name="connsiteX5" fmla="*/ 393715 w 995450"/>
                <a:gd name="connsiteY5" fmla="*/ 894061 h 901704"/>
                <a:gd name="connsiteX6" fmla="*/ 93677 w 995450"/>
                <a:gd name="connsiteY6" fmla="*/ 674986 h 901704"/>
                <a:gd name="connsiteX7" fmla="*/ 3083 w 995450"/>
                <a:gd name="connsiteY7" fmla="*/ 349699 h 901704"/>
                <a:gd name="connsiteX0" fmla="*/ 3083 w 995450"/>
                <a:gd name="connsiteY0" fmla="*/ 349699 h 901704"/>
                <a:gd name="connsiteX1" fmla="*/ 165115 w 995450"/>
                <a:gd name="connsiteY1" fmla="*/ 122536 h 901704"/>
                <a:gd name="connsiteX2" fmla="*/ 584215 w 995450"/>
                <a:gd name="connsiteY2" fmla="*/ 3474 h 901704"/>
                <a:gd name="connsiteX3" fmla="*/ 974740 w 995450"/>
                <a:gd name="connsiteY3" fmla="*/ 232074 h 901704"/>
                <a:gd name="connsiteX4" fmla="*/ 748029 w 995450"/>
                <a:gd name="connsiteY4" fmla="*/ 703135 h 901704"/>
                <a:gd name="connsiteX5" fmla="*/ 393715 w 995450"/>
                <a:gd name="connsiteY5" fmla="*/ 894061 h 901704"/>
                <a:gd name="connsiteX6" fmla="*/ 93677 w 995450"/>
                <a:gd name="connsiteY6" fmla="*/ 674986 h 901704"/>
                <a:gd name="connsiteX7" fmla="*/ 3083 w 995450"/>
                <a:gd name="connsiteY7" fmla="*/ 349699 h 901704"/>
                <a:gd name="connsiteX0" fmla="*/ 3083 w 995450"/>
                <a:gd name="connsiteY0" fmla="*/ 328207 h 880212"/>
                <a:gd name="connsiteX1" fmla="*/ 165115 w 995450"/>
                <a:gd name="connsiteY1" fmla="*/ 101044 h 880212"/>
                <a:gd name="connsiteX2" fmla="*/ 543348 w 995450"/>
                <a:gd name="connsiteY2" fmla="*/ 5821 h 880212"/>
                <a:gd name="connsiteX3" fmla="*/ 974740 w 995450"/>
                <a:gd name="connsiteY3" fmla="*/ 210582 h 880212"/>
                <a:gd name="connsiteX4" fmla="*/ 748029 w 995450"/>
                <a:gd name="connsiteY4" fmla="*/ 681643 h 880212"/>
                <a:gd name="connsiteX5" fmla="*/ 393715 w 995450"/>
                <a:gd name="connsiteY5" fmla="*/ 872569 h 880212"/>
                <a:gd name="connsiteX6" fmla="*/ 93677 w 995450"/>
                <a:gd name="connsiteY6" fmla="*/ 653494 h 880212"/>
                <a:gd name="connsiteX7" fmla="*/ 3083 w 995450"/>
                <a:gd name="connsiteY7" fmla="*/ 328207 h 880212"/>
                <a:gd name="connsiteX0" fmla="*/ 3083 w 995450"/>
                <a:gd name="connsiteY0" fmla="*/ 326350 h 878355"/>
                <a:gd name="connsiteX1" fmla="*/ 200873 w 995450"/>
                <a:gd name="connsiteY1" fmla="*/ 116215 h 878355"/>
                <a:gd name="connsiteX2" fmla="*/ 543348 w 995450"/>
                <a:gd name="connsiteY2" fmla="*/ 3964 h 878355"/>
                <a:gd name="connsiteX3" fmla="*/ 974740 w 995450"/>
                <a:gd name="connsiteY3" fmla="*/ 208725 h 878355"/>
                <a:gd name="connsiteX4" fmla="*/ 748029 w 995450"/>
                <a:gd name="connsiteY4" fmla="*/ 679786 h 878355"/>
                <a:gd name="connsiteX5" fmla="*/ 393715 w 995450"/>
                <a:gd name="connsiteY5" fmla="*/ 870712 h 878355"/>
                <a:gd name="connsiteX6" fmla="*/ 93677 w 995450"/>
                <a:gd name="connsiteY6" fmla="*/ 651637 h 878355"/>
                <a:gd name="connsiteX7" fmla="*/ 3083 w 995450"/>
                <a:gd name="connsiteY7" fmla="*/ 326350 h 878355"/>
                <a:gd name="connsiteX0" fmla="*/ 3083 w 995450"/>
                <a:gd name="connsiteY0" fmla="*/ 328198 h 880203"/>
                <a:gd name="connsiteX1" fmla="*/ 200873 w 995450"/>
                <a:gd name="connsiteY1" fmla="*/ 118063 h 880203"/>
                <a:gd name="connsiteX2" fmla="*/ 543348 w 995450"/>
                <a:gd name="connsiteY2" fmla="*/ 5812 h 880203"/>
                <a:gd name="connsiteX3" fmla="*/ 974740 w 995450"/>
                <a:gd name="connsiteY3" fmla="*/ 210573 h 880203"/>
                <a:gd name="connsiteX4" fmla="*/ 748029 w 995450"/>
                <a:gd name="connsiteY4" fmla="*/ 681634 h 880203"/>
                <a:gd name="connsiteX5" fmla="*/ 393715 w 995450"/>
                <a:gd name="connsiteY5" fmla="*/ 872560 h 880203"/>
                <a:gd name="connsiteX6" fmla="*/ 93677 w 995450"/>
                <a:gd name="connsiteY6" fmla="*/ 653485 h 880203"/>
                <a:gd name="connsiteX7" fmla="*/ 3083 w 995450"/>
                <a:gd name="connsiteY7" fmla="*/ 328198 h 880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5450" h="880203">
                  <a:moveTo>
                    <a:pt x="3083" y="328198"/>
                  </a:moveTo>
                  <a:cubicBezTo>
                    <a:pt x="57094" y="197987"/>
                    <a:pt x="155376" y="161431"/>
                    <a:pt x="200873" y="118063"/>
                  </a:cubicBezTo>
                  <a:cubicBezTo>
                    <a:pt x="315031" y="-3358"/>
                    <a:pt x="371295" y="-8991"/>
                    <a:pt x="543348" y="5812"/>
                  </a:cubicBezTo>
                  <a:cubicBezTo>
                    <a:pt x="641170" y="27522"/>
                    <a:pt x="948436" y="95209"/>
                    <a:pt x="974740" y="210573"/>
                  </a:cubicBezTo>
                  <a:cubicBezTo>
                    <a:pt x="1062070" y="468058"/>
                    <a:pt x="851413" y="601240"/>
                    <a:pt x="748029" y="681634"/>
                  </a:cubicBezTo>
                  <a:cubicBezTo>
                    <a:pt x="712227" y="762304"/>
                    <a:pt x="567444" y="916194"/>
                    <a:pt x="393715" y="872560"/>
                  </a:cubicBezTo>
                  <a:cubicBezTo>
                    <a:pt x="271566" y="833591"/>
                    <a:pt x="180068" y="743538"/>
                    <a:pt x="93677" y="653485"/>
                  </a:cubicBezTo>
                  <a:cubicBezTo>
                    <a:pt x="12173" y="557504"/>
                    <a:pt x="-8823" y="420273"/>
                    <a:pt x="3083" y="328198"/>
                  </a:cubicBezTo>
                  <a:close/>
                </a:path>
              </a:pathLst>
            </a:cu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aseline="-25000" dirty="0"/>
            </a:p>
          </p:txBody>
        </p:sp>
        <p:sp>
          <p:nvSpPr>
            <p:cNvPr id="65" name="Oval 64">
              <a:extLst>
                <a:ext uri="{FF2B5EF4-FFF2-40B4-BE49-F238E27FC236}">
                  <a16:creationId xmlns:a16="http://schemas.microsoft.com/office/drawing/2014/main" id="{A13D134F-EFAB-4A23-A626-1EF65A9E37F8}"/>
                </a:ext>
              </a:extLst>
            </p:cNvPr>
            <p:cNvSpPr/>
            <p:nvPr/>
          </p:nvSpPr>
          <p:spPr>
            <a:xfrm rot="1404057">
              <a:off x="8670545" y="2067243"/>
              <a:ext cx="475876" cy="559463"/>
            </a:xfrm>
            <a:prstGeom prst="ellipse">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6" name="Group 65">
              <a:extLst>
                <a:ext uri="{FF2B5EF4-FFF2-40B4-BE49-F238E27FC236}">
                  <a16:creationId xmlns:a16="http://schemas.microsoft.com/office/drawing/2014/main" id="{932F8B15-A2C3-4DAD-B94D-0147FAE5CF80}"/>
                </a:ext>
              </a:extLst>
            </p:cNvPr>
            <p:cNvGrpSpPr/>
            <p:nvPr/>
          </p:nvGrpSpPr>
          <p:grpSpPr>
            <a:xfrm rot="1471410">
              <a:off x="8865452" y="2178438"/>
              <a:ext cx="86061" cy="376857"/>
              <a:chOff x="3149514" y="2216149"/>
              <a:chExt cx="257626" cy="1128132"/>
            </a:xfrm>
          </p:grpSpPr>
          <p:sp>
            <p:nvSpPr>
              <p:cNvPr id="67" name="Freeform: Shape 66">
                <a:extLst>
                  <a:ext uri="{FF2B5EF4-FFF2-40B4-BE49-F238E27FC236}">
                    <a16:creationId xmlns:a16="http://schemas.microsoft.com/office/drawing/2014/main" id="{B8587E49-8E6D-49E0-BBD1-9091255F1725}"/>
                  </a:ext>
                </a:extLst>
              </p:cNvPr>
              <p:cNvSpPr/>
              <p:nvPr/>
            </p:nvSpPr>
            <p:spPr>
              <a:xfrm>
                <a:off x="3149514" y="2216149"/>
                <a:ext cx="257626" cy="1022350"/>
              </a:xfrm>
              <a:custGeom>
                <a:avLst/>
                <a:gdLst>
                  <a:gd name="connsiteX0" fmla="*/ 158872 w 298612"/>
                  <a:gd name="connsiteY0" fmla="*/ 0 h 1235075"/>
                  <a:gd name="connsiteX1" fmla="*/ 122 w 298612"/>
                  <a:gd name="connsiteY1" fmla="*/ 196850 h 1235075"/>
                  <a:gd name="connsiteX2" fmla="*/ 181097 w 298612"/>
                  <a:gd name="connsiteY2" fmla="*/ 396875 h 1235075"/>
                  <a:gd name="connsiteX3" fmla="*/ 254122 w 298612"/>
                  <a:gd name="connsiteY3" fmla="*/ 530225 h 1235075"/>
                  <a:gd name="connsiteX4" fmla="*/ 85847 w 298612"/>
                  <a:gd name="connsiteY4" fmla="*/ 698500 h 1235075"/>
                  <a:gd name="connsiteX5" fmla="*/ 123947 w 298612"/>
                  <a:gd name="connsiteY5" fmla="*/ 866775 h 1235075"/>
                  <a:gd name="connsiteX6" fmla="*/ 298572 w 298612"/>
                  <a:gd name="connsiteY6" fmla="*/ 996950 h 1235075"/>
                  <a:gd name="connsiteX7" fmla="*/ 136647 w 298612"/>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4240 w 298730"/>
                  <a:gd name="connsiteY3" fmla="*/ 53022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7415 w 298730"/>
                  <a:gd name="connsiteY3" fmla="*/ 48577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68492 w 308232"/>
                  <a:gd name="connsiteY0" fmla="*/ 0 h 1235075"/>
                  <a:gd name="connsiteX1" fmla="*/ 217 w 308232"/>
                  <a:gd name="connsiteY1" fmla="*/ 146050 h 1235075"/>
                  <a:gd name="connsiteX2" fmla="*/ 200242 w 308232"/>
                  <a:gd name="connsiteY2" fmla="*/ 333375 h 1235075"/>
                  <a:gd name="connsiteX3" fmla="*/ 266917 w 308232"/>
                  <a:gd name="connsiteY3" fmla="*/ 485775 h 1235075"/>
                  <a:gd name="connsiteX4" fmla="*/ 95467 w 308232"/>
                  <a:gd name="connsiteY4" fmla="*/ 698500 h 1235075"/>
                  <a:gd name="connsiteX5" fmla="*/ 133567 w 308232"/>
                  <a:gd name="connsiteY5" fmla="*/ 866775 h 1235075"/>
                  <a:gd name="connsiteX6" fmla="*/ 308192 w 308232"/>
                  <a:gd name="connsiteY6" fmla="*/ 996950 h 1235075"/>
                  <a:gd name="connsiteX7" fmla="*/ 146267 w 308232"/>
                  <a:gd name="connsiteY7" fmla="*/ 1235075 h 1235075"/>
                  <a:gd name="connsiteX0" fmla="*/ 169216 w 308956"/>
                  <a:gd name="connsiteY0" fmla="*/ 0 h 1235075"/>
                  <a:gd name="connsiteX1" fmla="*/ 941 w 308956"/>
                  <a:gd name="connsiteY1" fmla="*/ 146050 h 1235075"/>
                  <a:gd name="connsiteX2" fmla="*/ 200966 w 308956"/>
                  <a:gd name="connsiteY2" fmla="*/ 333375 h 1235075"/>
                  <a:gd name="connsiteX3" fmla="*/ 267641 w 308956"/>
                  <a:gd name="connsiteY3" fmla="*/ 485775 h 1235075"/>
                  <a:gd name="connsiteX4" fmla="*/ 96191 w 308956"/>
                  <a:gd name="connsiteY4" fmla="*/ 698500 h 1235075"/>
                  <a:gd name="connsiteX5" fmla="*/ 134291 w 308956"/>
                  <a:gd name="connsiteY5" fmla="*/ 866775 h 1235075"/>
                  <a:gd name="connsiteX6" fmla="*/ 308916 w 308956"/>
                  <a:gd name="connsiteY6" fmla="*/ 996950 h 1235075"/>
                  <a:gd name="connsiteX7" fmla="*/ 146991 w 308956"/>
                  <a:gd name="connsiteY7" fmla="*/ 1235075 h 1235075"/>
                  <a:gd name="connsiteX0" fmla="*/ 170007 w 309747"/>
                  <a:gd name="connsiteY0" fmla="*/ 0 h 1235075"/>
                  <a:gd name="connsiteX1" fmla="*/ 1732 w 309747"/>
                  <a:gd name="connsiteY1" fmla="*/ 146050 h 1235075"/>
                  <a:gd name="connsiteX2" fmla="*/ 268432 w 309747"/>
                  <a:gd name="connsiteY2" fmla="*/ 485775 h 1235075"/>
                  <a:gd name="connsiteX3" fmla="*/ 96982 w 309747"/>
                  <a:gd name="connsiteY3" fmla="*/ 698500 h 1235075"/>
                  <a:gd name="connsiteX4" fmla="*/ 135082 w 309747"/>
                  <a:gd name="connsiteY4" fmla="*/ 866775 h 1235075"/>
                  <a:gd name="connsiteX5" fmla="*/ 309707 w 309747"/>
                  <a:gd name="connsiteY5" fmla="*/ 996950 h 1235075"/>
                  <a:gd name="connsiteX6" fmla="*/ 147782 w 309747"/>
                  <a:gd name="connsiteY6" fmla="*/ 1235075 h 1235075"/>
                  <a:gd name="connsiteX0" fmla="*/ 170106 w 309846"/>
                  <a:gd name="connsiteY0" fmla="*/ 0 h 1235075"/>
                  <a:gd name="connsiteX1" fmla="*/ 1831 w 309846"/>
                  <a:gd name="connsiteY1" fmla="*/ 146050 h 1235075"/>
                  <a:gd name="connsiteX2" fmla="*/ 271706 w 309846"/>
                  <a:gd name="connsiteY2" fmla="*/ 387350 h 1235075"/>
                  <a:gd name="connsiteX3" fmla="*/ 97081 w 309846"/>
                  <a:gd name="connsiteY3" fmla="*/ 698500 h 1235075"/>
                  <a:gd name="connsiteX4" fmla="*/ 135181 w 309846"/>
                  <a:gd name="connsiteY4" fmla="*/ 866775 h 1235075"/>
                  <a:gd name="connsiteX5" fmla="*/ 309806 w 309846"/>
                  <a:gd name="connsiteY5" fmla="*/ 996950 h 1235075"/>
                  <a:gd name="connsiteX6" fmla="*/ 147881 w 309846"/>
                  <a:gd name="connsiteY6" fmla="*/ 1235075 h 1235075"/>
                  <a:gd name="connsiteX0" fmla="*/ 179225 w 309440"/>
                  <a:gd name="connsiteY0" fmla="*/ 0 h 1308100"/>
                  <a:gd name="connsiteX1" fmla="*/ 1425 w 309440"/>
                  <a:gd name="connsiteY1" fmla="*/ 219075 h 1308100"/>
                  <a:gd name="connsiteX2" fmla="*/ 271300 w 309440"/>
                  <a:gd name="connsiteY2" fmla="*/ 460375 h 1308100"/>
                  <a:gd name="connsiteX3" fmla="*/ 96675 w 309440"/>
                  <a:gd name="connsiteY3" fmla="*/ 771525 h 1308100"/>
                  <a:gd name="connsiteX4" fmla="*/ 134775 w 309440"/>
                  <a:gd name="connsiteY4" fmla="*/ 939800 h 1308100"/>
                  <a:gd name="connsiteX5" fmla="*/ 309400 w 309440"/>
                  <a:gd name="connsiteY5" fmla="*/ 1069975 h 1308100"/>
                  <a:gd name="connsiteX6" fmla="*/ 147475 w 309440"/>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95576 w 308341"/>
                  <a:gd name="connsiteY3" fmla="*/ 771525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308301 w 308341"/>
                  <a:gd name="connsiteY4" fmla="*/ 1069975 h 1308100"/>
                  <a:gd name="connsiteX5" fmla="*/ 146376 w 308341"/>
                  <a:gd name="connsiteY5" fmla="*/ 1308100 h 1308100"/>
                  <a:gd name="connsiteX0" fmla="*/ 178126 w 267104"/>
                  <a:gd name="connsiteY0" fmla="*/ 0 h 1308100"/>
                  <a:gd name="connsiteX1" fmla="*/ 326 w 267104"/>
                  <a:gd name="connsiteY1" fmla="*/ 219075 h 1308100"/>
                  <a:gd name="connsiteX2" fmla="*/ 219401 w 267104"/>
                  <a:gd name="connsiteY2" fmla="*/ 428625 h 1308100"/>
                  <a:gd name="connsiteX3" fmla="*/ 63826 w 267104"/>
                  <a:gd name="connsiteY3" fmla="*/ 615950 h 1308100"/>
                  <a:gd name="connsiteX4" fmla="*/ 267026 w 267104"/>
                  <a:gd name="connsiteY4" fmla="*/ 854075 h 1308100"/>
                  <a:gd name="connsiteX5" fmla="*/ 146376 w 267104"/>
                  <a:gd name="connsiteY5" fmla="*/ 1308100 h 1308100"/>
                  <a:gd name="connsiteX0" fmla="*/ 178126 w 251273"/>
                  <a:gd name="connsiteY0" fmla="*/ 0 h 1308100"/>
                  <a:gd name="connsiteX1" fmla="*/ 326 w 251273"/>
                  <a:gd name="connsiteY1" fmla="*/ 219075 h 1308100"/>
                  <a:gd name="connsiteX2" fmla="*/ 219401 w 251273"/>
                  <a:gd name="connsiteY2" fmla="*/ 428625 h 1308100"/>
                  <a:gd name="connsiteX3" fmla="*/ 63826 w 251273"/>
                  <a:gd name="connsiteY3" fmla="*/ 615950 h 1308100"/>
                  <a:gd name="connsiteX4" fmla="*/ 251151 w 251273"/>
                  <a:gd name="connsiteY4" fmla="*/ 898525 h 1308100"/>
                  <a:gd name="connsiteX5" fmla="*/ 146376 w 251273"/>
                  <a:gd name="connsiteY5" fmla="*/ 1308100 h 1308100"/>
                  <a:gd name="connsiteX0" fmla="*/ 178126 w 255706"/>
                  <a:gd name="connsiteY0" fmla="*/ 0 h 1308100"/>
                  <a:gd name="connsiteX1" fmla="*/ 326 w 255706"/>
                  <a:gd name="connsiteY1" fmla="*/ 219075 h 1308100"/>
                  <a:gd name="connsiteX2" fmla="*/ 219401 w 255706"/>
                  <a:gd name="connsiteY2" fmla="*/ 428625 h 1308100"/>
                  <a:gd name="connsiteX3" fmla="*/ 32076 w 255706"/>
                  <a:gd name="connsiteY3" fmla="*/ 615950 h 1308100"/>
                  <a:gd name="connsiteX4" fmla="*/ 251151 w 255706"/>
                  <a:gd name="connsiteY4" fmla="*/ 898525 h 1308100"/>
                  <a:gd name="connsiteX5" fmla="*/ 146376 w 255706"/>
                  <a:gd name="connsiteY5" fmla="*/ 1308100 h 1308100"/>
                  <a:gd name="connsiteX0" fmla="*/ 178126 w 251606"/>
                  <a:gd name="connsiteY0" fmla="*/ 0 h 1108075"/>
                  <a:gd name="connsiteX1" fmla="*/ 326 w 251606"/>
                  <a:gd name="connsiteY1" fmla="*/ 219075 h 1108075"/>
                  <a:gd name="connsiteX2" fmla="*/ 219401 w 251606"/>
                  <a:gd name="connsiteY2" fmla="*/ 428625 h 1108075"/>
                  <a:gd name="connsiteX3" fmla="*/ 32076 w 251606"/>
                  <a:gd name="connsiteY3" fmla="*/ 615950 h 1108075"/>
                  <a:gd name="connsiteX4" fmla="*/ 251151 w 251606"/>
                  <a:gd name="connsiteY4" fmla="*/ 898525 h 1108075"/>
                  <a:gd name="connsiteX5" fmla="*/ 79701 w 251606"/>
                  <a:gd name="connsiteY5" fmla="*/ 1108075 h 1108075"/>
                  <a:gd name="connsiteX0" fmla="*/ 178126 w 251539"/>
                  <a:gd name="connsiteY0" fmla="*/ 0 h 1066800"/>
                  <a:gd name="connsiteX1" fmla="*/ 326 w 251539"/>
                  <a:gd name="connsiteY1" fmla="*/ 219075 h 1066800"/>
                  <a:gd name="connsiteX2" fmla="*/ 219401 w 251539"/>
                  <a:gd name="connsiteY2" fmla="*/ 428625 h 1066800"/>
                  <a:gd name="connsiteX3" fmla="*/ 32076 w 251539"/>
                  <a:gd name="connsiteY3" fmla="*/ 615950 h 1066800"/>
                  <a:gd name="connsiteX4" fmla="*/ 251151 w 251539"/>
                  <a:gd name="connsiteY4" fmla="*/ 898525 h 1066800"/>
                  <a:gd name="connsiteX5" fmla="*/ 76526 w 251539"/>
                  <a:gd name="connsiteY5" fmla="*/ 1066800 h 1066800"/>
                  <a:gd name="connsiteX0" fmla="*/ 196935 w 251298"/>
                  <a:gd name="connsiteY0" fmla="*/ 0 h 1022350"/>
                  <a:gd name="connsiteX1" fmla="*/ 85 w 251298"/>
                  <a:gd name="connsiteY1" fmla="*/ 174625 h 1022350"/>
                  <a:gd name="connsiteX2" fmla="*/ 219160 w 251298"/>
                  <a:gd name="connsiteY2" fmla="*/ 384175 h 1022350"/>
                  <a:gd name="connsiteX3" fmla="*/ 31835 w 251298"/>
                  <a:gd name="connsiteY3" fmla="*/ 571500 h 1022350"/>
                  <a:gd name="connsiteX4" fmla="*/ 250910 w 251298"/>
                  <a:gd name="connsiteY4" fmla="*/ 854075 h 1022350"/>
                  <a:gd name="connsiteX5" fmla="*/ 76285 w 251298"/>
                  <a:gd name="connsiteY5" fmla="*/ 1022350 h 1022350"/>
                  <a:gd name="connsiteX0" fmla="*/ 196935 w 257626"/>
                  <a:gd name="connsiteY0" fmla="*/ 0 h 1022350"/>
                  <a:gd name="connsiteX1" fmla="*/ 85 w 257626"/>
                  <a:gd name="connsiteY1" fmla="*/ 174625 h 1022350"/>
                  <a:gd name="connsiteX2" fmla="*/ 219160 w 257626"/>
                  <a:gd name="connsiteY2" fmla="*/ 384175 h 1022350"/>
                  <a:gd name="connsiteX3" fmla="*/ 31835 w 257626"/>
                  <a:gd name="connsiteY3" fmla="*/ 571500 h 1022350"/>
                  <a:gd name="connsiteX4" fmla="*/ 257260 w 257626"/>
                  <a:gd name="connsiteY4" fmla="*/ 796925 h 1022350"/>
                  <a:gd name="connsiteX5" fmla="*/ 76285 w 257626"/>
                  <a:gd name="connsiteY5" fmla="*/ 1022350 h 1022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7626" h="1022350">
                    <a:moveTo>
                      <a:pt x="196935" y="0"/>
                    </a:moveTo>
                    <a:cubicBezTo>
                      <a:pt x="115708" y="65352"/>
                      <a:pt x="-3619" y="110596"/>
                      <a:pt x="85" y="174625"/>
                    </a:cubicBezTo>
                    <a:cubicBezTo>
                      <a:pt x="3789" y="238654"/>
                      <a:pt x="213868" y="318029"/>
                      <a:pt x="219160" y="384175"/>
                    </a:cubicBezTo>
                    <a:cubicBezTo>
                      <a:pt x="224452" y="450321"/>
                      <a:pt x="25485" y="502708"/>
                      <a:pt x="31835" y="571500"/>
                    </a:cubicBezTo>
                    <a:cubicBezTo>
                      <a:pt x="38185" y="640292"/>
                      <a:pt x="249852" y="721783"/>
                      <a:pt x="257260" y="796925"/>
                    </a:cubicBezTo>
                    <a:cubicBezTo>
                      <a:pt x="264668" y="872067"/>
                      <a:pt x="158306" y="933979"/>
                      <a:pt x="76285" y="102235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Shape 67">
                <a:extLst>
                  <a:ext uri="{FF2B5EF4-FFF2-40B4-BE49-F238E27FC236}">
                    <a16:creationId xmlns:a16="http://schemas.microsoft.com/office/drawing/2014/main" id="{53AE274E-1F06-437B-9EDC-5C005F7A3983}"/>
                  </a:ext>
                </a:extLst>
              </p:cNvPr>
              <p:cNvSpPr/>
              <p:nvPr/>
            </p:nvSpPr>
            <p:spPr>
              <a:xfrm>
                <a:off x="3149514" y="2321931"/>
                <a:ext cx="257626" cy="1022350"/>
              </a:xfrm>
              <a:custGeom>
                <a:avLst/>
                <a:gdLst>
                  <a:gd name="connsiteX0" fmla="*/ 158872 w 298612"/>
                  <a:gd name="connsiteY0" fmla="*/ 0 h 1235075"/>
                  <a:gd name="connsiteX1" fmla="*/ 122 w 298612"/>
                  <a:gd name="connsiteY1" fmla="*/ 196850 h 1235075"/>
                  <a:gd name="connsiteX2" fmla="*/ 181097 w 298612"/>
                  <a:gd name="connsiteY2" fmla="*/ 396875 h 1235075"/>
                  <a:gd name="connsiteX3" fmla="*/ 254122 w 298612"/>
                  <a:gd name="connsiteY3" fmla="*/ 530225 h 1235075"/>
                  <a:gd name="connsiteX4" fmla="*/ 85847 w 298612"/>
                  <a:gd name="connsiteY4" fmla="*/ 698500 h 1235075"/>
                  <a:gd name="connsiteX5" fmla="*/ 123947 w 298612"/>
                  <a:gd name="connsiteY5" fmla="*/ 866775 h 1235075"/>
                  <a:gd name="connsiteX6" fmla="*/ 298572 w 298612"/>
                  <a:gd name="connsiteY6" fmla="*/ 996950 h 1235075"/>
                  <a:gd name="connsiteX7" fmla="*/ 136647 w 298612"/>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4240 w 298730"/>
                  <a:gd name="connsiteY3" fmla="*/ 53022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58990 w 298730"/>
                  <a:gd name="connsiteY0" fmla="*/ 0 h 1235075"/>
                  <a:gd name="connsiteX1" fmla="*/ 240 w 298730"/>
                  <a:gd name="connsiteY1" fmla="*/ 196850 h 1235075"/>
                  <a:gd name="connsiteX2" fmla="*/ 190740 w 298730"/>
                  <a:gd name="connsiteY2" fmla="*/ 333375 h 1235075"/>
                  <a:gd name="connsiteX3" fmla="*/ 257415 w 298730"/>
                  <a:gd name="connsiteY3" fmla="*/ 485775 h 1235075"/>
                  <a:gd name="connsiteX4" fmla="*/ 85965 w 298730"/>
                  <a:gd name="connsiteY4" fmla="*/ 698500 h 1235075"/>
                  <a:gd name="connsiteX5" fmla="*/ 124065 w 298730"/>
                  <a:gd name="connsiteY5" fmla="*/ 866775 h 1235075"/>
                  <a:gd name="connsiteX6" fmla="*/ 298690 w 298730"/>
                  <a:gd name="connsiteY6" fmla="*/ 996950 h 1235075"/>
                  <a:gd name="connsiteX7" fmla="*/ 136765 w 298730"/>
                  <a:gd name="connsiteY7" fmla="*/ 1235075 h 1235075"/>
                  <a:gd name="connsiteX0" fmla="*/ 168492 w 308232"/>
                  <a:gd name="connsiteY0" fmla="*/ 0 h 1235075"/>
                  <a:gd name="connsiteX1" fmla="*/ 217 w 308232"/>
                  <a:gd name="connsiteY1" fmla="*/ 146050 h 1235075"/>
                  <a:gd name="connsiteX2" fmla="*/ 200242 w 308232"/>
                  <a:gd name="connsiteY2" fmla="*/ 333375 h 1235075"/>
                  <a:gd name="connsiteX3" fmla="*/ 266917 w 308232"/>
                  <a:gd name="connsiteY3" fmla="*/ 485775 h 1235075"/>
                  <a:gd name="connsiteX4" fmla="*/ 95467 w 308232"/>
                  <a:gd name="connsiteY4" fmla="*/ 698500 h 1235075"/>
                  <a:gd name="connsiteX5" fmla="*/ 133567 w 308232"/>
                  <a:gd name="connsiteY5" fmla="*/ 866775 h 1235075"/>
                  <a:gd name="connsiteX6" fmla="*/ 308192 w 308232"/>
                  <a:gd name="connsiteY6" fmla="*/ 996950 h 1235075"/>
                  <a:gd name="connsiteX7" fmla="*/ 146267 w 308232"/>
                  <a:gd name="connsiteY7" fmla="*/ 1235075 h 1235075"/>
                  <a:gd name="connsiteX0" fmla="*/ 169216 w 308956"/>
                  <a:gd name="connsiteY0" fmla="*/ 0 h 1235075"/>
                  <a:gd name="connsiteX1" fmla="*/ 941 w 308956"/>
                  <a:gd name="connsiteY1" fmla="*/ 146050 h 1235075"/>
                  <a:gd name="connsiteX2" fmla="*/ 200966 w 308956"/>
                  <a:gd name="connsiteY2" fmla="*/ 333375 h 1235075"/>
                  <a:gd name="connsiteX3" fmla="*/ 267641 w 308956"/>
                  <a:gd name="connsiteY3" fmla="*/ 485775 h 1235075"/>
                  <a:gd name="connsiteX4" fmla="*/ 96191 w 308956"/>
                  <a:gd name="connsiteY4" fmla="*/ 698500 h 1235075"/>
                  <a:gd name="connsiteX5" fmla="*/ 134291 w 308956"/>
                  <a:gd name="connsiteY5" fmla="*/ 866775 h 1235075"/>
                  <a:gd name="connsiteX6" fmla="*/ 308916 w 308956"/>
                  <a:gd name="connsiteY6" fmla="*/ 996950 h 1235075"/>
                  <a:gd name="connsiteX7" fmla="*/ 146991 w 308956"/>
                  <a:gd name="connsiteY7" fmla="*/ 1235075 h 1235075"/>
                  <a:gd name="connsiteX0" fmla="*/ 170007 w 309747"/>
                  <a:gd name="connsiteY0" fmla="*/ 0 h 1235075"/>
                  <a:gd name="connsiteX1" fmla="*/ 1732 w 309747"/>
                  <a:gd name="connsiteY1" fmla="*/ 146050 h 1235075"/>
                  <a:gd name="connsiteX2" fmla="*/ 268432 w 309747"/>
                  <a:gd name="connsiteY2" fmla="*/ 485775 h 1235075"/>
                  <a:gd name="connsiteX3" fmla="*/ 96982 w 309747"/>
                  <a:gd name="connsiteY3" fmla="*/ 698500 h 1235075"/>
                  <a:gd name="connsiteX4" fmla="*/ 135082 w 309747"/>
                  <a:gd name="connsiteY4" fmla="*/ 866775 h 1235075"/>
                  <a:gd name="connsiteX5" fmla="*/ 309707 w 309747"/>
                  <a:gd name="connsiteY5" fmla="*/ 996950 h 1235075"/>
                  <a:gd name="connsiteX6" fmla="*/ 147782 w 309747"/>
                  <a:gd name="connsiteY6" fmla="*/ 1235075 h 1235075"/>
                  <a:gd name="connsiteX0" fmla="*/ 170106 w 309846"/>
                  <a:gd name="connsiteY0" fmla="*/ 0 h 1235075"/>
                  <a:gd name="connsiteX1" fmla="*/ 1831 w 309846"/>
                  <a:gd name="connsiteY1" fmla="*/ 146050 h 1235075"/>
                  <a:gd name="connsiteX2" fmla="*/ 271706 w 309846"/>
                  <a:gd name="connsiteY2" fmla="*/ 387350 h 1235075"/>
                  <a:gd name="connsiteX3" fmla="*/ 97081 w 309846"/>
                  <a:gd name="connsiteY3" fmla="*/ 698500 h 1235075"/>
                  <a:gd name="connsiteX4" fmla="*/ 135181 w 309846"/>
                  <a:gd name="connsiteY4" fmla="*/ 866775 h 1235075"/>
                  <a:gd name="connsiteX5" fmla="*/ 309806 w 309846"/>
                  <a:gd name="connsiteY5" fmla="*/ 996950 h 1235075"/>
                  <a:gd name="connsiteX6" fmla="*/ 147881 w 309846"/>
                  <a:gd name="connsiteY6" fmla="*/ 1235075 h 1235075"/>
                  <a:gd name="connsiteX0" fmla="*/ 179225 w 309440"/>
                  <a:gd name="connsiteY0" fmla="*/ 0 h 1308100"/>
                  <a:gd name="connsiteX1" fmla="*/ 1425 w 309440"/>
                  <a:gd name="connsiteY1" fmla="*/ 219075 h 1308100"/>
                  <a:gd name="connsiteX2" fmla="*/ 271300 w 309440"/>
                  <a:gd name="connsiteY2" fmla="*/ 460375 h 1308100"/>
                  <a:gd name="connsiteX3" fmla="*/ 96675 w 309440"/>
                  <a:gd name="connsiteY3" fmla="*/ 771525 h 1308100"/>
                  <a:gd name="connsiteX4" fmla="*/ 134775 w 309440"/>
                  <a:gd name="connsiteY4" fmla="*/ 939800 h 1308100"/>
                  <a:gd name="connsiteX5" fmla="*/ 309400 w 309440"/>
                  <a:gd name="connsiteY5" fmla="*/ 1069975 h 1308100"/>
                  <a:gd name="connsiteX6" fmla="*/ 147475 w 309440"/>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95576 w 308341"/>
                  <a:gd name="connsiteY3" fmla="*/ 771525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133676 w 308341"/>
                  <a:gd name="connsiteY4" fmla="*/ 939800 h 1308100"/>
                  <a:gd name="connsiteX5" fmla="*/ 308301 w 308341"/>
                  <a:gd name="connsiteY5" fmla="*/ 1069975 h 1308100"/>
                  <a:gd name="connsiteX6" fmla="*/ 146376 w 308341"/>
                  <a:gd name="connsiteY6" fmla="*/ 1308100 h 1308100"/>
                  <a:gd name="connsiteX0" fmla="*/ 178126 w 308341"/>
                  <a:gd name="connsiteY0" fmla="*/ 0 h 1308100"/>
                  <a:gd name="connsiteX1" fmla="*/ 326 w 308341"/>
                  <a:gd name="connsiteY1" fmla="*/ 219075 h 1308100"/>
                  <a:gd name="connsiteX2" fmla="*/ 219401 w 308341"/>
                  <a:gd name="connsiteY2" fmla="*/ 428625 h 1308100"/>
                  <a:gd name="connsiteX3" fmla="*/ 63826 w 308341"/>
                  <a:gd name="connsiteY3" fmla="*/ 615950 h 1308100"/>
                  <a:gd name="connsiteX4" fmla="*/ 308301 w 308341"/>
                  <a:gd name="connsiteY4" fmla="*/ 1069975 h 1308100"/>
                  <a:gd name="connsiteX5" fmla="*/ 146376 w 308341"/>
                  <a:gd name="connsiteY5" fmla="*/ 1308100 h 1308100"/>
                  <a:gd name="connsiteX0" fmla="*/ 178126 w 267104"/>
                  <a:gd name="connsiteY0" fmla="*/ 0 h 1308100"/>
                  <a:gd name="connsiteX1" fmla="*/ 326 w 267104"/>
                  <a:gd name="connsiteY1" fmla="*/ 219075 h 1308100"/>
                  <a:gd name="connsiteX2" fmla="*/ 219401 w 267104"/>
                  <a:gd name="connsiteY2" fmla="*/ 428625 h 1308100"/>
                  <a:gd name="connsiteX3" fmla="*/ 63826 w 267104"/>
                  <a:gd name="connsiteY3" fmla="*/ 615950 h 1308100"/>
                  <a:gd name="connsiteX4" fmla="*/ 267026 w 267104"/>
                  <a:gd name="connsiteY4" fmla="*/ 854075 h 1308100"/>
                  <a:gd name="connsiteX5" fmla="*/ 146376 w 267104"/>
                  <a:gd name="connsiteY5" fmla="*/ 1308100 h 1308100"/>
                  <a:gd name="connsiteX0" fmla="*/ 178126 w 251273"/>
                  <a:gd name="connsiteY0" fmla="*/ 0 h 1308100"/>
                  <a:gd name="connsiteX1" fmla="*/ 326 w 251273"/>
                  <a:gd name="connsiteY1" fmla="*/ 219075 h 1308100"/>
                  <a:gd name="connsiteX2" fmla="*/ 219401 w 251273"/>
                  <a:gd name="connsiteY2" fmla="*/ 428625 h 1308100"/>
                  <a:gd name="connsiteX3" fmla="*/ 63826 w 251273"/>
                  <a:gd name="connsiteY3" fmla="*/ 615950 h 1308100"/>
                  <a:gd name="connsiteX4" fmla="*/ 251151 w 251273"/>
                  <a:gd name="connsiteY4" fmla="*/ 898525 h 1308100"/>
                  <a:gd name="connsiteX5" fmla="*/ 146376 w 251273"/>
                  <a:gd name="connsiteY5" fmla="*/ 1308100 h 1308100"/>
                  <a:gd name="connsiteX0" fmla="*/ 178126 w 255706"/>
                  <a:gd name="connsiteY0" fmla="*/ 0 h 1308100"/>
                  <a:gd name="connsiteX1" fmla="*/ 326 w 255706"/>
                  <a:gd name="connsiteY1" fmla="*/ 219075 h 1308100"/>
                  <a:gd name="connsiteX2" fmla="*/ 219401 w 255706"/>
                  <a:gd name="connsiteY2" fmla="*/ 428625 h 1308100"/>
                  <a:gd name="connsiteX3" fmla="*/ 32076 w 255706"/>
                  <a:gd name="connsiteY3" fmla="*/ 615950 h 1308100"/>
                  <a:gd name="connsiteX4" fmla="*/ 251151 w 255706"/>
                  <a:gd name="connsiteY4" fmla="*/ 898525 h 1308100"/>
                  <a:gd name="connsiteX5" fmla="*/ 146376 w 255706"/>
                  <a:gd name="connsiteY5" fmla="*/ 1308100 h 1308100"/>
                  <a:gd name="connsiteX0" fmla="*/ 178126 w 251606"/>
                  <a:gd name="connsiteY0" fmla="*/ 0 h 1108075"/>
                  <a:gd name="connsiteX1" fmla="*/ 326 w 251606"/>
                  <a:gd name="connsiteY1" fmla="*/ 219075 h 1108075"/>
                  <a:gd name="connsiteX2" fmla="*/ 219401 w 251606"/>
                  <a:gd name="connsiteY2" fmla="*/ 428625 h 1108075"/>
                  <a:gd name="connsiteX3" fmla="*/ 32076 w 251606"/>
                  <a:gd name="connsiteY3" fmla="*/ 615950 h 1108075"/>
                  <a:gd name="connsiteX4" fmla="*/ 251151 w 251606"/>
                  <a:gd name="connsiteY4" fmla="*/ 898525 h 1108075"/>
                  <a:gd name="connsiteX5" fmla="*/ 79701 w 251606"/>
                  <a:gd name="connsiteY5" fmla="*/ 1108075 h 1108075"/>
                  <a:gd name="connsiteX0" fmla="*/ 178126 w 251539"/>
                  <a:gd name="connsiteY0" fmla="*/ 0 h 1066800"/>
                  <a:gd name="connsiteX1" fmla="*/ 326 w 251539"/>
                  <a:gd name="connsiteY1" fmla="*/ 219075 h 1066800"/>
                  <a:gd name="connsiteX2" fmla="*/ 219401 w 251539"/>
                  <a:gd name="connsiteY2" fmla="*/ 428625 h 1066800"/>
                  <a:gd name="connsiteX3" fmla="*/ 32076 w 251539"/>
                  <a:gd name="connsiteY3" fmla="*/ 615950 h 1066800"/>
                  <a:gd name="connsiteX4" fmla="*/ 251151 w 251539"/>
                  <a:gd name="connsiteY4" fmla="*/ 898525 h 1066800"/>
                  <a:gd name="connsiteX5" fmla="*/ 76526 w 251539"/>
                  <a:gd name="connsiteY5" fmla="*/ 1066800 h 1066800"/>
                  <a:gd name="connsiteX0" fmla="*/ 196935 w 251298"/>
                  <a:gd name="connsiteY0" fmla="*/ 0 h 1022350"/>
                  <a:gd name="connsiteX1" fmla="*/ 85 w 251298"/>
                  <a:gd name="connsiteY1" fmla="*/ 174625 h 1022350"/>
                  <a:gd name="connsiteX2" fmla="*/ 219160 w 251298"/>
                  <a:gd name="connsiteY2" fmla="*/ 384175 h 1022350"/>
                  <a:gd name="connsiteX3" fmla="*/ 31835 w 251298"/>
                  <a:gd name="connsiteY3" fmla="*/ 571500 h 1022350"/>
                  <a:gd name="connsiteX4" fmla="*/ 250910 w 251298"/>
                  <a:gd name="connsiteY4" fmla="*/ 854075 h 1022350"/>
                  <a:gd name="connsiteX5" fmla="*/ 76285 w 251298"/>
                  <a:gd name="connsiteY5" fmla="*/ 1022350 h 1022350"/>
                  <a:gd name="connsiteX0" fmla="*/ 196935 w 257626"/>
                  <a:gd name="connsiteY0" fmla="*/ 0 h 1022350"/>
                  <a:gd name="connsiteX1" fmla="*/ 85 w 257626"/>
                  <a:gd name="connsiteY1" fmla="*/ 174625 h 1022350"/>
                  <a:gd name="connsiteX2" fmla="*/ 219160 w 257626"/>
                  <a:gd name="connsiteY2" fmla="*/ 384175 h 1022350"/>
                  <a:gd name="connsiteX3" fmla="*/ 31835 w 257626"/>
                  <a:gd name="connsiteY3" fmla="*/ 571500 h 1022350"/>
                  <a:gd name="connsiteX4" fmla="*/ 257260 w 257626"/>
                  <a:gd name="connsiteY4" fmla="*/ 796925 h 1022350"/>
                  <a:gd name="connsiteX5" fmla="*/ 76285 w 257626"/>
                  <a:gd name="connsiteY5" fmla="*/ 1022350 h 1022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7626" h="1022350">
                    <a:moveTo>
                      <a:pt x="196935" y="0"/>
                    </a:moveTo>
                    <a:cubicBezTo>
                      <a:pt x="115708" y="65352"/>
                      <a:pt x="-3619" y="110596"/>
                      <a:pt x="85" y="174625"/>
                    </a:cubicBezTo>
                    <a:cubicBezTo>
                      <a:pt x="3789" y="238654"/>
                      <a:pt x="213868" y="318029"/>
                      <a:pt x="219160" y="384175"/>
                    </a:cubicBezTo>
                    <a:cubicBezTo>
                      <a:pt x="224452" y="450321"/>
                      <a:pt x="25485" y="502708"/>
                      <a:pt x="31835" y="571500"/>
                    </a:cubicBezTo>
                    <a:cubicBezTo>
                      <a:pt x="38185" y="640292"/>
                      <a:pt x="249852" y="721783"/>
                      <a:pt x="257260" y="796925"/>
                    </a:cubicBezTo>
                    <a:cubicBezTo>
                      <a:pt x="264668" y="872067"/>
                      <a:pt x="158306" y="933979"/>
                      <a:pt x="76285" y="1022350"/>
                    </a:cubicBezTo>
                  </a:path>
                </a:pathLst>
              </a:cu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0" name="Straight Connector 69">
              <a:extLst>
                <a:ext uri="{FF2B5EF4-FFF2-40B4-BE49-F238E27FC236}">
                  <a16:creationId xmlns:a16="http://schemas.microsoft.com/office/drawing/2014/main" id="{FE59A364-36D8-49EF-8E4D-E6E32A1C0B4D}"/>
                </a:ext>
              </a:extLst>
            </p:cNvPr>
            <p:cNvCxnSpPr/>
            <p:nvPr/>
          </p:nvCxnSpPr>
          <p:spPr>
            <a:xfrm>
              <a:off x="7482383" y="2306084"/>
              <a:ext cx="147076"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764EAEF1-FEB1-4873-A2F5-287DADCD94DA}"/>
                </a:ext>
              </a:extLst>
            </p:cNvPr>
            <p:cNvCxnSpPr/>
            <p:nvPr/>
          </p:nvCxnSpPr>
          <p:spPr>
            <a:xfrm>
              <a:off x="7329843" y="2306084"/>
              <a:ext cx="9144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A694655D-66ED-4977-9441-B5E93B2B44C3}"/>
                </a:ext>
              </a:extLst>
            </p:cNvPr>
            <p:cNvCxnSpPr/>
            <p:nvPr/>
          </p:nvCxnSpPr>
          <p:spPr>
            <a:xfrm>
              <a:off x="7223023" y="2306084"/>
              <a:ext cx="4572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TextBox 72">
              <a:extLst>
                <a:ext uri="{FF2B5EF4-FFF2-40B4-BE49-F238E27FC236}">
                  <a16:creationId xmlns:a16="http://schemas.microsoft.com/office/drawing/2014/main" id="{1889BBFF-8B06-478A-AECF-B9CF910001A8}"/>
                </a:ext>
              </a:extLst>
            </p:cNvPr>
            <p:cNvSpPr txBox="1"/>
            <p:nvPr/>
          </p:nvSpPr>
          <p:spPr>
            <a:xfrm>
              <a:off x="3130169" y="1448241"/>
              <a:ext cx="1353471" cy="389580"/>
            </a:xfrm>
            <a:prstGeom prst="rect">
              <a:avLst/>
            </a:prstGeom>
            <a:solidFill>
              <a:schemeClr val="accent2">
                <a:lumMod val="40000"/>
                <a:lumOff val="60000"/>
              </a:schemeClr>
            </a:solidFill>
            <a:ln w="38100">
              <a:solidFill>
                <a:schemeClr val="accent2">
                  <a:lumMod val="50000"/>
                </a:schemeClr>
              </a:solidFill>
            </a:ln>
          </p:spPr>
          <p:txBody>
            <a:bodyPr wrap="none" rtlCol="0">
              <a:spAutoFit/>
            </a:bodyPr>
            <a:lstStyle/>
            <a:p>
              <a:r>
                <a:rPr lang="en-US" sz="1600" dirty="0"/>
                <a:t>Transduce</a:t>
              </a:r>
            </a:p>
          </p:txBody>
        </p:sp>
        <p:sp>
          <p:nvSpPr>
            <p:cNvPr id="74" name="TextBox 73">
              <a:extLst>
                <a:ext uri="{FF2B5EF4-FFF2-40B4-BE49-F238E27FC236}">
                  <a16:creationId xmlns:a16="http://schemas.microsoft.com/office/drawing/2014/main" id="{6182B73D-EB48-41F8-BCA8-43244E527479}"/>
                </a:ext>
              </a:extLst>
            </p:cNvPr>
            <p:cNvSpPr txBox="1"/>
            <p:nvPr/>
          </p:nvSpPr>
          <p:spPr>
            <a:xfrm>
              <a:off x="4977651" y="1448241"/>
              <a:ext cx="1093475" cy="389580"/>
            </a:xfrm>
            <a:prstGeom prst="rect">
              <a:avLst/>
            </a:prstGeom>
            <a:solidFill>
              <a:schemeClr val="accent2">
                <a:lumMod val="40000"/>
                <a:lumOff val="60000"/>
              </a:schemeClr>
            </a:solidFill>
            <a:ln w="38100">
              <a:solidFill>
                <a:schemeClr val="accent2">
                  <a:lumMod val="50000"/>
                </a:schemeClr>
              </a:solidFill>
            </a:ln>
          </p:spPr>
          <p:txBody>
            <a:bodyPr wrap="none" rtlCol="0">
              <a:spAutoFit/>
            </a:bodyPr>
            <a:lstStyle/>
            <a:p>
              <a:r>
                <a:rPr lang="en-US" sz="1600" dirty="0"/>
                <a:t>Express</a:t>
              </a:r>
            </a:p>
          </p:txBody>
        </p:sp>
        <p:sp>
          <p:nvSpPr>
            <p:cNvPr id="75" name="TextBox 74">
              <a:extLst>
                <a:ext uri="{FF2B5EF4-FFF2-40B4-BE49-F238E27FC236}">
                  <a16:creationId xmlns:a16="http://schemas.microsoft.com/office/drawing/2014/main" id="{862DBC24-F8DC-45E5-A3A8-AA1A850122F3}"/>
                </a:ext>
              </a:extLst>
            </p:cNvPr>
            <p:cNvSpPr txBox="1"/>
            <p:nvPr/>
          </p:nvSpPr>
          <p:spPr>
            <a:xfrm>
              <a:off x="7021536" y="1448241"/>
              <a:ext cx="1741226" cy="389580"/>
            </a:xfrm>
            <a:prstGeom prst="rect">
              <a:avLst/>
            </a:prstGeom>
            <a:solidFill>
              <a:schemeClr val="accent2">
                <a:lumMod val="40000"/>
                <a:lumOff val="60000"/>
              </a:schemeClr>
            </a:solidFill>
            <a:ln w="38100">
              <a:solidFill>
                <a:schemeClr val="accent2">
                  <a:lumMod val="50000"/>
                </a:schemeClr>
              </a:solidFill>
            </a:ln>
          </p:spPr>
          <p:txBody>
            <a:bodyPr wrap="none" rtlCol="0">
              <a:spAutoFit/>
            </a:bodyPr>
            <a:lstStyle/>
            <a:p>
              <a:r>
                <a:rPr lang="en-US" sz="1600" dirty="0"/>
                <a:t>Sort &amp; Amplify</a:t>
              </a:r>
            </a:p>
          </p:txBody>
        </p:sp>
        <p:sp>
          <p:nvSpPr>
            <p:cNvPr id="76" name="Freeform: Shape 75">
              <a:extLst>
                <a:ext uri="{FF2B5EF4-FFF2-40B4-BE49-F238E27FC236}">
                  <a16:creationId xmlns:a16="http://schemas.microsoft.com/office/drawing/2014/main" id="{B8A4A236-A099-4D26-82EC-CCBAE18B8CB8}"/>
                </a:ext>
              </a:extLst>
            </p:cNvPr>
            <p:cNvSpPr/>
            <p:nvPr/>
          </p:nvSpPr>
          <p:spPr>
            <a:xfrm>
              <a:off x="4524207" y="2431308"/>
              <a:ext cx="995450" cy="880203"/>
            </a:xfrm>
            <a:custGeom>
              <a:avLst/>
              <a:gdLst>
                <a:gd name="connsiteX0" fmla="*/ 14288 w 890588"/>
                <a:gd name="connsiteY0" fmla="*/ 414337 h 890587"/>
                <a:gd name="connsiteX1" fmla="*/ 80963 w 890588"/>
                <a:gd name="connsiteY1" fmla="*/ 119062 h 890587"/>
                <a:gd name="connsiteX2" fmla="*/ 300038 w 890588"/>
                <a:gd name="connsiteY2" fmla="*/ 0 h 890587"/>
                <a:gd name="connsiteX3" fmla="*/ 500063 w 890588"/>
                <a:gd name="connsiteY3" fmla="*/ 0 h 890587"/>
                <a:gd name="connsiteX4" fmla="*/ 890588 w 890588"/>
                <a:gd name="connsiteY4" fmla="*/ 228600 h 890587"/>
                <a:gd name="connsiteX5" fmla="*/ 800100 w 890588"/>
                <a:gd name="connsiteY5" fmla="*/ 776287 h 890587"/>
                <a:gd name="connsiteX6" fmla="*/ 309563 w 890588"/>
                <a:gd name="connsiteY6" fmla="*/ 890587 h 890587"/>
                <a:gd name="connsiteX7" fmla="*/ 233363 w 890588"/>
                <a:gd name="connsiteY7" fmla="*/ 857250 h 890587"/>
                <a:gd name="connsiteX8" fmla="*/ 33338 w 890588"/>
                <a:gd name="connsiteY8" fmla="*/ 714375 h 890587"/>
                <a:gd name="connsiteX9" fmla="*/ 9525 w 890588"/>
                <a:gd name="connsiteY9" fmla="*/ 671512 h 890587"/>
                <a:gd name="connsiteX10" fmla="*/ 0 w 890588"/>
                <a:gd name="connsiteY10" fmla="*/ 623887 h 890587"/>
                <a:gd name="connsiteX11" fmla="*/ 14288 w 890588"/>
                <a:gd name="connsiteY11" fmla="*/ 414337 h 890587"/>
                <a:gd name="connsiteX0" fmla="*/ 14288 w 890588"/>
                <a:gd name="connsiteY0" fmla="*/ 414337 h 890587"/>
                <a:gd name="connsiteX1" fmla="*/ 80963 w 890588"/>
                <a:gd name="connsiteY1" fmla="*/ 119062 h 890587"/>
                <a:gd name="connsiteX2" fmla="*/ 300038 w 890588"/>
                <a:gd name="connsiteY2" fmla="*/ 0 h 890587"/>
                <a:gd name="connsiteX3" fmla="*/ 500063 w 890588"/>
                <a:gd name="connsiteY3" fmla="*/ 0 h 890587"/>
                <a:gd name="connsiteX4" fmla="*/ 890588 w 890588"/>
                <a:gd name="connsiteY4" fmla="*/ 228600 h 890587"/>
                <a:gd name="connsiteX5" fmla="*/ 800100 w 890588"/>
                <a:gd name="connsiteY5" fmla="*/ 776287 h 890587"/>
                <a:gd name="connsiteX6" fmla="*/ 309563 w 890588"/>
                <a:gd name="connsiteY6" fmla="*/ 890587 h 890587"/>
                <a:gd name="connsiteX7" fmla="*/ 233363 w 890588"/>
                <a:gd name="connsiteY7" fmla="*/ 857250 h 890587"/>
                <a:gd name="connsiteX8" fmla="*/ 33338 w 890588"/>
                <a:gd name="connsiteY8" fmla="*/ 714375 h 890587"/>
                <a:gd name="connsiteX9" fmla="*/ 9525 w 890588"/>
                <a:gd name="connsiteY9" fmla="*/ 671512 h 890587"/>
                <a:gd name="connsiteX10" fmla="*/ 0 w 890588"/>
                <a:gd name="connsiteY10" fmla="*/ 623887 h 890587"/>
                <a:gd name="connsiteX11" fmla="*/ 14288 w 890588"/>
                <a:gd name="connsiteY11" fmla="*/ 414337 h 890587"/>
                <a:gd name="connsiteX0" fmla="*/ 14288 w 917863"/>
                <a:gd name="connsiteY0" fmla="*/ 414337 h 890587"/>
                <a:gd name="connsiteX1" fmla="*/ 80963 w 917863"/>
                <a:gd name="connsiteY1" fmla="*/ 119062 h 890587"/>
                <a:gd name="connsiteX2" fmla="*/ 300038 w 917863"/>
                <a:gd name="connsiteY2" fmla="*/ 0 h 890587"/>
                <a:gd name="connsiteX3" fmla="*/ 500063 w 917863"/>
                <a:gd name="connsiteY3" fmla="*/ 0 h 890587"/>
                <a:gd name="connsiteX4" fmla="*/ 890588 w 917863"/>
                <a:gd name="connsiteY4" fmla="*/ 228600 h 890587"/>
                <a:gd name="connsiteX5" fmla="*/ 800100 w 917863"/>
                <a:gd name="connsiteY5" fmla="*/ 776287 h 890587"/>
                <a:gd name="connsiteX6" fmla="*/ 309563 w 917863"/>
                <a:gd name="connsiteY6" fmla="*/ 890587 h 890587"/>
                <a:gd name="connsiteX7" fmla="*/ 233363 w 917863"/>
                <a:gd name="connsiteY7" fmla="*/ 857250 h 890587"/>
                <a:gd name="connsiteX8" fmla="*/ 33338 w 917863"/>
                <a:gd name="connsiteY8" fmla="*/ 714375 h 890587"/>
                <a:gd name="connsiteX9" fmla="*/ 9525 w 917863"/>
                <a:gd name="connsiteY9" fmla="*/ 671512 h 890587"/>
                <a:gd name="connsiteX10" fmla="*/ 0 w 917863"/>
                <a:gd name="connsiteY10" fmla="*/ 623887 h 890587"/>
                <a:gd name="connsiteX11" fmla="*/ 14288 w 917863"/>
                <a:gd name="connsiteY11" fmla="*/ 414337 h 890587"/>
                <a:gd name="connsiteX0" fmla="*/ 14288 w 919526"/>
                <a:gd name="connsiteY0" fmla="*/ 414337 h 890587"/>
                <a:gd name="connsiteX1" fmla="*/ 80963 w 919526"/>
                <a:gd name="connsiteY1" fmla="*/ 119062 h 890587"/>
                <a:gd name="connsiteX2" fmla="*/ 300038 w 919526"/>
                <a:gd name="connsiteY2" fmla="*/ 0 h 890587"/>
                <a:gd name="connsiteX3" fmla="*/ 500063 w 919526"/>
                <a:gd name="connsiteY3" fmla="*/ 0 h 890587"/>
                <a:gd name="connsiteX4" fmla="*/ 890588 w 919526"/>
                <a:gd name="connsiteY4" fmla="*/ 228600 h 890587"/>
                <a:gd name="connsiteX5" fmla="*/ 800100 w 919526"/>
                <a:gd name="connsiteY5" fmla="*/ 776287 h 890587"/>
                <a:gd name="connsiteX6" fmla="*/ 309563 w 919526"/>
                <a:gd name="connsiteY6" fmla="*/ 890587 h 890587"/>
                <a:gd name="connsiteX7" fmla="*/ 233363 w 919526"/>
                <a:gd name="connsiteY7" fmla="*/ 857250 h 890587"/>
                <a:gd name="connsiteX8" fmla="*/ 33338 w 919526"/>
                <a:gd name="connsiteY8" fmla="*/ 714375 h 890587"/>
                <a:gd name="connsiteX9" fmla="*/ 9525 w 919526"/>
                <a:gd name="connsiteY9" fmla="*/ 671512 h 890587"/>
                <a:gd name="connsiteX10" fmla="*/ 0 w 919526"/>
                <a:gd name="connsiteY10" fmla="*/ 623887 h 890587"/>
                <a:gd name="connsiteX11" fmla="*/ 14288 w 919526"/>
                <a:gd name="connsiteY11" fmla="*/ 414337 h 890587"/>
                <a:gd name="connsiteX0" fmla="*/ 14288 w 919526"/>
                <a:gd name="connsiteY0" fmla="*/ 414337 h 890587"/>
                <a:gd name="connsiteX1" fmla="*/ 80963 w 919526"/>
                <a:gd name="connsiteY1" fmla="*/ 119062 h 890587"/>
                <a:gd name="connsiteX2" fmla="*/ 300038 w 919526"/>
                <a:gd name="connsiteY2" fmla="*/ 0 h 890587"/>
                <a:gd name="connsiteX3" fmla="*/ 500063 w 919526"/>
                <a:gd name="connsiteY3" fmla="*/ 0 h 890587"/>
                <a:gd name="connsiteX4" fmla="*/ 890588 w 919526"/>
                <a:gd name="connsiteY4" fmla="*/ 228600 h 890587"/>
                <a:gd name="connsiteX5" fmla="*/ 800100 w 919526"/>
                <a:gd name="connsiteY5" fmla="*/ 776287 h 890587"/>
                <a:gd name="connsiteX6" fmla="*/ 309563 w 919526"/>
                <a:gd name="connsiteY6" fmla="*/ 890587 h 890587"/>
                <a:gd name="connsiteX7" fmla="*/ 233363 w 919526"/>
                <a:gd name="connsiteY7" fmla="*/ 857250 h 890587"/>
                <a:gd name="connsiteX8" fmla="*/ 33338 w 919526"/>
                <a:gd name="connsiteY8" fmla="*/ 714375 h 890587"/>
                <a:gd name="connsiteX9" fmla="*/ 9525 w 919526"/>
                <a:gd name="connsiteY9" fmla="*/ 671512 h 890587"/>
                <a:gd name="connsiteX10" fmla="*/ 0 w 919526"/>
                <a:gd name="connsiteY10" fmla="*/ 623887 h 890587"/>
                <a:gd name="connsiteX11" fmla="*/ 14288 w 919526"/>
                <a:gd name="connsiteY11" fmla="*/ 414337 h 890587"/>
                <a:gd name="connsiteX0" fmla="*/ 14288 w 919526"/>
                <a:gd name="connsiteY0" fmla="*/ 414337 h 902279"/>
                <a:gd name="connsiteX1" fmla="*/ 80963 w 919526"/>
                <a:gd name="connsiteY1" fmla="*/ 119062 h 902279"/>
                <a:gd name="connsiteX2" fmla="*/ 300038 w 919526"/>
                <a:gd name="connsiteY2" fmla="*/ 0 h 902279"/>
                <a:gd name="connsiteX3" fmla="*/ 500063 w 919526"/>
                <a:gd name="connsiteY3" fmla="*/ 0 h 902279"/>
                <a:gd name="connsiteX4" fmla="*/ 890588 w 919526"/>
                <a:gd name="connsiteY4" fmla="*/ 228600 h 902279"/>
                <a:gd name="connsiteX5" fmla="*/ 800100 w 919526"/>
                <a:gd name="connsiteY5" fmla="*/ 776287 h 902279"/>
                <a:gd name="connsiteX6" fmla="*/ 309563 w 919526"/>
                <a:gd name="connsiteY6" fmla="*/ 890587 h 902279"/>
                <a:gd name="connsiteX7" fmla="*/ 233363 w 919526"/>
                <a:gd name="connsiteY7" fmla="*/ 857250 h 902279"/>
                <a:gd name="connsiteX8" fmla="*/ 33338 w 919526"/>
                <a:gd name="connsiteY8" fmla="*/ 714375 h 902279"/>
                <a:gd name="connsiteX9" fmla="*/ 9525 w 919526"/>
                <a:gd name="connsiteY9" fmla="*/ 671512 h 902279"/>
                <a:gd name="connsiteX10" fmla="*/ 0 w 919526"/>
                <a:gd name="connsiteY10" fmla="*/ 623887 h 902279"/>
                <a:gd name="connsiteX11" fmla="*/ 14288 w 919526"/>
                <a:gd name="connsiteY11" fmla="*/ 414337 h 902279"/>
                <a:gd name="connsiteX0" fmla="*/ 14288 w 912379"/>
                <a:gd name="connsiteY0" fmla="*/ 414337 h 900010"/>
                <a:gd name="connsiteX1" fmla="*/ 80963 w 912379"/>
                <a:gd name="connsiteY1" fmla="*/ 119062 h 900010"/>
                <a:gd name="connsiteX2" fmla="*/ 300038 w 912379"/>
                <a:gd name="connsiteY2" fmla="*/ 0 h 900010"/>
                <a:gd name="connsiteX3" fmla="*/ 500063 w 912379"/>
                <a:gd name="connsiteY3" fmla="*/ 0 h 900010"/>
                <a:gd name="connsiteX4" fmla="*/ 890588 w 912379"/>
                <a:gd name="connsiteY4" fmla="*/ 228600 h 900010"/>
                <a:gd name="connsiteX5" fmla="*/ 733691 w 912379"/>
                <a:gd name="connsiteY5" fmla="*/ 745636 h 900010"/>
                <a:gd name="connsiteX6" fmla="*/ 309563 w 912379"/>
                <a:gd name="connsiteY6" fmla="*/ 890587 h 900010"/>
                <a:gd name="connsiteX7" fmla="*/ 233363 w 912379"/>
                <a:gd name="connsiteY7" fmla="*/ 857250 h 900010"/>
                <a:gd name="connsiteX8" fmla="*/ 33338 w 912379"/>
                <a:gd name="connsiteY8" fmla="*/ 714375 h 900010"/>
                <a:gd name="connsiteX9" fmla="*/ 9525 w 912379"/>
                <a:gd name="connsiteY9" fmla="*/ 671512 h 900010"/>
                <a:gd name="connsiteX10" fmla="*/ 0 w 912379"/>
                <a:gd name="connsiteY10" fmla="*/ 623887 h 900010"/>
                <a:gd name="connsiteX11" fmla="*/ 14288 w 912379"/>
                <a:gd name="connsiteY11" fmla="*/ 414337 h 900010"/>
                <a:gd name="connsiteX0" fmla="*/ 14288 w 916632"/>
                <a:gd name="connsiteY0" fmla="*/ 414337 h 900010"/>
                <a:gd name="connsiteX1" fmla="*/ 80963 w 916632"/>
                <a:gd name="connsiteY1" fmla="*/ 119062 h 900010"/>
                <a:gd name="connsiteX2" fmla="*/ 300038 w 916632"/>
                <a:gd name="connsiteY2" fmla="*/ 0 h 900010"/>
                <a:gd name="connsiteX3" fmla="*/ 500063 w 916632"/>
                <a:gd name="connsiteY3" fmla="*/ 0 h 900010"/>
                <a:gd name="connsiteX4" fmla="*/ 890588 w 916632"/>
                <a:gd name="connsiteY4" fmla="*/ 228600 h 900010"/>
                <a:gd name="connsiteX5" fmla="*/ 733691 w 916632"/>
                <a:gd name="connsiteY5" fmla="*/ 745636 h 900010"/>
                <a:gd name="connsiteX6" fmla="*/ 309563 w 916632"/>
                <a:gd name="connsiteY6" fmla="*/ 890587 h 900010"/>
                <a:gd name="connsiteX7" fmla="*/ 233363 w 916632"/>
                <a:gd name="connsiteY7" fmla="*/ 857250 h 900010"/>
                <a:gd name="connsiteX8" fmla="*/ 33338 w 916632"/>
                <a:gd name="connsiteY8" fmla="*/ 714375 h 900010"/>
                <a:gd name="connsiteX9" fmla="*/ 9525 w 916632"/>
                <a:gd name="connsiteY9" fmla="*/ 671512 h 900010"/>
                <a:gd name="connsiteX10" fmla="*/ 0 w 916632"/>
                <a:gd name="connsiteY10" fmla="*/ 623887 h 900010"/>
                <a:gd name="connsiteX11" fmla="*/ 14288 w 916632"/>
                <a:gd name="connsiteY11" fmla="*/ 414337 h 900010"/>
                <a:gd name="connsiteX0" fmla="*/ 14288 w 916632"/>
                <a:gd name="connsiteY0" fmla="*/ 414337 h 899547"/>
                <a:gd name="connsiteX1" fmla="*/ 80963 w 916632"/>
                <a:gd name="connsiteY1" fmla="*/ 119062 h 899547"/>
                <a:gd name="connsiteX2" fmla="*/ 300038 w 916632"/>
                <a:gd name="connsiteY2" fmla="*/ 0 h 899547"/>
                <a:gd name="connsiteX3" fmla="*/ 500063 w 916632"/>
                <a:gd name="connsiteY3" fmla="*/ 0 h 899547"/>
                <a:gd name="connsiteX4" fmla="*/ 890588 w 916632"/>
                <a:gd name="connsiteY4" fmla="*/ 228600 h 899547"/>
                <a:gd name="connsiteX5" fmla="*/ 733691 w 916632"/>
                <a:gd name="connsiteY5" fmla="*/ 745636 h 899547"/>
                <a:gd name="connsiteX6" fmla="*/ 309563 w 916632"/>
                <a:gd name="connsiteY6" fmla="*/ 890587 h 899547"/>
                <a:gd name="connsiteX7" fmla="*/ 233363 w 916632"/>
                <a:gd name="connsiteY7" fmla="*/ 857250 h 899547"/>
                <a:gd name="connsiteX8" fmla="*/ 33338 w 916632"/>
                <a:gd name="connsiteY8" fmla="*/ 714375 h 899547"/>
                <a:gd name="connsiteX9" fmla="*/ 9525 w 916632"/>
                <a:gd name="connsiteY9" fmla="*/ 671512 h 899547"/>
                <a:gd name="connsiteX10" fmla="*/ 0 w 916632"/>
                <a:gd name="connsiteY10" fmla="*/ 623887 h 899547"/>
                <a:gd name="connsiteX11" fmla="*/ 14288 w 916632"/>
                <a:gd name="connsiteY11" fmla="*/ 414337 h 899547"/>
                <a:gd name="connsiteX0" fmla="*/ 14288 w 910512"/>
                <a:gd name="connsiteY0" fmla="*/ 414337 h 897571"/>
                <a:gd name="connsiteX1" fmla="*/ 80963 w 910512"/>
                <a:gd name="connsiteY1" fmla="*/ 119062 h 897571"/>
                <a:gd name="connsiteX2" fmla="*/ 300038 w 910512"/>
                <a:gd name="connsiteY2" fmla="*/ 0 h 897571"/>
                <a:gd name="connsiteX3" fmla="*/ 500063 w 910512"/>
                <a:gd name="connsiteY3" fmla="*/ 0 h 897571"/>
                <a:gd name="connsiteX4" fmla="*/ 890588 w 910512"/>
                <a:gd name="connsiteY4" fmla="*/ 228600 h 897571"/>
                <a:gd name="connsiteX5" fmla="*/ 663877 w 910512"/>
                <a:gd name="connsiteY5" fmla="*/ 699661 h 897571"/>
                <a:gd name="connsiteX6" fmla="*/ 309563 w 910512"/>
                <a:gd name="connsiteY6" fmla="*/ 890587 h 897571"/>
                <a:gd name="connsiteX7" fmla="*/ 233363 w 910512"/>
                <a:gd name="connsiteY7" fmla="*/ 857250 h 897571"/>
                <a:gd name="connsiteX8" fmla="*/ 33338 w 910512"/>
                <a:gd name="connsiteY8" fmla="*/ 714375 h 897571"/>
                <a:gd name="connsiteX9" fmla="*/ 9525 w 910512"/>
                <a:gd name="connsiteY9" fmla="*/ 671512 h 897571"/>
                <a:gd name="connsiteX10" fmla="*/ 0 w 910512"/>
                <a:gd name="connsiteY10" fmla="*/ 623887 h 897571"/>
                <a:gd name="connsiteX11" fmla="*/ 14288 w 910512"/>
                <a:gd name="connsiteY11" fmla="*/ 414337 h 897571"/>
                <a:gd name="connsiteX0" fmla="*/ 14288 w 910512"/>
                <a:gd name="connsiteY0" fmla="*/ 414337 h 898230"/>
                <a:gd name="connsiteX1" fmla="*/ 80963 w 910512"/>
                <a:gd name="connsiteY1" fmla="*/ 119062 h 898230"/>
                <a:gd name="connsiteX2" fmla="*/ 300038 w 910512"/>
                <a:gd name="connsiteY2" fmla="*/ 0 h 898230"/>
                <a:gd name="connsiteX3" fmla="*/ 500063 w 910512"/>
                <a:gd name="connsiteY3" fmla="*/ 0 h 898230"/>
                <a:gd name="connsiteX4" fmla="*/ 890588 w 910512"/>
                <a:gd name="connsiteY4" fmla="*/ 228600 h 898230"/>
                <a:gd name="connsiteX5" fmla="*/ 663877 w 910512"/>
                <a:gd name="connsiteY5" fmla="*/ 699661 h 898230"/>
                <a:gd name="connsiteX6" fmla="*/ 309563 w 910512"/>
                <a:gd name="connsiteY6" fmla="*/ 890587 h 898230"/>
                <a:gd name="connsiteX7" fmla="*/ 233363 w 910512"/>
                <a:gd name="connsiteY7" fmla="*/ 857250 h 898230"/>
                <a:gd name="connsiteX8" fmla="*/ 33338 w 910512"/>
                <a:gd name="connsiteY8" fmla="*/ 714375 h 898230"/>
                <a:gd name="connsiteX9" fmla="*/ 9525 w 910512"/>
                <a:gd name="connsiteY9" fmla="*/ 671512 h 898230"/>
                <a:gd name="connsiteX10" fmla="*/ 0 w 910512"/>
                <a:gd name="connsiteY10" fmla="*/ 623887 h 898230"/>
                <a:gd name="connsiteX11" fmla="*/ 14288 w 910512"/>
                <a:gd name="connsiteY11" fmla="*/ 414337 h 898230"/>
                <a:gd name="connsiteX0" fmla="*/ 14288 w 911298"/>
                <a:gd name="connsiteY0" fmla="*/ 414337 h 898230"/>
                <a:gd name="connsiteX1" fmla="*/ 80963 w 911298"/>
                <a:gd name="connsiteY1" fmla="*/ 119062 h 898230"/>
                <a:gd name="connsiteX2" fmla="*/ 300038 w 911298"/>
                <a:gd name="connsiteY2" fmla="*/ 0 h 898230"/>
                <a:gd name="connsiteX3" fmla="*/ 500063 w 911298"/>
                <a:gd name="connsiteY3" fmla="*/ 0 h 898230"/>
                <a:gd name="connsiteX4" fmla="*/ 890588 w 911298"/>
                <a:gd name="connsiteY4" fmla="*/ 228600 h 898230"/>
                <a:gd name="connsiteX5" fmla="*/ 663877 w 911298"/>
                <a:gd name="connsiteY5" fmla="*/ 699661 h 898230"/>
                <a:gd name="connsiteX6" fmla="*/ 309563 w 911298"/>
                <a:gd name="connsiteY6" fmla="*/ 890587 h 898230"/>
                <a:gd name="connsiteX7" fmla="*/ 233363 w 911298"/>
                <a:gd name="connsiteY7" fmla="*/ 857250 h 898230"/>
                <a:gd name="connsiteX8" fmla="*/ 33338 w 911298"/>
                <a:gd name="connsiteY8" fmla="*/ 714375 h 898230"/>
                <a:gd name="connsiteX9" fmla="*/ 9525 w 911298"/>
                <a:gd name="connsiteY9" fmla="*/ 671512 h 898230"/>
                <a:gd name="connsiteX10" fmla="*/ 0 w 911298"/>
                <a:gd name="connsiteY10" fmla="*/ 623887 h 898230"/>
                <a:gd name="connsiteX11" fmla="*/ 14288 w 911298"/>
                <a:gd name="connsiteY11" fmla="*/ 414337 h 898230"/>
                <a:gd name="connsiteX0" fmla="*/ 14288 w 911298"/>
                <a:gd name="connsiteY0" fmla="*/ 414337 h 898230"/>
                <a:gd name="connsiteX1" fmla="*/ 80963 w 911298"/>
                <a:gd name="connsiteY1" fmla="*/ 119062 h 898230"/>
                <a:gd name="connsiteX2" fmla="*/ 300038 w 911298"/>
                <a:gd name="connsiteY2" fmla="*/ 0 h 898230"/>
                <a:gd name="connsiteX3" fmla="*/ 500063 w 911298"/>
                <a:gd name="connsiteY3" fmla="*/ 0 h 898230"/>
                <a:gd name="connsiteX4" fmla="*/ 890588 w 911298"/>
                <a:gd name="connsiteY4" fmla="*/ 228600 h 898230"/>
                <a:gd name="connsiteX5" fmla="*/ 663877 w 911298"/>
                <a:gd name="connsiteY5" fmla="*/ 699661 h 898230"/>
                <a:gd name="connsiteX6" fmla="*/ 309563 w 911298"/>
                <a:gd name="connsiteY6" fmla="*/ 890587 h 898230"/>
                <a:gd name="connsiteX7" fmla="*/ 233363 w 911298"/>
                <a:gd name="connsiteY7" fmla="*/ 857250 h 898230"/>
                <a:gd name="connsiteX8" fmla="*/ 33338 w 911298"/>
                <a:gd name="connsiteY8" fmla="*/ 714375 h 898230"/>
                <a:gd name="connsiteX9" fmla="*/ 9525 w 911298"/>
                <a:gd name="connsiteY9" fmla="*/ 671512 h 898230"/>
                <a:gd name="connsiteX10" fmla="*/ 0 w 911298"/>
                <a:gd name="connsiteY10" fmla="*/ 623887 h 898230"/>
                <a:gd name="connsiteX11" fmla="*/ 14288 w 911298"/>
                <a:gd name="connsiteY11"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227116 w 905051"/>
                <a:gd name="connsiteY7" fmla="*/ 857250 h 898230"/>
                <a:gd name="connsiteX8" fmla="*/ 27091 w 905051"/>
                <a:gd name="connsiteY8" fmla="*/ 714375 h 898230"/>
                <a:gd name="connsiteX9" fmla="*/ 3278 w 905051"/>
                <a:gd name="connsiteY9" fmla="*/ 671512 h 898230"/>
                <a:gd name="connsiteX10" fmla="*/ 8041 w 905051"/>
                <a:gd name="connsiteY10"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227116 w 905051"/>
                <a:gd name="connsiteY7" fmla="*/ 857250 h 898230"/>
                <a:gd name="connsiteX8" fmla="*/ 3278 w 905051"/>
                <a:gd name="connsiteY8" fmla="*/ 671512 h 898230"/>
                <a:gd name="connsiteX9" fmla="*/ 8041 w 905051"/>
                <a:gd name="connsiteY9" fmla="*/ 414337 h 898230"/>
                <a:gd name="connsiteX0" fmla="*/ 8041 w 905051"/>
                <a:gd name="connsiteY0" fmla="*/ 414337 h 898230"/>
                <a:gd name="connsiteX1" fmla="*/ 74716 w 905051"/>
                <a:gd name="connsiteY1" fmla="*/ 119062 h 898230"/>
                <a:gd name="connsiteX2" fmla="*/ 293791 w 905051"/>
                <a:gd name="connsiteY2" fmla="*/ 0 h 898230"/>
                <a:gd name="connsiteX3" fmla="*/ 493816 w 905051"/>
                <a:gd name="connsiteY3" fmla="*/ 0 h 898230"/>
                <a:gd name="connsiteX4" fmla="*/ 884341 w 905051"/>
                <a:gd name="connsiteY4" fmla="*/ 228600 h 898230"/>
                <a:gd name="connsiteX5" fmla="*/ 657630 w 905051"/>
                <a:gd name="connsiteY5" fmla="*/ 699661 h 898230"/>
                <a:gd name="connsiteX6" fmla="*/ 303316 w 905051"/>
                <a:gd name="connsiteY6" fmla="*/ 890587 h 898230"/>
                <a:gd name="connsiteX7" fmla="*/ 3278 w 905051"/>
                <a:gd name="connsiteY7" fmla="*/ 671512 h 898230"/>
                <a:gd name="connsiteX8" fmla="*/ 8041 w 905051"/>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42429 w 939439"/>
                <a:gd name="connsiteY0" fmla="*/ 414337 h 898230"/>
                <a:gd name="connsiteX1" fmla="*/ 109104 w 939439"/>
                <a:gd name="connsiteY1" fmla="*/ 119062 h 898230"/>
                <a:gd name="connsiteX2" fmla="*/ 328179 w 939439"/>
                <a:gd name="connsiteY2" fmla="*/ 0 h 898230"/>
                <a:gd name="connsiteX3" fmla="*/ 528204 w 939439"/>
                <a:gd name="connsiteY3" fmla="*/ 0 h 898230"/>
                <a:gd name="connsiteX4" fmla="*/ 918729 w 939439"/>
                <a:gd name="connsiteY4" fmla="*/ 228600 h 898230"/>
                <a:gd name="connsiteX5" fmla="*/ 692018 w 939439"/>
                <a:gd name="connsiteY5" fmla="*/ 699661 h 898230"/>
                <a:gd name="connsiteX6" fmla="*/ 337704 w 939439"/>
                <a:gd name="connsiteY6" fmla="*/ 890587 h 898230"/>
                <a:gd name="connsiteX7" fmla="*/ 37666 w 939439"/>
                <a:gd name="connsiteY7" fmla="*/ 671512 h 898230"/>
                <a:gd name="connsiteX8" fmla="*/ 42429 w 939439"/>
                <a:gd name="connsiteY8" fmla="*/ 414337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384190 w 995450"/>
                <a:gd name="connsiteY2" fmla="*/ 0 h 898230"/>
                <a:gd name="connsiteX3" fmla="*/ 584215 w 995450"/>
                <a:gd name="connsiteY3" fmla="*/ 0 h 898230"/>
                <a:gd name="connsiteX4" fmla="*/ 974740 w 995450"/>
                <a:gd name="connsiteY4" fmla="*/ 228600 h 898230"/>
                <a:gd name="connsiteX5" fmla="*/ 748029 w 995450"/>
                <a:gd name="connsiteY5" fmla="*/ 699661 h 898230"/>
                <a:gd name="connsiteX6" fmla="*/ 393715 w 995450"/>
                <a:gd name="connsiteY6" fmla="*/ 890587 h 898230"/>
                <a:gd name="connsiteX7" fmla="*/ 93677 w 995450"/>
                <a:gd name="connsiteY7" fmla="*/ 671512 h 898230"/>
                <a:gd name="connsiteX8" fmla="*/ 3083 w 995450"/>
                <a:gd name="connsiteY8"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6225 h 898230"/>
                <a:gd name="connsiteX1" fmla="*/ 165115 w 995450"/>
                <a:gd name="connsiteY1" fmla="*/ 119062 h 898230"/>
                <a:gd name="connsiteX2" fmla="*/ 584215 w 995450"/>
                <a:gd name="connsiteY2" fmla="*/ 0 h 898230"/>
                <a:gd name="connsiteX3" fmla="*/ 974740 w 995450"/>
                <a:gd name="connsiteY3" fmla="*/ 228600 h 898230"/>
                <a:gd name="connsiteX4" fmla="*/ 748029 w 995450"/>
                <a:gd name="connsiteY4" fmla="*/ 699661 h 898230"/>
                <a:gd name="connsiteX5" fmla="*/ 393715 w 995450"/>
                <a:gd name="connsiteY5" fmla="*/ 890587 h 898230"/>
                <a:gd name="connsiteX6" fmla="*/ 93677 w 995450"/>
                <a:gd name="connsiteY6" fmla="*/ 671512 h 898230"/>
                <a:gd name="connsiteX7" fmla="*/ 3083 w 995450"/>
                <a:gd name="connsiteY7" fmla="*/ 346225 h 898230"/>
                <a:gd name="connsiteX0" fmla="*/ 3083 w 995450"/>
                <a:gd name="connsiteY0" fmla="*/ 349699 h 901704"/>
                <a:gd name="connsiteX1" fmla="*/ 165115 w 995450"/>
                <a:gd name="connsiteY1" fmla="*/ 122536 h 901704"/>
                <a:gd name="connsiteX2" fmla="*/ 584215 w 995450"/>
                <a:gd name="connsiteY2" fmla="*/ 3474 h 901704"/>
                <a:gd name="connsiteX3" fmla="*/ 974740 w 995450"/>
                <a:gd name="connsiteY3" fmla="*/ 232074 h 901704"/>
                <a:gd name="connsiteX4" fmla="*/ 748029 w 995450"/>
                <a:gd name="connsiteY4" fmla="*/ 703135 h 901704"/>
                <a:gd name="connsiteX5" fmla="*/ 393715 w 995450"/>
                <a:gd name="connsiteY5" fmla="*/ 894061 h 901704"/>
                <a:gd name="connsiteX6" fmla="*/ 93677 w 995450"/>
                <a:gd name="connsiteY6" fmla="*/ 674986 h 901704"/>
                <a:gd name="connsiteX7" fmla="*/ 3083 w 995450"/>
                <a:gd name="connsiteY7" fmla="*/ 349699 h 901704"/>
                <a:gd name="connsiteX0" fmla="*/ 3083 w 995450"/>
                <a:gd name="connsiteY0" fmla="*/ 349699 h 901704"/>
                <a:gd name="connsiteX1" fmla="*/ 165115 w 995450"/>
                <a:gd name="connsiteY1" fmla="*/ 122536 h 901704"/>
                <a:gd name="connsiteX2" fmla="*/ 584215 w 995450"/>
                <a:gd name="connsiteY2" fmla="*/ 3474 h 901704"/>
                <a:gd name="connsiteX3" fmla="*/ 974740 w 995450"/>
                <a:gd name="connsiteY3" fmla="*/ 232074 h 901704"/>
                <a:gd name="connsiteX4" fmla="*/ 748029 w 995450"/>
                <a:gd name="connsiteY4" fmla="*/ 703135 h 901704"/>
                <a:gd name="connsiteX5" fmla="*/ 393715 w 995450"/>
                <a:gd name="connsiteY5" fmla="*/ 894061 h 901704"/>
                <a:gd name="connsiteX6" fmla="*/ 93677 w 995450"/>
                <a:gd name="connsiteY6" fmla="*/ 674986 h 901704"/>
                <a:gd name="connsiteX7" fmla="*/ 3083 w 995450"/>
                <a:gd name="connsiteY7" fmla="*/ 349699 h 901704"/>
                <a:gd name="connsiteX0" fmla="*/ 3083 w 995450"/>
                <a:gd name="connsiteY0" fmla="*/ 328207 h 880212"/>
                <a:gd name="connsiteX1" fmla="*/ 165115 w 995450"/>
                <a:gd name="connsiteY1" fmla="*/ 101044 h 880212"/>
                <a:gd name="connsiteX2" fmla="*/ 543348 w 995450"/>
                <a:gd name="connsiteY2" fmla="*/ 5821 h 880212"/>
                <a:gd name="connsiteX3" fmla="*/ 974740 w 995450"/>
                <a:gd name="connsiteY3" fmla="*/ 210582 h 880212"/>
                <a:gd name="connsiteX4" fmla="*/ 748029 w 995450"/>
                <a:gd name="connsiteY4" fmla="*/ 681643 h 880212"/>
                <a:gd name="connsiteX5" fmla="*/ 393715 w 995450"/>
                <a:gd name="connsiteY5" fmla="*/ 872569 h 880212"/>
                <a:gd name="connsiteX6" fmla="*/ 93677 w 995450"/>
                <a:gd name="connsiteY6" fmla="*/ 653494 h 880212"/>
                <a:gd name="connsiteX7" fmla="*/ 3083 w 995450"/>
                <a:gd name="connsiteY7" fmla="*/ 328207 h 880212"/>
                <a:gd name="connsiteX0" fmla="*/ 3083 w 995450"/>
                <a:gd name="connsiteY0" fmla="*/ 326350 h 878355"/>
                <a:gd name="connsiteX1" fmla="*/ 200873 w 995450"/>
                <a:gd name="connsiteY1" fmla="*/ 116215 h 878355"/>
                <a:gd name="connsiteX2" fmla="*/ 543348 w 995450"/>
                <a:gd name="connsiteY2" fmla="*/ 3964 h 878355"/>
                <a:gd name="connsiteX3" fmla="*/ 974740 w 995450"/>
                <a:gd name="connsiteY3" fmla="*/ 208725 h 878355"/>
                <a:gd name="connsiteX4" fmla="*/ 748029 w 995450"/>
                <a:gd name="connsiteY4" fmla="*/ 679786 h 878355"/>
                <a:gd name="connsiteX5" fmla="*/ 393715 w 995450"/>
                <a:gd name="connsiteY5" fmla="*/ 870712 h 878355"/>
                <a:gd name="connsiteX6" fmla="*/ 93677 w 995450"/>
                <a:gd name="connsiteY6" fmla="*/ 651637 h 878355"/>
                <a:gd name="connsiteX7" fmla="*/ 3083 w 995450"/>
                <a:gd name="connsiteY7" fmla="*/ 326350 h 878355"/>
                <a:gd name="connsiteX0" fmla="*/ 3083 w 995450"/>
                <a:gd name="connsiteY0" fmla="*/ 328198 h 880203"/>
                <a:gd name="connsiteX1" fmla="*/ 200873 w 995450"/>
                <a:gd name="connsiteY1" fmla="*/ 118063 h 880203"/>
                <a:gd name="connsiteX2" fmla="*/ 543348 w 995450"/>
                <a:gd name="connsiteY2" fmla="*/ 5812 h 880203"/>
                <a:gd name="connsiteX3" fmla="*/ 974740 w 995450"/>
                <a:gd name="connsiteY3" fmla="*/ 210573 h 880203"/>
                <a:gd name="connsiteX4" fmla="*/ 748029 w 995450"/>
                <a:gd name="connsiteY4" fmla="*/ 681634 h 880203"/>
                <a:gd name="connsiteX5" fmla="*/ 393715 w 995450"/>
                <a:gd name="connsiteY5" fmla="*/ 872560 h 880203"/>
                <a:gd name="connsiteX6" fmla="*/ 93677 w 995450"/>
                <a:gd name="connsiteY6" fmla="*/ 653485 h 880203"/>
                <a:gd name="connsiteX7" fmla="*/ 3083 w 995450"/>
                <a:gd name="connsiteY7" fmla="*/ 328198 h 8802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995450" h="880203">
                  <a:moveTo>
                    <a:pt x="3083" y="328198"/>
                  </a:moveTo>
                  <a:cubicBezTo>
                    <a:pt x="57094" y="197987"/>
                    <a:pt x="155376" y="161431"/>
                    <a:pt x="200873" y="118063"/>
                  </a:cubicBezTo>
                  <a:cubicBezTo>
                    <a:pt x="315031" y="-3358"/>
                    <a:pt x="371295" y="-8991"/>
                    <a:pt x="543348" y="5812"/>
                  </a:cubicBezTo>
                  <a:cubicBezTo>
                    <a:pt x="641170" y="27522"/>
                    <a:pt x="948436" y="95209"/>
                    <a:pt x="974740" y="210573"/>
                  </a:cubicBezTo>
                  <a:cubicBezTo>
                    <a:pt x="1062070" y="468058"/>
                    <a:pt x="851413" y="601240"/>
                    <a:pt x="748029" y="681634"/>
                  </a:cubicBezTo>
                  <a:cubicBezTo>
                    <a:pt x="712227" y="762304"/>
                    <a:pt x="567444" y="916194"/>
                    <a:pt x="393715" y="872560"/>
                  </a:cubicBezTo>
                  <a:cubicBezTo>
                    <a:pt x="271566" y="833591"/>
                    <a:pt x="180068" y="743538"/>
                    <a:pt x="93677" y="653485"/>
                  </a:cubicBezTo>
                  <a:cubicBezTo>
                    <a:pt x="12173" y="557504"/>
                    <a:pt x="-8823" y="420273"/>
                    <a:pt x="3083" y="328198"/>
                  </a:cubicBezTo>
                  <a:close/>
                </a:path>
              </a:pathLst>
            </a:cu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aseline="-25000" dirty="0"/>
            </a:p>
          </p:txBody>
        </p:sp>
        <p:sp>
          <p:nvSpPr>
            <p:cNvPr id="77" name="Oval 76">
              <a:extLst>
                <a:ext uri="{FF2B5EF4-FFF2-40B4-BE49-F238E27FC236}">
                  <a16:creationId xmlns:a16="http://schemas.microsoft.com/office/drawing/2014/main" id="{FD92BC85-07D2-41D7-9A64-AA4F355EE39C}"/>
                </a:ext>
              </a:extLst>
            </p:cNvPr>
            <p:cNvSpPr/>
            <p:nvPr/>
          </p:nvSpPr>
          <p:spPr>
            <a:xfrm rot="1404057">
              <a:off x="4737470" y="2591676"/>
              <a:ext cx="475876" cy="559463"/>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9" name="TextBox 78">
            <a:extLst>
              <a:ext uri="{FF2B5EF4-FFF2-40B4-BE49-F238E27FC236}">
                <a16:creationId xmlns:a16="http://schemas.microsoft.com/office/drawing/2014/main" id="{11796CE9-8760-4BFB-B561-B5A9015AD9C1}"/>
              </a:ext>
            </a:extLst>
          </p:cNvPr>
          <p:cNvSpPr txBox="1"/>
          <p:nvPr/>
        </p:nvSpPr>
        <p:spPr>
          <a:xfrm>
            <a:off x="1929673" y="3708970"/>
            <a:ext cx="2377574" cy="369332"/>
          </a:xfrm>
          <a:prstGeom prst="rect">
            <a:avLst/>
          </a:prstGeom>
          <a:noFill/>
        </p:spPr>
        <p:txBody>
          <a:bodyPr wrap="none" rtlCol="0">
            <a:spAutoFit/>
          </a:bodyPr>
          <a:lstStyle/>
          <a:p>
            <a:r>
              <a:rPr lang="en-US" b="1" dirty="0"/>
              <a:t>Before transduction</a:t>
            </a:r>
          </a:p>
        </p:txBody>
      </p:sp>
      <p:sp>
        <p:nvSpPr>
          <p:cNvPr id="80" name="TextBox 79">
            <a:extLst>
              <a:ext uri="{FF2B5EF4-FFF2-40B4-BE49-F238E27FC236}">
                <a16:creationId xmlns:a16="http://schemas.microsoft.com/office/drawing/2014/main" id="{0D8DF381-1376-475F-844F-812C4D165A5A}"/>
              </a:ext>
            </a:extLst>
          </p:cNvPr>
          <p:cNvSpPr txBox="1"/>
          <p:nvPr/>
        </p:nvSpPr>
        <p:spPr>
          <a:xfrm>
            <a:off x="4964509" y="3687199"/>
            <a:ext cx="1348446" cy="369332"/>
          </a:xfrm>
          <a:prstGeom prst="rect">
            <a:avLst/>
          </a:prstGeom>
          <a:noFill/>
        </p:spPr>
        <p:txBody>
          <a:bodyPr wrap="none" rtlCol="0">
            <a:spAutoFit/>
          </a:bodyPr>
          <a:lstStyle/>
          <a:p>
            <a:r>
              <a:rPr lang="en-US" b="1" dirty="0"/>
              <a:t>2</a:t>
            </a:r>
            <a:r>
              <a:rPr lang="en-US" b="1" baseline="30000" dirty="0"/>
              <a:t>nd</a:t>
            </a:r>
            <a:r>
              <a:rPr lang="en-US" b="1" dirty="0"/>
              <a:t> sorting</a:t>
            </a:r>
          </a:p>
        </p:txBody>
      </p:sp>
      <p:sp>
        <p:nvSpPr>
          <p:cNvPr id="52" name="TextBox 54">
            <a:extLst>
              <a:ext uri="{FF2B5EF4-FFF2-40B4-BE49-F238E27FC236}">
                <a16:creationId xmlns:a16="http://schemas.microsoft.com/office/drawing/2014/main" id="{4B3BBEA6-61FE-4E29-A99B-15423598658B}"/>
              </a:ext>
            </a:extLst>
          </p:cNvPr>
          <p:cNvSpPr txBox="1"/>
          <p:nvPr/>
        </p:nvSpPr>
        <p:spPr>
          <a:xfrm>
            <a:off x="6834961" y="3058577"/>
            <a:ext cx="4051786" cy="2985433"/>
          </a:xfrm>
          <a:prstGeom prst="rect">
            <a:avLst/>
          </a:prstGeom>
          <a:noFill/>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228600" indent="-228600">
              <a:buAutoNum type="arabicPeriod"/>
            </a:pPr>
            <a:r>
              <a:rPr lang="en-US" sz="2000" dirty="0"/>
              <a:t>Transduced to express anti-HER2 CAR (Gen 2)</a:t>
            </a:r>
          </a:p>
          <a:p>
            <a:pPr marL="228600" indent="-228600">
              <a:buAutoNum type="arabicPeriod"/>
            </a:pPr>
            <a:endParaRPr lang="en-US" sz="2000" dirty="0"/>
          </a:p>
          <a:p>
            <a:pPr marL="228600" indent="-228600">
              <a:buAutoNum type="arabicPeriod"/>
            </a:pPr>
            <a:r>
              <a:rPr lang="en-US" sz="2000" dirty="0"/>
              <a:t>Future application of this model:</a:t>
            </a:r>
          </a:p>
          <a:p>
            <a:pPr marL="685800" lvl="1" indent="-228600">
              <a:buAutoNum type="arabicPeriod"/>
            </a:pPr>
            <a:r>
              <a:rPr lang="en-US" dirty="0"/>
              <a:t>Pre/post transduction</a:t>
            </a:r>
          </a:p>
          <a:p>
            <a:pPr marL="685800" lvl="1" indent="-228600">
              <a:buAutoNum type="arabicPeriod"/>
            </a:pPr>
            <a:r>
              <a:rPr lang="en-US" dirty="0"/>
              <a:t>MQAs assessment</a:t>
            </a:r>
          </a:p>
          <a:p>
            <a:pPr marL="685800" lvl="1" indent="-228600">
              <a:buAutoNum type="arabicPeriod"/>
            </a:pPr>
            <a:r>
              <a:rPr lang="en-US" dirty="0"/>
              <a:t>In process samples for process development/monitoring</a:t>
            </a:r>
          </a:p>
          <a:p>
            <a:pPr marL="685800" lvl="1" indent="-228600">
              <a:buAutoNum type="arabicPeriod"/>
            </a:pPr>
            <a:r>
              <a:rPr lang="en-US" dirty="0"/>
              <a:t>PQAs identification and product control</a:t>
            </a:r>
          </a:p>
        </p:txBody>
      </p:sp>
      <p:pic>
        <p:nvPicPr>
          <p:cNvPr id="54" name="Picture 53">
            <a:extLst>
              <a:ext uri="{FF2B5EF4-FFF2-40B4-BE49-F238E27FC236}">
                <a16:creationId xmlns:a16="http://schemas.microsoft.com/office/drawing/2014/main" id="{06ABE7F1-B417-47EB-B55F-26449A0845B8}"/>
              </a:ext>
            </a:extLst>
          </p:cNvPr>
          <p:cNvPicPr>
            <a:picLocks noChangeAspect="1"/>
          </p:cNvPicPr>
          <p:nvPr/>
        </p:nvPicPr>
        <p:blipFill>
          <a:blip r:embed="rId5"/>
          <a:stretch>
            <a:fillRect/>
          </a:stretch>
        </p:blipFill>
        <p:spPr>
          <a:xfrm>
            <a:off x="7909274" y="1441857"/>
            <a:ext cx="3463652" cy="1609489"/>
          </a:xfrm>
          <a:prstGeom prst="rect">
            <a:avLst/>
          </a:prstGeom>
        </p:spPr>
      </p:pic>
      <p:pic>
        <p:nvPicPr>
          <p:cNvPr id="55" name="Picture 54" descr="A person smiling for the camera&#10;&#10;Description automatically generated">
            <a:extLst>
              <a:ext uri="{FF2B5EF4-FFF2-40B4-BE49-F238E27FC236}">
                <a16:creationId xmlns:a16="http://schemas.microsoft.com/office/drawing/2014/main" id="{6F4A4210-6C14-466E-990F-999B349B466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1166" y="4191753"/>
            <a:ext cx="1033557" cy="1024451"/>
          </a:xfrm>
          <a:prstGeom prst="rect">
            <a:avLst/>
          </a:prstGeom>
        </p:spPr>
      </p:pic>
      <p:pic>
        <p:nvPicPr>
          <p:cNvPr id="60" name="Picture 59" descr="A person posing for the camera&#10;&#10;Description automatically generated">
            <a:extLst>
              <a:ext uri="{FF2B5EF4-FFF2-40B4-BE49-F238E27FC236}">
                <a16:creationId xmlns:a16="http://schemas.microsoft.com/office/drawing/2014/main" id="{0B072192-7210-400B-BB9E-06EA326B285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405" y="5336390"/>
            <a:ext cx="995450" cy="891508"/>
          </a:xfrm>
          <a:prstGeom prst="rect">
            <a:avLst/>
          </a:prstGeom>
        </p:spPr>
      </p:pic>
      <p:pic>
        <p:nvPicPr>
          <p:cNvPr id="61" name="Picture 60" descr="A person wearing a suit and tie&#10;&#10;Description automatically generated">
            <a:extLst>
              <a:ext uri="{FF2B5EF4-FFF2-40B4-BE49-F238E27FC236}">
                <a16:creationId xmlns:a16="http://schemas.microsoft.com/office/drawing/2014/main" id="{3346FDDC-8420-44CF-8BDC-5993933467A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63170" y="3038081"/>
            <a:ext cx="896519" cy="1072449"/>
          </a:xfrm>
          <a:prstGeom prst="rect">
            <a:avLst/>
          </a:prstGeom>
        </p:spPr>
      </p:pic>
    </p:spTree>
    <p:extLst>
      <p:ext uri="{BB962C8B-B14F-4D97-AF65-F5344CB8AC3E}">
        <p14:creationId xmlns:p14="http://schemas.microsoft.com/office/powerpoint/2010/main" val="19656643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 name="Group 203">
            <a:extLst>
              <a:ext uri="{FF2B5EF4-FFF2-40B4-BE49-F238E27FC236}">
                <a16:creationId xmlns:a16="http://schemas.microsoft.com/office/drawing/2014/main" id="{EC7D5E3B-94FF-40DB-87C1-7F5A7FFAFFBE}"/>
              </a:ext>
            </a:extLst>
          </p:cNvPr>
          <p:cNvGrpSpPr/>
          <p:nvPr/>
        </p:nvGrpSpPr>
        <p:grpSpPr>
          <a:xfrm>
            <a:off x="5486661" y="2056143"/>
            <a:ext cx="664151" cy="892333"/>
            <a:chOff x="5424832" y="2060421"/>
            <a:chExt cx="616226" cy="881562"/>
          </a:xfrm>
        </p:grpSpPr>
        <p:sp>
          <p:nvSpPr>
            <p:cNvPr id="203" name="Freeform: Shape 202">
              <a:extLst>
                <a:ext uri="{FF2B5EF4-FFF2-40B4-BE49-F238E27FC236}">
                  <a16:creationId xmlns:a16="http://schemas.microsoft.com/office/drawing/2014/main" id="{6F002B47-DB50-4472-B0C2-E34E1AC8BA68}"/>
                </a:ext>
              </a:extLst>
            </p:cNvPr>
            <p:cNvSpPr/>
            <p:nvPr/>
          </p:nvSpPr>
          <p:spPr>
            <a:xfrm>
              <a:off x="5424832" y="2060421"/>
              <a:ext cx="616226" cy="866512"/>
            </a:xfrm>
            <a:custGeom>
              <a:avLst/>
              <a:gdLst>
                <a:gd name="connsiteX0" fmla="*/ 0 w 616226"/>
                <a:gd name="connsiteY0" fmla="*/ 593804 h 605731"/>
                <a:gd name="connsiteX1" fmla="*/ 246490 w 616226"/>
                <a:gd name="connsiteY1" fmla="*/ 542120 h 605731"/>
                <a:gd name="connsiteX2" fmla="*/ 314076 w 616226"/>
                <a:gd name="connsiteY2" fmla="*/ 243946 h 605731"/>
                <a:gd name="connsiteX3" fmla="*/ 361784 w 616226"/>
                <a:gd name="connsiteY3" fmla="*/ 1431 h 605731"/>
                <a:gd name="connsiteX4" fmla="*/ 425395 w 616226"/>
                <a:gd name="connsiteY4" fmla="*/ 160458 h 605731"/>
                <a:gd name="connsiteX5" fmla="*/ 473103 w 616226"/>
                <a:gd name="connsiteY5" fmla="*/ 498388 h 605731"/>
                <a:gd name="connsiteX6" fmla="*/ 616226 w 616226"/>
                <a:gd name="connsiteY6" fmla="*/ 605731 h 605731"/>
                <a:gd name="connsiteX0" fmla="*/ 0 w 616226"/>
                <a:gd name="connsiteY0" fmla="*/ 593184 h 605111"/>
                <a:gd name="connsiteX1" fmla="*/ 246490 w 616226"/>
                <a:gd name="connsiteY1" fmla="*/ 541500 h 605111"/>
                <a:gd name="connsiteX2" fmla="*/ 312002 w 616226"/>
                <a:gd name="connsiteY2" fmla="*/ 220518 h 605111"/>
                <a:gd name="connsiteX3" fmla="*/ 361784 w 616226"/>
                <a:gd name="connsiteY3" fmla="*/ 811 h 605111"/>
                <a:gd name="connsiteX4" fmla="*/ 425395 w 616226"/>
                <a:gd name="connsiteY4" fmla="*/ 159838 h 605111"/>
                <a:gd name="connsiteX5" fmla="*/ 473103 w 616226"/>
                <a:gd name="connsiteY5" fmla="*/ 497768 h 605111"/>
                <a:gd name="connsiteX6" fmla="*/ 616226 w 616226"/>
                <a:gd name="connsiteY6" fmla="*/ 605111 h 605111"/>
                <a:gd name="connsiteX0" fmla="*/ 0 w 616226"/>
                <a:gd name="connsiteY0" fmla="*/ 593184 h 605111"/>
                <a:gd name="connsiteX1" fmla="*/ 246490 w 616226"/>
                <a:gd name="connsiteY1" fmla="*/ 541500 h 605111"/>
                <a:gd name="connsiteX2" fmla="*/ 312002 w 616226"/>
                <a:gd name="connsiteY2" fmla="*/ 220518 h 605111"/>
                <a:gd name="connsiteX3" fmla="*/ 361784 w 616226"/>
                <a:gd name="connsiteY3" fmla="*/ 811 h 605111"/>
                <a:gd name="connsiteX4" fmla="*/ 425395 w 616226"/>
                <a:gd name="connsiteY4" fmla="*/ 159838 h 605111"/>
                <a:gd name="connsiteX5" fmla="*/ 473103 w 616226"/>
                <a:gd name="connsiteY5" fmla="*/ 497768 h 605111"/>
                <a:gd name="connsiteX6" fmla="*/ 616226 w 616226"/>
                <a:gd name="connsiteY6" fmla="*/ 605111 h 605111"/>
                <a:gd name="connsiteX0" fmla="*/ 0 w 616226"/>
                <a:gd name="connsiteY0" fmla="*/ 592386 h 604313"/>
                <a:gd name="connsiteX1" fmla="*/ 246490 w 616226"/>
                <a:gd name="connsiteY1" fmla="*/ 540702 h 604313"/>
                <a:gd name="connsiteX2" fmla="*/ 312002 w 616226"/>
                <a:gd name="connsiteY2" fmla="*/ 219720 h 604313"/>
                <a:gd name="connsiteX3" fmla="*/ 361784 w 616226"/>
                <a:gd name="connsiteY3" fmla="*/ 13 h 604313"/>
                <a:gd name="connsiteX4" fmla="*/ 425395 w 616226"/>
                <a:gd name="connsiteY4" fmla="*/ 210877 h 604313"/>
                <a:gd name="connsiteX5" fmla="*/ 473103 w 616226"/>
                <a:gd name="connsiteY5" fmla="*/ 496970 h 604313"/>
                <a:gd name="connsiteX6" fmla="*/ 616226 w 616226"/>
                <a:gd name="connsiteY6" fmla="*/ 604313 h 604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6226" h="604313">
                  <a:moveTo>
                    <a:pt x="0" y="592386"/>
                  </a:moveTo>
                  <a:cubicBezTo>
                    <a:pt x="97072" y="595699"/>
                    <a:pt x="194490" y="602813"/>
                    <a:pt x="246490" y="540702"/>
                  </a:cubicBezTo>
                  <a:cubicBezTo>
                    <a:pt x="298490" y="478591"/>
                    <a:pt x="299007" y="316055"/>
                    <a:pt x="312002" y="219720"/>
                  </a:cubicBezTo>
                  <a:cubicBezTo>
                    <a:pt x="324997" y="123385"/>
                    <a:pt x="342885" y="1487"/>
                    <a:pt x="361784" y="13"/>
                  </a:cubicBezTo>
                  <a:cubicBezTo>
                    <a:pt x="380683" y="-1461"/>
                    <a:pt x="406842" y="128051"/>
                    <a:pt x="425395" y="210877"/>
                  </a:cubicBezTo>
                  <a:cubicBezTo>
                    <a:pt x="443948" y="293703"/>
                    <a:pt x="441298" y="422758"/>
                    <a:pt x="473103" y="496970"/>
                  </a:cubicBezTo>
                  <a:cubicBezTo>
                    <a:pt x="504908" y="571182"/>
                    <a:pt x="560567" y="587747"/>
                    <a:pt x="616226" y="604313"/>
                  </a:cubicBezTo>
                </a:path>
              </a:pathLst>
            </a:custGeom>
            <a:solidFill>
              <a:schemeClr val="tx2">
                <a:lumMod val="40000"/>
                <a:lumOff val="60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2" name="Freeform: Shape 201">
              <a:extLst>
                <a:ext uri="{FF2B5EF4-FFF2-40B4-BE49-F238E27FC236}">
                  <a16:creationId xmlns:a16="http://schemas.microsoft.com/office/drawing/2014/main" id="{664F2ED2-8459-495D-898A-D952ECD55FEE}"/>
                </a:ext>
              </a:extLst>
            </p:cNvPr>
            <p:cNvSpPr/>
            <p:nvPr/>
          </p:nvSpPr>
          <p:spPr>
            <a:xfrm>
              <a:off x="5424832" y="2458936"/>
              <a:ext cx="616226" cy="475940"/>
            </a:xfrm>
            <a:custGeom>
              <a:avLst/>
              <a:gdLst>
                <a:gd name="connsiteX0" fmla="*/ 0 w 616226"/>
                <a:gd name="connsiteY0" fmla="*/ 593804 h 605731"/>
                <a:gd name="connsiteX1" fmla="*/ 246490 w 616226"/>
                <a:gd name="connsiteY1" fmla="*/ 542120 h 605731"/>
                <a:gd name="connsiteX2" fmla="*/ 314076 w 616226"/>
                <a:gd name="connsiteY2" fmla="*/ 243946 h 605731"/>
                <a:gd name="connsiteX3" fmla="*/ 361784 w 616226"/>
                <a:gd name="connsiteY3" fmla="*/ 1431 h 605731"/>
                <a:gd name="connsiteX4" fmla="*/ 425395 w 616226"/>
                <a:gd name="connsiteY4" fmla="*/ 160458 h 605731"/>
                <a:gd name="connsiteX5" fmla="*/ 473103 w 616226"/>
                <a:gd name="connsiteY5" fmla="*/ 498388 h 605731"/>
                <a:gd name="connsiteX6" fmla="*/ 616226 w 616226"/>
                <a:gd name="connsiteY6" fmla="*/ 605731 h 605731"/>
                <a:gd name="connsiteX0" fmla="*/ 0 w 616226"/>
                <a:gd name="connsiteY0" fmla="*/ 593184 h 605111"/>
                <a:gd name="connsiteX1" fmla="*/ 246490 w 616226"/>
                <a:gd name="connsiteY1" fmla="*/ 541500 h 605111"/>
                <a:gd name="connsiteX2" fmla="*/ 312002 w 616226"/>
                <a:gd name="connsiteY2" fmla="*/ 220518 h 605111"/>
                <a:gd name="connsiteX3" fmla="*/ 361784 w 616226"/>
                <a:gd name="connsiteY3" fmla="*/ 811 h 605111"/>
                <a:gd name="connsiteX4" fmla="*/ 425395 w 616226"/>
                <a:gd name="connsiteY4" fmla="*/ 159838 h 605111"/>
                <a:gd name="connsiteX5" fmla="*/ 473103 w 616226"/>
                <a:gd name="connsiteY5" fmla="*/ 497768 h 605111"/>
                <a:gd name="connsiteX6" fmla="*/ 616226 w 616226"/>
                <a:gd name="connsiteY6" fmla="*/ 605111 h 605111"/>
                <a:gd name="connsiteX0" fmla="*/ 0 w 616226"/>
                <a:gd name="connsiteY0" fmla="*/ 593184 h 605111"/>
                <a:gd name="connsiteX1" fmla="*/ 246490 w 616226"/>
                <a:gd name="connsiteY1" fmla="*/ 541500 h 605111"/>
                <a:gd name="connsiteX2" fmla="*/ 312002 w 616226"/>
                <a:gd name="connsiteY2" fmla="*/ 220518 h 605111"/>
                <a:gd name="connsiteX3" fmla="*/ 361784 w 616226"/>
                <a:gd name="connsiteY3" fmla="*/ 811 h 605111"/>
                <a:gd name="connsiteX4" fmla="*/ 425395 w 616226"/>
                <a:gd name="connsiteY4" fmla="*/ 159838 h 605111"/>
                <a:gd name="connsiteX5" fmla="*/ 473103 w 616226"/>
                <a:gd name="connsiteY5" fmla="*/ 497768 h 605111"/>
                <a:gd name="connsiteX6" fmla="*/ 616226 w 616226"/>
                <a:gd name="connsiteY6" fmla="*/ 605111 h 605111"/>
                <a:gd name="connsiteX0" fmla="*/ 0 w 616226"/>
                <a:gd name="connsiteY0" fmla="*/ 592386 h 604313"/>
                <a:gd name="connsiteX1" fmla="*/ 246490 w 616226"/>
                <a:gd name="connsiteY1" fmla="*/ 540702 h 604313"/>
                <a:gd name="connsiteX2" fmla="*/ 312002 w 616226"/>
                <a:gd name="connsiteY2" fmla="*/ 219720 h 604313"/>
                <a:gd name="connsiteX3" fmla="*/ 361784 w 616226"/>
                <a:gd name="connsiteY3" fmla="*/ 13 h 604313"/>
                <a:gd name="connsiteX4" fmla="*/ 425395 w 616226"/>
                <a:gd name="connsiteY4" fmla="*/ 210877 h 604313"/>
                <a:gd name="connsiteX5" fmla="*/ 473103 w 616226"/>
                <a:gd name="connsiteY5" fmla="*/ 496970 h 604313"/>
                <a:gd name="connsiteX6" fmla="*/ 616226 w 616226"/>
                <a:gd name="connsiteY6" fmla="*/ 604313 h 604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6226" h="604313">
                  <a:moveTo>
                    <a:pt x="0" y="592386"/>
                  </a:moveTo>
                  <a:cubicBezTo>
                    <a:pt x="97072" y="595699"/>
                    <a:pt x="194490" y="602813"/>
                    <a:pt x="246490" y="540702"/>
                  </a:cubicBezTo>
                  <a:cubicBezTo>
                    <a:pt x="298490" y="478591"/>
                    <a:pt x="299007" y="316055"/>
                    <a:pt x="312002" y="219720"/>
                  </a:cubicBezTo>
                  <a:cubicBezTo>
                    <a:pt x="324997" y="123385"/>
                    <a:pt x="342885" y="1487"/>
                    <a:pt x="361784" y="13"/>
                  </a:cubicBezTo>
                  <a:cubicBezTo>
                    <a:pt x="380683" y="-1461"/>
                    <a:pt x="406842" y="128051"/>
                    <a:pt x="425395" y="210877"/>
                  </a:cubicBezTo>
                  <a:cubicBezTo>
                    <a:pt x="443948" y="293703"/>
                    <a:pt x="441298" y="422758"/>
                    <a:pt x="473103" y="496970"/>
                  </a:cubicBezTo>
                  <a:cubicBezTo>
                    <a:pt x="504908" y="571182"/>
                    <a:pt x="560567" y="587747"/>
                    <a:pt x="616226" y="604313"/>
                  </a:cubicBezTo>
                </a:path>
              </a:pathLst>
            </a:custGeom>
            <a:solidFill>
              <a:schemeClr val="accent1">
                <a:lumMod val="40000"/>
                <a:lumOff val="6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1" name="Freeform: Shape 200">
              <a:extLst>
                <a:ext uri="{FF2B5EF4-FFF2-40B4-BE49-F238E27FC236}">
                  <a16:creationId xmlns:a16="http://schemas.microsoft.com/office/drawing/2014/main" id="{B1097266-4C72-4B2E-BE65-ADEBC54DBDD0}"/>
                </a:ext>
              </a:extLst>
            </p:cNvPr>
            <p:cNvSpPr/>
            <p:nvPr/>
          </p:nvSpPr>
          <p:spPr>
            <a:xfrm>
              <a:off x="5424832" y="2715364"/>
              <a:ext cx="616226" cy="226619"/>
            </a:xfrm>
            <a:custGeom>
              <a:avLst/>
              <a:gdLst>
                <a:gd name="connsiteX0" fmla="*/ 0 w 616226"/>
                <a:gd name="connsiteY0" fmla="*/ 593804 h 605731"/>
                <a:gd name="connsiteX1" fmla="*/ 246490 w 616226"/>
                <a:gd name="connsiteY1" fmla="*/ 542120 h 605731"/>
                <a:gd name="connsiteX2" fmla="*/ 314076 w 616226"/>
                <a:gd name="connsiteY2" fmla="*/ 243946 h 605731"/>
                <a:gd name="connsiteX3" fmla="*/ 361784 w 616226"/>
                <a:gd name="connsiteY3" fmla="*/ 1431 h 605731"/>
                <a:gd name="connsiteX4" fmla="*/ 425395 w 616226"/>
                <a:gd name="connsiteY4" fmla="*/ 160458 h 605731"/>
                <a:gd name="connsiteX5" fmla="*/ 473103 w 616226"/>
                <a:gd name="connsiteY5" fmla="*/ 498388 h 605731"/>
                <a:gd name="connsiteX6" fmla="*/ 616226 w 616226"/>
                <a:gd name="connsiteY6" fmla="*/ 605731 h 605731"/>
                <a:gd name="connsiteX0" fmla="*/ 0 w 616226"/>
                <a:gd name="connsiteY0" fmla="*/ 593184 h 605111"/>
                <a:gd name="connsiteX1" fmla="*/ 246490 w 616226"/>
                <a:gd name="connsiteY1" fmla="*/ 541500 h 605111"/>
                <a:gd name="connsiteX2" fmla="*/ 312002 w 616226"/>
                <a:gd name="connsiteY2" fmla="*/ 220518 h 605111"/>
                <a:gd name="connsiteX3" fmla="*/ 361784 w 616226"/>
                <a:gd name="connsiteY3" fmla="*/ 811 h 605111"/>
                <a:gd name="connsiteX4" fmla="*/ 425395 w 616226"/>
                <a:gd name="connsiteY4" fmla="*/ 159838 h 605111"/>
                <a:gd name="connsiteX5" fmla="*/ 473103 w 616226"/>
                <a:gd name="connsiteY5" fmla="*/ 497768 h 605111"/>
                <a:gd name="connsiteX6" fmla="*/ 616226 w 616226"/>
                <a:gd name="connsiteY6" fmla="*/ 605111 h 605111"/>
                <a:gd name="connsiteX0" fmla="*/ 0 w 616226"/>
                <a:gd name="connsiteY0" fmla="*/ 593184 h 605111"/>
                <a:gd name="connsiteX1" fmla="*/ 246490 w 616226"/>
                <a:gd name="connsiteY1" fmla="*/ 541500 h 605111"/>
                <a:gd name="connsiteX2" fmla="*/ 312002 w 616226"/>
                <a:gd name="connsiteY2" fmla="*/ 220518 h 605111"/>
                <a:gd name="connsiteX3" fmla="*/ 361784 w 616226"/>
                <a:gd name="connsiteY3" fmla="*/ 811 h 605111"/>
                <a:gd name="connsiteX4" fmla="*/ 425395 w 616226"/>
                <a:gd name="connsiteY4" fmla="*/ 159838 h 605111"/>
                <a:gd name="connsiteX5" fmla="*/ 473103 w 616226"/>
                <a:gd name="connsiteY5" fmla="*/ 497768 h 605111"/>
                <a:gd name="connsiteX6" fmla="*/ 616226 w 616226"/>
                <a:gd name="connsiteY6" fmla="*/ 605111 h 605111"/>
                <a:gd name="connsiteX0" fmla="*/ 0 w 616226"/>
                <a:gd name="connsiteY0" fmla="*/ 592386 h 604313"/>
                <a:gd name="connsiteX1" fmla="*/ 246490 w 616226"/>
                <a:gd name="connsiteY1" fmla="*/ 540702 h 604313"/>
                <a:gd name="connsiteX2" fmla="*/ 312002 w 616226"/>
                <a:gd name="connsiteY2" fmla="*/ 219720 h 604313"/>
                <a:gd name="connsiteX3" fmla="*/ 361784 w 616226"/>
                <a:gd name="connsiteY3" fmla="*/ 13 h 604313"/>
                <a:gd name="connsiteX4" fmla="*/ 425395 w 616226"/>
                <a:gd name="connsiteY4" fmla="*/ 210877 h 604313"/>
                <a:gd name="connsiteX5" fmla="*/ 473103 w 616226"/>
                <a:gd name="connsiteY5" fmla="*/ 496970 h 604313"/>
                <a:gd name="connsiteX6" fmla="*/ 616226 w 616226"/>
                <a:gd name="connsiteY6" fmla="*/ 604313 h 604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16226" h="604313">
                  <a:moveTo>
                    <a:pt x="0" y="592386"/>
                  </a:moveTo>
                  <a:cubicBezTo>
                    <a:pt x="97072" y="595699"/>
                    <a:pt x="194490" y="602813"/>
                    <a:pt x="246490" y="540702"/>
                  </a:cubicBezTo>
                  <a:cubicBezTo>
                    <a:pt x="298490" y="478591"/>
                    <a:pt x="299007" y="316055"/>
                    <a:pt x="312002" y="219720"/>
                  </a:cubicBezTo>
                  <a:cubicBezTo>
                    <a:pt x="324997" y="123385"/>
                    <a:pt x="342885" y="1487"/>
                    <a:pt x="361784" y="13"/>
                  </a:cubicBezTo>
                  <a:cubicBezTo>
                    <a:pt x="380683" y="-1461"/>
                    <a:pt x="406842" y="128051"/>
                    <a:pt x="425395" y="210877"/>
                  </a:cubicBezTo>
                  <a:cubicBezTo>
                    <a:pt x="443948" y="293703"/>
                    <a:pt x="441298" y="422758"/>
                    <a:pt x="473103" y="496970"/>
                  </a:cubicBezTo>
                  <a:cubicBezTo>
                    <a:pt x="504908" y="571182"/>
                    <a:pt x="560567" y="587747"/>
                    <a:pt x="616226" y="604313"/>
                  </a:cubicBezTo>
                </a:path>
              </a:pathLst>
            </a:custGeom>
            <a:solidFill>
              <a:schemeClr val="accent1">
                <a:lumMod val="20000"/>
                <a:lumOff val="80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Rectangle: Rounded Corners 2">
            <a:extLst>
              <a:ext uri="{FF2B5EF4-FFF2-40B4-BE49-F238E27FC236}">
                <a16:creationId xmlns:a16="http://schemas.microsoft.com/office/drawing/2014/main" id="{9A81C02C-A57E-4F2D-91AA-CEC96A09DE71}"/>
              </a:ext>
            </a:extLst>
          </p:cNvPr>
          <p:cNvSpPr/>
          <p:nvPr/>
        </p:nvSpPr>
        <p:spPr>
          <a:xfrm>
            <a:off x="1055713" y="1747721"/>
            <a:ext cx="1226359" cy="1538490"/>
          </a:xfrm>
          <a:prstGeom prst="roundRect">
            <a:avLst/>
          </a:prstGeom>
          <a:noFill/>
          <a:ln w="571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CBEC44C-73DB-4353-ABEC-BF9AE447D43C}"/>
              </a:ext>
            </a:extLst>
          </p:cNvPr>
          <p:cNvSpPr>
            <a:spLocks noGrp="1"/>
          </p:cNvSpPr>
          <p:nvPr>
            <p:ph type="title"/>
          </p:nvPr>
        </p:nvSpPr>
        <p:spPr>
          <a:xfrm>
            <a:off x="838200" y="44493"/>
            <a:ext cx="10515600" cy="958708"/>
          </a:xfrm>
        </p:spPr>
        <p:txBody>
          <a:bodyPr>
            <a:normAutofit/>
          </a:bodyPr>
          <a:lstStyle/>
          <a:p>
            <a:r>
              <a:rPr lang="en-US" sz="3600" dirty="0"/>
              <a:t>Evaluating different sample preparation</a:t>
            </a:r>
          </a:p>
        </p:txBody>
      </p:sp>
      <p:sp>
        <p:nvSpPr>
          <p:cNvPr id="4" name="Slide Number Placeholder 3">
            <a:extLst>
              <a:ext uri="{FF2B5EF4-FFF2-40B4-BE49-F238E27FC236}">
                <a16:creationId xmlns:a16="http://schemas.microsoft.com/office/drawing/2014/main" id="{E3481120-296D-4A42-8E3A-0C8EE76C3C82}"/>
              </a:ext>
            </a:extLst>
          </p:cNvPr>
          <p:cNvSpPr>
            <a:spLocks noGrp="1"/>
          </p:cNvSpPr>
          <p:nvPr>
            <p:ph type="sldNum" sz="quarter" idx="12"/>
          </p:nvPr>
        </p:nvSpPr>
        <p:spPr/>
        <p:txBody>
          <a:bodyPr/>
          <a:lstStyle/>
          <a:p>
            <a:fld id="{B7252B73-730E-47C6-8048-459701B24D1A}" type="slidenum">
              <a:rPr lang="en-US" smtClean="0"/>
              <a:t>25</a:t>
            </a:fld>
            <a:endParaRPr lang="en-US"/>
          </a:p>
        </p:txBody>
      </p:sp>
      <p:pic>
        <p:nvPicPr>
          <p:cNvPr id="5" name="Picture 4" descr="A picture containing diagram&#10;&#10;Description automatically generated">
            <a:extLst>
              <a:ext uri="{FF2B5EF4-FFF2-40B4-BE49-F238E27FC236}">
                <a16:creationId xmlns:a16="http://schemas.microsoft.com/office/drawing/2014/main" id="{1D0E2308-DC48-4D77-AE97-904731AA3FAF}"/>
              </a:ext>
            </a:extLst>
          </p:cNvPr>
          <p:cNvPicPr>
            <a:picLocks noChangeAspect="1"/>
          </p:cNvPicPr>
          <p:nvPr/>
        </p:nvPicPr>
        <p:blipFill rotWithShape="1">
          <a:blip r:embed="rId2">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l="25061" t="19869" r="26296" b="13116"/>
          <a:stretch/>
        </p:blipFill>
        <p:spPr>
          <a:xfrm>
            <a:off x="1243635" y="1969532"/>
            <a:ext cx="296955" cy="745832"/>
          </a:xfrm>
          <a:prstGeom prst="rect">
            <a:avLst/>
          </a:prstGeom>
        </p:spPr>
      </p:pic>
      <p:pic>
        <p:nvPicPr>
          <p:cNvPr id="7" name="Picture 6" descr="A picture containing diagram&#10;&#10;Description automatically generated">
            <a:extLst>
              <a:ext uri="{FF2B5EF4-FFF2-40B4-BE49-F238E27FC236}">
                <a16:creationId xmlns:a16="http://schemas.microsoft.com/office/drawing/2014/main" id="{BFAC33A9-55A7-4E87-9EDB-334AF968BE6B}"/>
              </a:ext>
            </a:extLst>
          </p:cNvPr>
          <p:cNvPicPr>
            <a:picLocks noChangeAspect="1"/>
          </p:cNvPicPr>
          <p:nvPr/>
        </p:nvPicPr>
        <p:blipFill rotWithShape="1">
          <a:blip r:embed="rId2">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rcRect l="25061" t="19869" r="26296" b="13116"/>
          <a:stretch/>
        </p:blipFill>
        <p:spPr>
          <a:xfrm>
            <a:off x="1366478" y="2151310"/>
            <a:ext cx="296955" cy="745832"/>
          </a:xfrm>
          <a:prstGeom prst="rect">
            <a:avLst/>
          </a:prstGeom>
        </p:spPr>
      </p:pic>
      <p:pic>
        <p:nvPicPr>
          <p:cNvPr id="8" name="Picture 7" descr="A picture containing diagram&#10;&#10;Description automatically generated">
            <a:extLst>
              <a:ext uri="{FF2B5EF4-FFF2-40B4-BE49-F238E27FC236}">
                <a16:creationId xmlns:a16="http://schemas.microsoft.com/office/drawing/2014/main" id="{B7D01452-6063-4F3E-BB8B-0551BE0A140A}"/>
              </a:ext>
            </a:extLst>
          </p:cNvPr>
          <p:cNvPicPr>
            <a:picLocks noChangeAspect="1"/>
          </p:cNvPicPr>
          <p:nvPr/>
        </p:nvPicPr>
        <p:blipFill rotWithShape="1">
          <a:blip r:embed="rId2">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l="25061" t="19869" r="26296" b="13116"/>
          <a:stretch/>
        </p:blipFill>
        <p:spPr>
          <a:xfrm>
            <a:off x="1515373" y="2325744"/>
            <a:ext cx="296955" cy="745832"/>
          </a:xfrm>
          <a:prstGeom prst="rect">
            <a:avLst/>
          </a:prstGeom>
        </p:spPr>
      </p:pic>
      <p:pic>
        <p:nvPicPr>
          <p:cNvPr id="9" name="Picture 8" descr="A picture containing diagram&#10;&#10;Description automatically generated">
            <a:extLst>
              <a:ext uri="{FF2B5EF4-FFF2-40B4-BE49-F238E27FC236}">
                <a16:creationId xmlns:a16="http://schemas.microsoft.com/office/drawing/2014/main" id="{D422C5CC-F80E-4AE5-93A1-BD3FF7DCE3FA}"/>
              </a:ext>
            </a:extLst>
          </p:cNvPr>
          <p:cNvPicPr>
            <a:picLocks noChangeAspect="1"/>
          </p:cNvPicPr>
          <p:nvPr/>
        </p:nvPicPr>
        <p:blipFill rotWithShape="1">
          <a:blip r:embed="rId2">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rcRect l="25061" t="19869" r="26296" b="13116"/>
          <a:stretch/>
        </p:blipFill>
        <p:spPr>
          <a:xfrm>
            <a:off x="1664268" y="2489160"/>
            <a:ext cx="296955" cy="745832"/>
          </a:xfrm>
          <a:prstGeom prst="rect">
            <a:avLst/>
          </a:prstGeom>
        </p:spPr>
      </p:pic>
      <p:sp>
        <p:nvSpPr>
          <p:cNvPr id="10" name="TextBox 9">
            <a:extLst>
              <a:ext uri="{FF2B5EF4-FFF2-40B4-BE49-F238E27FC236}">
                <a16:creationId xmlns:a16="http://schemas.microsoft.com/office/drawing/2014/main" id="{B1520562-1A4E-4FD2-A631-9CB8464D3D61}"/>
              </a:ext>
            </a:extLst>
          </p:cNvPr>
          <p:cNvSpPr txBox="1"/>
          <p:nvPr/>
        </p:nvSpPr>
        <p:spPr>
          <a:xfrm>
            <a:off x="1226842" y="1783422"/>
            <a:ext cx="330540" cy="276999"/>
          </a:xfrm>
          <a:prstGeom prst="rect">
            <a:avLst/>
          </a:prstGeom>
          <a:noFill/>
        </p:spPr>
        <p:txBody>
          <a:bodyPr wrap="none" rtlCol="0">
            <a:spAutoFit/>
          </a:bodyPr>
          <a:lstStyle/>
          <a:p>
            <a:r>
              <a:rPr lang="en-US" sz="1200" b="1" dirty="0"/>
              <a:t>IS</a:t>
            </a:r>
          </a:p>
        </p:txBody>
      </p:sp>
      <p:sp>
        <p:nvSpPr>
          <p:cNvPr id="11" name="TextBox 10">
            <a:extLst>
              <a:ext uri="{FF2B5EF4-FFF2-40B4-BE49-F238E27FC236}">
                <a16:creationId xmlns:a16="http://schemas.microsoft.com/office/drawing/2014/main" id="{87C780C1-BDBC-49CC-BDB9-5A84FD6020F1}"/>
              </a:ext>
            </a:extLst>
          </p:cNvPr>
          <p:cNvSpPr txBox="1"/>
          <p:nvPr/>
        </p:nvSpPr>
        <p:spPr>
          <a:xfrm>
            <a:off x="1442820" y="1963034"/>
            <a:ext cx="474810" cy="276999"/>
          </a:xfrm>
          <a:prstGeom prst="rect">
            <a:avLst/>
          </a:prstGeom>
          <a:noFill/>
        </p:spPr>
        <p:txBody>
          <a:bodyPr wrap="none" rtlCol="0">
            <a:spAutoFit/>
          </a:bodyPr>
          <a:lstStyle/>
          <a:p>
            <a:r>
              <a:rPr lang="en-US" sz="1200" b="1" dirty="0"/>
              <a:t>SP3</a:t>
            </a:r>
          </a:p>
        </p:txBody>
      </p:sp>
      <p:sp>
        <p:nvSpPr>
          <p:cNvPr id="12" name="TextBox 11">
            <a:extLst>
              <a:ext uri="{FF2B5EF4-FFF2-40B4-BE49-F238E27FC236}">
                <a16:creationId xmlns:a16="http://schemas.microsoft.com/office/drawing/2014/main" id="{C30DC682-1715-4D49-BE99-9566C3EA3682}"/>
              </a:ext>
            </a:extLst>
          </p:cNvPr>
          <p:cNvSpPr txBox="1"/>
          <p:nvPr/>
        </p:nvSpPr>
        <p:spPr>
          <a:xfrm>
            <a:off x="1580131" y="2130453"/>
            <a:ext cx="705642" cy="276999"/>
          </a:xfrm>
          <a:prstGeom prst="rect">
            <a:avLst/>
          </a:prstGeom>
          <a:noFill/>
        </p:spPr>
        <p:txBody>
          <a:bodyPr wrap="none" rtlCol="0">
            <a:spAutoFit/>
          </a:bodyPr>
          <a:lstStyle/>
          <a:p>
            <a:r>
              <a:rPr lang="en-US" sz="1200" b="1" dirty="0"/>
              <a:t>STRAP</a:t>
            </a:r>
          </a:p>
        </p:txBody>
      </p:sp>
      <p:sp>
        <p:nvSpPr>
          <p:cNvPr id="13" name="TextBox 12">
            <a:extLst>
              <a:ext uri="{FF2B5EF4-FFF2-40B4-BE49-F238E27FC236}">
                <a16:creationId xmlns:a16="http://schemas.microsoft.com/office/drawing/2014/main" id="{C0D2341C-4556-40B9-B2C5-128B8638A2BA}"/>
              </a:ext>
            </a:extLst>
          </p:cNvPr>
          <p:cNvSpPr txBox="1"/>
          <p:nvPr/>
        </p:nvSpPr>
        <p:spPr>
          <a:xfrm>
            <a:off x="1748665" y="2296132"/>
            <a:ext cx="425116" cy="276999"/>
          </a:xfrm>
          <a:prstGeom prst="rect">
            <a:avLst/>
          </a:prstGeom>
          <a:noFill/>
        </p:spPr>
        <p:txBody>
          <a:bodyPr wrap="none" rtlCol="0">
            <a:spAutoFit/>
          </a:bodyPr>
          <a:lstStyle/>
          <a:p>
            <a:r>
              <a:rPr lang="en-US" sz="1200" b="1" dirty="0" err="1"/>
              <a:t>iST</a:t>
            </a:r>
            <a:endParaRPr lang="en-US" sz="1200" b="1" dirty="0"/>
          </a:p>
        </p:txBody>
      </p:sp>
      <p:pic>
        <p:nvPicPr>
          <p:cNvPr id="14" name="Picture 13" descr="A picture containing diagram&#10;&#10;Description automatically generated">
            <a:extLst>
              <a:ext uri="{FF2B5EF4-FFF2-40B4-BE49-F238E27FC236}">
                <a16:creationId xmlns:a16="http://schemas.microsoft.com/office/drawing/2014/main" id="{EA378777-F6AF-4D7E-ABAF-F63E8296A774}"/>
              </a:ext>
            </a:extLst>
          </p:cNvPr>
          <p:cNvPicPr>
            <a:picLocks noChangeAspect="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5061" t="19869" r="26296" b="13116"/>
          <a:stretch/>
        </p:blipFill>
        <p:spPr>
          <a:xfrm>
            <a:off x="1144254" y="3866360"/>
            <a:ext cx="296955" cy="745832"/>
          </a:xfrm>
          <a:prstGeom prst="rect">
            <a:avLst/>
          </a:prstGeom>
        </p:spPr>
      </p:pic>
      <p:grpSp>
        <p:nvGrpSpPr>
          <p:cNvPr id="15" name="Group 14">
            <a:extLst>
              <a:ext uri="{FF2B5EF4-FFF2-40B4-BE49-F238E27FC236}">
                <a16:creationId xmlns:a16="http://schemas.microsoft.com/office/drawing/2014/main" id="{D2DBF934-FD09-4408-BFF6-B2CEF6DF6616}"/>
              </a:ext>
            </a:extLst>
          </p:cNvPr>
          <p:cNvGrpSpPr/>
          <p:nvPr/>
        </p:nvGrpSpPr>
        <p:grpSpPr>
          <a:xfrm>
            <a:off x="1969886" y="3934337"/>
            <a:ext cx="266573" cy="595217"/>
            <a:chOff x="4060031" y="1144151"/>
            <a:chExt cx="533400" cy="1191001"/>
          </a:xfrm>
        </p:grpSpPr>
        <p:sp>
          <p:nvSpPr>
            <p:cNvPr id="16" name="Rectangle: Rounded Corners 15">
              <a:extLst>
                <a:ext uri="{FF2B5EF4-FFF2-40B4-BE49-F238E27FC236}">
                  <a16:creationId xmlns:a16="http://schemas.microsoft.com/office/drawing/2014/main" id="{0F27CAD2-0383-4EAF-847C-0CBF30AD9507}"/>
                </a:ext>
              </a:extLst>
            </p:cNvPr>
            <p:cNvSpPr/>
            <p:nvPr/>
          </p:nvSpPr>
          <p:spPr>
            <a:xfrm>
              <a:off x="4119563" y="1144151"/>
              <a:ext cx="414337" cy="165537"/>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B5292BD4-14D9-4001-8A2F-9AADBD6B5543}"/>
                </a:ext>
              </a:extLst>
            </p:cNvPr>
            <p:cNvSpPr/>
            <p:nvPr/>
          </p:nvSpPr>
          <p:spPr>
            <a:xfrm>
              <a:off x="4060031" y="1309688"/>
              <a:ext cx="533400" cy="71437"/>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Shape 17">
              <a:extLst>
                <a:ext uri="{FF2B5EF4-FFF2-40B4-BE49-F238E27FC236}">
                  <a16:creationId xmlns:a16="http://schemas.microsoft.com/office/drawing/2014/main" id="{5A8ADD9F-4086-4DAF-AFEA-9809D6748A01}"/>
                </a:ext>
              </a:extLst>
            </p:cNvPr>
            <p:cNvSpPr/>
            <p:nvPr/>
          </p:nvSpPr>
          <p:spPr>
            <a:xfrm>
              <a:off x="4124152" y="1381125"/>
              <a:ext cx="388316" cy="954027"/>
            </a:xfrm>
            <a:custGeom>
              <a:avLst/>
              <a:gdLst>
                <a:gd name="connsiteX0" fmla="*/ 0 w 388316"/>
                <a:gd name="connsiteY0" fmla="*/ 0 h 954027"/>
                <a:gd name="connsiteX1" fmla="*/ 388316 w 388316"/>
                <a:gd name="connsiteY1" fmla="*/ 0 h 954027"/>
                <a:gd name="connsiteX2" fmla="*/ 294658 w 388316"/>
                <a:gd name="connsiteY2" fmla="*/ 247675 h 954027"/>
                <a:gd name="connsiteX3" fmla="*/ 294658 w 388316"/>
                <a:gd name="connsiteY3" fmla="*/ 954027 h 954027"/>
                <a:gd name="connsiteX4" fmla="*/ 100588 w 388316"/>
                <a:gd name="connsiteY4" fmla="*/ 954027 h 954027"/>
                <a:gd name="connsiteX5" fmla="*/ 100588 w 388316"/>
                <a:gd name="connsiteY5" fmla="*/ 260136 h 954027"/>
                <a:gd name="connsiteX6" fmla="*/ 98370 w 388316"/>
                <a:gd name="connsiteY6" fmla="*/ 260136 h 9540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8316" h="954027">
                  <a:moveTo>
                    <a:pt x="0" y="0"/>
                  </a:moveTo>
                  <a:lnTo>
                    <a:pt x="388316" y="0"/>
                  </a:lnTo>
                  <a:lnTo>
                    <a:pt x="294658" y="247675"/>
                  </a:lnTo>
                  <a:lnTo>
                    <a:pt x="294658" y="954027"/>
                  </a:lnTo>
                  <a:lnTo>
                    <a:pt x="100588" y="954027"/>
                  </a:lnTo>
                  <a:lnTo>
                    <a:pt x="100588" y="260136"/>
                  </a:lnTo>
                  <a:lnTo>
                    <a:pt x="98370" y="260136"/>
                  </a:lnTo>
                  <a:close/>
                </a:path>
              </a:pathLst>
            </a:cu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9" name="Picture 18">
            <a:extLst>
              <a:ext uri="{FF2B5EF4-FFF2-40B4-BE49-F238E27FC236}">
                <a16:creationId xmlns:a16="http://schemas.microsoft.com/office/drawing/2014/main" id="{370E45EE-3AFB-4F4E-B52E-47FA3151C746}"/>
              </a:ext>
            </a:extLst>
          </p:cNvPr>
          <p:cNvPicPr>
            <a:picLocks noChangeAspect="1"/>
          </p:cNvPicPr>
          <p:nvPr/>
        </p:nvPicPr>
        <p:blipFill>
          <a:blip r:embed="rId3" cstate="print">
            <a:clrChange>
              <a:clrFrom>
                <a:srgbClr val="FFFFFF"/>
              </a:clrFrom>
              <a:clrTo>
                <a:srgbClr val="FFFFFF">
                  <a:alpha val="0"/>
                </a:srgbClr>
              </a:clrTo>
            </a:clrChange>
            <a:grayscl/>
            <a:extLst>
              <a:ext uri="{28A0092B-C50C-407E-A947-70E740481C1C}">
                <a14:useLocalDpi xmlns:a14="http://schemas.microsoft.com/office/drawing/2010/main" val="0"/>
              </a:ext>
            </a:extLst>
          </a:blip>
          <a:stretch>
            <a:fillRect/>
          </a:stretch>
        </p:blipFill>
        <p:spPr>
          <a:xfrm>
            <a:off x="828357" y="5002338"/>
            <a:ext cx="480207" cy="720311"/>
          </a:xfrm>
          <a:prstGeom prst="rect">
            <a:avLst/>
          </a:prstGeom>
        </p:spPr>
      </p:pic>
      <p:pic>
        <p:nvPicPr>
          <p:cNvPr id="24" name="Picture 23">
            <a:extLst>
              <a:ext uri="{FF2B5EF4-FFF2-40B4-BE49-F238E27FC236}">
                <a16:creationId xmlns:a16="http://schemas.microsoft.com/office/drawing/2014/main" id="{DE549783-FDC7-4BDF-B479-1DEC9AC76569}"/>
              </a:ext>
            </a:extLst>
          </p:cNvPr>
          <p:cNvPicPr>
            <a:picLocks noChangeAspect="1"/>
          </p:cNvPicPr>
          <p:nvPr/>
        </p:nvPicPr>
        <p:blipFill>
          <a:blip r:embed="rId3" cstate="print">
            <a:clrChange>
              <a:clrFrom>
                <a:srgbClr val="FFFFFF"/>
              </a:clrFrom>
              <a:clrTo>
                <a:srgbClr val="FFFFFF">
                  <a:alpha val="0"/>
                </a:srgbClr>
              </a:clrTo>
            </a:clrChange>
            <a:grayscl/>
            <a:extLst>
              <a:ext uri="{28A0092B-C50C-407E-A947-70E740481C1C}">
                <a14:useLocalDpi xmlns:a14="http://schemas.microsoft.com/office/drawing/2010/main" val="0"/>
              </a:ext>
            </a:extLst>
          </a:blip>
          <a:stretch>
            <a:fillRect/>
          </a:stretch>
        </p:blipFill>
        <p:spPr>
          <a:xfrm>
            <a:off x="1152614" y="5014648"/>
            <a:ext cx="480207" cy="720311"/>
          </a:xfrm>
          <a:prstGeom prst="rect">
            <a:avLst/>
          </a:prstGeom>
        </p:spPr>
      </p:pic>
      <p:pic>
        <p:nvPicPr>
          <p:cNvPr id="25" name="Picture 24">
            <a:extLst>
              <a:ext uri="{FF2B5EF4-FFF2-40B4-BE49-F238E27FC236}">
                <a16:creationId xmlns:a16="http://schemas.microsoft.com/office/drawing/2014/main" id="{C2E34A93-4567-49E0-A1BE-1DCBB4CCE69C}"/>
              </a:ext>
            </a:extLst>
          </p:cNvPr>
          <p:cNvPicPr>
            <a:picLocks noChangeAspect="1"/>
          </p:cNvPicPr>
          <p:nvPr/>
        </p:nvPicPr>
        <p:blipFill>
          <a:blip r:embed="rId3" cstate="print">
            <a:clrChange>
              <a:clrFrom>
                <a:srgbClr val="FFFFFF"/>
              </a:clrFrom>
              <a:clrTo>
                <a:srgbClr val="FFFFFF">
                  <a:alpha val="0"/>
                </a:srgbClr>
              </a:clrTo>
            </a:clrChange>
            <a:grayscl/>
            <a:extLst>
              <a:ext uri="{28A0092B-C50C-407E-A947-70E740481C1C}">
                <a14:useLocalDpi xmlns:a14="http://schemas.microsoft.com/office/drawing/2010/main" val="0"/>
              </a:ext>
            </a:extLst>
          </a:blip>
          <a:stretch>
            <a:fillRect/>
          </a:stretch>
        </p:blipFill>
        <p:spPr>
          <a:xfrm>
            <a:off x="1844840" y="5013040"/>
            <a:ext cx="480207" cy="720311"/>
          </a:xfrm>
          <a:prstGeom prst="rect">
            <a:avLst/>
          </a:prstGeom>
        </p:spPr>
      </p:pic>
      <p:pic>
        <p:nvPicPr>
          <p:cNvPr id="26" name="Picture 25">
            <a:extLst>
              <a:ext uri="{FF2B5EF4-FFF2-40B4-BE49-F238E27FC236}">
                <a16:creationId xmlns:a16="http://schemas.microsoft.com/office/drawing/2014/main" id="{58C4E71E-9261-4DEC-A221-732F252588FD}"/>
              </a:ext>
            </a:extLst>
          </p:cNvPr>
          <p:cNvPicPr>
            <a:picLocks noChangeAspect="1"/>
          </p:cNvPicPr>
          <p:nvPr/>
        </p:nvPicPr>
        <p:blipFill>
          <a:blip r:embed="rId3" cstate="print">
            <a:clrChange>
              <a:clrFrom>
                <a:srgbClr val="FFFFFF"/>
              </a:clrFrom>
              <a:clrTo>
                <a:srgbClr val="FFFFFF">
                  <a:alpha val="0"/>
                </a:srgbClr>
              </a:clrTo>
            </a:clrChange>
            <a:grayscl/>
            <a:extLst>
              <a:ext uri="{28A0092B-C50C-407E-A947-70E740481C1C}">
                <a14:useLocalDpi xmlns:a14="http://schemas.microsoft.com/office/drawing/2010/main" val="0"/>
              </a:ext>
            </a:extLst>
          </a:blip>
          <a:stretch>
            <a:fillRect/>
          </a:stretch>
        </p:blipFill>
        <p:spPr>
          <a:xfrm>
            <a:off x="2138869" y="5013040"/>
            <a:ext cx="480207" cy="720311"/>
          </a:xfrm>
          <a:prstGeom prst="rect">
            <a:avLst/>
          </a:prstGeom>
        </p:spPr>
      </p:pic>
      <p:sp>
        <p:nvSpPr>
          <p:cNvPr id="27" name="Rectangle: Rounded Corners 26">
            <a:extLst>
              <a:ext uri="{FF2B5EF4-FFF2-40B4-BE49-F238E27FC236}">
                <a16:creationId xmlns:a16="http://schemas.microsoft.com/office/drawing/2014/main" id="{BF7F30C7-7F64-464B-B205-2B760F0F96AA}"/>
              </a:ext>
            </a:extLst>
          </p:cNvPr>
          <p:cNvSpPr/>
          <p:nvPr/>
        </p:nvSpPr>
        <p:spPr>
          <a:xfrm>
            <a:off x="828357" y="3736130"/>
            <a:ext cx="1790719" cy="2059834"/>
          </a:xfrm>
          <a:prstGeom prst="round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Rounded Corners 27">
            <a:extLst>
              <a:ext uri="{FF2B5EF4-FFF2-40B4-BE49-F238E27FC236}">
                <a16:creationId xmlns:a16="http://schemas.microsoft.com/office/drawing/2014/main" id="{5D66D5AC-1BD9-4D4F-AF43-DA75C59F13AC}"/>
              </a:ext>
            </a:extLst>
          </p:cNvPr>
          <p:cNvSpPr/>
          <p:nvPr/>
        </p:nvSpPr>
        <p:spPr>
          <a:xfrm>
            <a:off x="2749565" y="1760641"/>
            <a:ext cx="1892928" cy="1538490"/>
          </a:xfrm>
          <a:prstGeom prst="roundRect">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Isosceles Triangle 28">
            <a:extLst>
              <a:ext uri="{FF2B5EF4-FFF2-40B4-BE49-F238E27FC236}">
                <a16:creationId xmlns:a16="http://schemas.microsoft.com/office/drawing/2014/main" id="{2179D27E-38A4-458B-ADD7-89398E46C929}"/>
              </a:ext>
            </a:extLst>
          </p:cNvPr>
          <p:cNvSpPr/>
          <p:nvPr/>
        </p:nvSpPr>
        <p:spPr>
          <a:xfrm rot="5400000">
            <a:off x="1843937" y="2307256"/>
            <a:ext cx="1310304" cy="411667"/>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Isosceles Triangle 29">
            <a:extLst>
              <a:ext uri="{FF2B5EF4-FFF2-40B4-BE49-F238E27FC236}">
                <a16:creationId xmlns:a16="http://schemas.microsoft.com/office/drawing/2014/main" id="{4AA68481-6B81-441D-93FC-CD75DD107D05}"/>
              </a:ext>
            </a:extLst>
          </p:cNvPr>
          <p:cNvSpPr/>
          <p:nvPr/>
        </p:nvSpPr>
        <p:spPr>
          <a:xfrm rot="5400000">
            <a:off x="4262274" y="2317804"/>
            <a:ext cx="1189748" cy="411667"/>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8B94EC40-63E8-4735-B115-49FD7BC94B5C}"/>
              </a:ext>
            </a:extLst>
          </p:cNvPr>
          <p:cNvSpPr/>
          <p:nvPr/>
        </p:nvSpPr>
        <p:spPr>
          <a:xfrm>
            <a:off x="1223307" y="1298262"/>
            <a:ext cx="917703" cy="445839"/>
          </a:xfrm>
          <a:prstGeom prst="rect">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t>Prot. </a:t>
            </a:r>
            <a:r>
              <a:rPr lang="en-US" sz="1600" b="1" dirty="0" err="1"/>
              <a:t>Extr</a:t>
            </a:r>
            <a:r>
              <a:rPr lang="en-US" sz="1600" b="1" dirty="0"/>
              <a:t>.</a:t>
            </a:r>
          </a:p>
        </p:txBody>
      </p:sp>
      <p:sp>
        <p:nvSpPr>
          <p:cNvPr id="32" name="Rectangle 31">
            <a:extLst>
              <a:ext uri="{FF2B5EF4-FFF2-40B4-BE49-F238E27FC236}">
                <a16:creationId xmlns:a16="http://schemas.microsoft.com/office/drawing/2014/main" id="{9E1F7D52-9F49-40FD-A0BA-44EE5C226EB7}"/>
              </a:ext>
            </a:extLst>
          </p:cNvPr>
          <p:cNvSpPr/>
          <p:nvPr/>
        </p:nvSpPr>
        <p:spPr>
          <a:xfrm>
            <a:off x="3237177" y="1295444"/>
            <a:ext cx="917704" cy="44583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t>DIA</a:t>
            </a:r>
          </a:p>
        </p:txBody>
      </p:sp>
      <p:sp>
        <p:nvSpPr>
          <p:cNvPr id="33" name="Rectangle 32">
            <a:extLst>
              <a:ext uri="{FF2B5EF4-FFF2-40B4-BE49-F238E27FC236}">
                <a16:creationId xmlns:a16="http://schemas.microsoft.com/office/drawing/2014/main" id="{DA7E7AB7-7FC8-46E9-9AF4-65D5A34A8D6B}"/>
              </a:ext>
            </a:extLst>
          </p:cNvPr>
          <p:cNvSpPr/>
          <p:nvPr/>
        </p:nvSpPr>
        <p:spPr>
          <a:xfrm>
            <a:off x="1275939" y="5802706"/>
            <a:ext cx="917704" cy="445839"/>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t>DDA</a:t>
            </a:r>
          </a:p>
        </p:txBody>
      </p:sp>
      <p:sp>
        <p:nvSpPr>
          <p:cNvPr id="34" name="Isosceles Triangle 33">
            <a:extLst>
              <a:ext uri="{FF2B5EF4-FFF2-40B4-BE49-F238E27FC236}">
                <a16:creationId xmlns:a16="http://schemas.microsoft.com/office/drawing/2014/main" id="{1D5296D4-F8C6-4171-8974-3DBF102D6780}"/>
              </a:ext>
            </a:extLst>
          </p:cNvPr>
          <p:cNvSpPr/>
          <p:nvPr/>
        </p:nvSpPr>
        <p:spPr>
          <a:xfrm rot="10800000">
            <a:off x="1170042" y="3287591"/>
            <a:ext cx="1003739" cy="411667"/>
          </a:xfrm>
          <a:prstGeom prst="triangle">
            <a:avLst/>
          </a:pr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Arrow Connector 35">
            <a:extLst>
              <a:ext uri="{FF2B5EF4-FFF2-40B4-BE49-F238E27FC236}">
                <a16:creationId xmlns:a16="http://schemas.microsoft.com/office/drawing/2014/main" id="{EEDD2128-0E66-478E-BA09-8BB72ECD8AD7}"/>
              </a:ext>
            </a:extLst>
          </p:cNvPr>
          <p:cNvCxnSpPr/>
          <p:nvPr/>
        </p:nvCxnSpPr>
        <p:spPr>
          <a:xfrm>
            <a:off x="1509649" y="4239276"/>
            <a:ext cx="460237"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3F083B8A-23E7-4DA8-9A04-6D46BC0F64B9}"/>
              </a:ext>
            </a:extLst>
          </p:cNvPr>
          <p:cNvCxnSpPr>
            <a:cxnSpLocks/>
          </p:cNvCxnSpPr>
          <p:nvPr/>
        </p:nvCxnSpPr>
        <p:spPr>
          <a:xfrm flipH="1">
            <a:off x="1210571" y="4559366"/>
            <a:ext cx="864458" cy="473334"/>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4BEE0EB9-5546-4F74-894B-CB6444E6C43F}"/>
              </a:ext>
            </a:extLst>
          </p:cNvPr>
          <p:cNvCxnSpPr>
            <a:cxnSpLocks/>
          </p:cNvCxnSpPr>
          <p:nvPr/>
        </p:nvCxnSpPr>
        <p:spPr>
          <a:xfrm flipH="1">
            <a:off x="1505049" y="4556243"/>
            <a:ext cx="580959" cy="492178"/>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7BB8B19F-CC32-4C7A-A16D-1C23869A0D2A}"/>
              </a:ext>
            </a:extLst>
          </p:cNvPr>
          <p:cNvCxnSpPr>
            <a:cxnSpLocks/>
            <a:stCxn id="18" idx="4"/>
            <a:endCxn id="25" idx="0"/>
          </p:cNvCxnSpPr>
          <p:nvPr/>
        </p:nvCxnSpPr>
        <p:spPr>
          <a:xfrm>
            <a:off x="2052201" y="4529554"/>
            <a:ext cx="32743" cy="483486"/>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03DC9BE8-75C8-4EEC-9A3A-3D39FC1CF5AC}"/>
              </a:ext>
            </a:extLst>
          </p:cNvPr>
          <p:cNvCxnSpPr>
            <a:cxnSpLocks/>
            <a:stCxn id="18" idx="4"/>
            <a:endCxn id="26" idx="0"/>
          </p:cNvCxnSpPr>
          <p:nvPr/>
        </p:nvCxnSpPr>
        <p:spPr>
          <a:xfrm>
            <a:off x="2052201" y="4529554"/>
            <a:ext cx="326772" cy="483486"/>
          </a:xfrm>
          <a:prstGeom prst="straightConnector1">
            <a:avLst/>
          </a:prstGeom>
          <a:ln w="57150">
            <a:solidFill>
              <a:schemeClr val="tx1"/>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E1599B99-4E35-4DE3-AA80-6322A557524E}"/>
              </a:ext>
            </a:extLst>
          </p:cNvPr>
          <p:cNvSpPr txBox="1"/>
          <p:nvPr/>
        </p:nvSpPr>
        <p:spPr>
          <a:xfrm>
            <a:off x="1507432" y="5131122"/>
            <a:ext cx="479618" cy="369332"/>
          </a:xfrm>
          <a:prstGeom prst="rect">
            <a:avLst/>
          </a:prstGeom>
          <a:noFill/>
        </p:spPr>
        <p:txBody>
          <a:bodyPr wrap="none" rtlCol="0">
            <a:spAutoFit/>
          </a:bodyPr>
          <a:lstStyle/>
          <a:p>
            <a:r>
              <a:rPr lang="en-US" dirty="0"/>
              <a:t>….</a:t>
            </a:r>
          </a:p>
        </p:txBody>
      </p:sp>
      <p:pic>
        <p:nvPicPr>
          <p:cNvPr id="51" name="Picture 50">
            <a:extLst>
              <a:ext uri="{FF2B5EF4-FFF2-40B4-BE49-F238E27FC236}">
                <a16:creationId xmlns:a16="http://schemas.microsoft.com/office/drawing/2014/main" id="{8EFBD8E6-D27F-408B-A985-1C3A246A8FA0}"/>
              </a:ext>
            </a:extLst>
          </p:cNvPr>
          <p:cNvPicPr>
            <a:picLocks noChangeAspect="1"/>
          </p:cNvPicPr>
          <p:nvPr/>
        </p:nvPicPr>
        <p:blipFill>
          <a:blip r:embed="rId3" cstate="print">
            <a:clrChange>
              <a:clrFrom>
                <a:srgbClr val="FFFFFF"/>
              </a:clrFrom>
              <a:clrTo>
                <a:srgbClr val="FFFFFF">
                  <a:alpha val="0"/>
                </a:srgbClr>
              </a:clrTo>
            </a:clrChange>
            <a:grayscl/>
            <a:extLst>
              <a:ext uri="{28A0092B-C50C-407E-A947-70E740481C1C}">
                <a14:useLocalDpi xmlns:a14="http://schemas.microsoft.com/office/drawing/2010/main" val="0"/>
              </a:ext>
            </a:extLst>
          </a:blip>
          <a:stretch>
            <a:fillRect/>
          </a:stretch>
        </p:blipFill>
        <p:spPr>
          <a:xfrm>
            <a:off x="842505" y="5013040"/>
            <a:ext cx="480207" cy="720311"/>
          </a:xfrm>
          <a:prstGeom prst="rect">
            <a:avLst/>
          </a:prstGeom>
        </p:spPr>
      </p:pic>
      <p:pic>
        <p:nvPicPr>
          <p:cNvPr id="52" name="Picture 51">
            <a:extLst>
              <a:ext uri="{FF2B5EF4-FFF2-40B4-BE49-F238E27FC236}">
                <a16:creationId xmlns:a16="http://schemas.microsoft.com/office/drawing/2014/main" id="{681A49EC-C6B5-4911-B6BE-973B42E0609F}"/>
              </a:ext>
            </a:extLst>
          </p:cNvPr>
          <p:cNvPicPr>
            <a:picLocks noChangeAspect="1"/>
          </p:cNvPicPr>
          <p:nvPr/>
        </p:nvPicPr>
        <p:blipFill>
          <a:blip r:embed="rId3" cstate="print">
            <a:clrChange>
              <a:clrFrom>
                <a:srgbClr val="FFFFFF"/>
              </a:clrFrom>
              <a:clrTo>
                <a:srgbClr val="FFFFFF">
                  <a:alpha val="0"/>
                </a:srgbClr>
              </a:clrTo>
            </a:clrChange>
            <a:grayscl/>
            <a:extLst>
              <a:ext uri="{28A0092B-C50C-407E-A947-70E740481C1C}">
                <a14:useLocalDpi xmlns:a14="http://schemas.microsoft.com/office/drawing/2010/main" val="0"/>
              </a:ext>
            </a:extLst>
          </a:blip>
          <a:stretch>
            <a:fillRect/>
          </a:stretch>
        </p:blipFill>
        <p:spPr>
          <a:xfrm>
            <a:off x="1166762" y="5013040"/>
            <a:ext cx="480207" cy="720311"/>
          </a:xfrm>
          <a:prstGeom prst="rect">
            <a:avLst/>
          </a:prstGeom>
        </p:spPr>
      </p:pic>
      <p:sp>
        <p:nvSpPr>
          <p:cNvPr id="53" name="TextBox 52">
            <a:extLst>
              <a:ext uri="{FF2B5EF4-FFF2-40B4-BE49-F238E27FC236}">
                <a16:creationId xmlns:a16="http://schemas.microsoft.com/office/drawing/2014/main" id="{6C7A652B-0547-4A38-A1BB-1626EB3A0117}"/>
              </a:ext>
            </a:extLst>
          </p:cNvPr>
          <p:cNvSpPr txBox="1"/>
          <p:nvPr/>
        </p:nvSpPr>
        <p:spPr>
          <a:xfrm>
            <a:off x="1521580" y="5129514"/>
            <a:ext cx="479618" cy="369332"/>
          </a:xfrm>
          <a:prstGeom prst="rect">
            <a:avLst/>
          </a:prstGeom>
          <a:noFill/>
        </p:spPr>
        <p:txBody>
          <a:bodyPr wrap="none" rtlCol="0">
            <a:spAutoFit/>
          </a:bodyPr>
          <a:lstStyle/>
          <a:p>
            <a:r>
              <a:rPr lang="en-US" dirty="0"/>
              <a:t>….</a:t>
            </a:r>
          </a:p>
        </p:txBody>
      </p:sp>
      <p:sp>
        <p:nvSpPr>
          <p:cNvPr id="43" name="Isosceles Triangle 42">
            <a:extLst>
              <a:ext uri="{FF2B5EF4-FFF2-40B4-BE49-F238E27FC236}">
                <a16:creationId xmlns:a16="http://schemas.microsoft.com/office/drawing/2014/main" id="{FB8C5893-273B-4B3F-BDE3-458F7D1EEE2B}"/>
              </a:ext>
            </a:extLst>
          </p:cNvPr>
          <p:cNvSpPr/>
          <p:nvPr/>
        </p:nvSpPr>
        <p:spPr>
          <a:xfrm rot="5400000">
            <a:off x="2021834" y="4518107"/>
            <a:ext cx="1700452" cy="493315"/>
          </a:xfrm>
          <a:prstGeom prst="triangl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9E37F30F-D124-4D0B-A88B-4D83F055A276}"/>
              </a:ext>
            </a:extLst>
          </p:cNvPr>
          <p:cNvSpPr txBox="1"/>
          <p:nvPr/>
        </p:nvSpPr>
        <p:spPr>
          <a:xfrm>
            <a:off x="1783320" y="3696889"/>
            <a:ext cx="684803" cy="307777"/>
          </a:xfrm>
          <a:prstGeom prst="rect">
            <a:avLst/>
          </a:prstGeom>
          <a:noFill/>
        </p:spPr>
        <p:txBody>
          <a:bodyPr wrap="none" rtlCol="0">
            <a:spAutoFit/>
          </a:bodyPr>
          <a:lstStyle/>
          <a:p>
            <a:r>
              <a:rPr lang="en-US" sz="1400" dirty="0"/>
              <a:t>HPRP</a:t>
            </a:r>
          </a:p>
        </p:txBody>
      </p:sp>
      <p:sp>
        <p:nvSpPr>
          <p:cNvPr id="45" name="Rectangle: Rounded Corners 44">
            <a:extLst>
              <a:ext uri="{FF2B5EF4-FFF2-40B4-BE49-F238E27FC236}">
                <a16:creationId xmlns:a16="http://schemas.microsoft.com/office/drawing/2014/main" id="{DEFB544B-BA06-4F5F-947C-1F71082F654B}"/>
              </a:ext>
            </a:extLst>
          </p:cNvPr>
          <p:cNvSpPr/>
          <p:nvPr/>
        </p:nvSpPr>
        <p:spPr>
          <a:xfrm>
            <a:off x="3166228" y="3734847"/>
            <a:ext cx="1528943" cy="2059834"/>
          </a:xfrm>
          <a:prstGeom prst="round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8" name="Group 37">
            <a:extLst>
              <a:ext uri="{FF2B5EF4-FFF2-40B4-BE49-F238E27FC236}">
                <a16:creationId xmlns:a16="http://schemas.microsoft.com/office/drawing/2014/main" id="{008F365F-5B9C-4715-907A-36F080EFF383}"/>
              </a:ext>
            </a:extLst>
          </p:cNvPr>
          <p:cNvGrpSpPr/>
          <p:nvPr/>
        </p:nvGrpSpPr>
        <p:grpSpPr>
          <a:xfrm>
            <a:off x="3533778" y="5027885"/>
            <a:ext cx="613772" cy="587428"/>
            <a:chOff x="3256400" y="4460993"/>
            <a:chExt cx="613772" cy="587428"/>
          </a:xfrm>
        </p:grpSpPr>
        <p:sp>
          <p:nvSpPr>
            <p:cNvPr id="54" name="Cylinder 53">
              <a:extLst>
                <a:ext uri="{FF2B5EF4-FFF2-40B4-BE49-F238E27FC236}">
                  <a16:creationId xmlns:a16="http://schemas.microsoft.com/office/drawing/2014/main" id="{2D484A40-F9C8-42CC-86F3-D9A17463738C}"/>
                </a:ext>
              </a:extLst>
            </p:cNvPr>
            <p:cNvSpPr/>
            <p:nvPr/>
          </p:nvSpPr>
          <p:spPr>
            <a:xfrm>
              <a:off x="3256400" y="4857921"/>
              <a:ext cx="611470" cy="190500"/>
            </a:xfrm>
            <a:prstGeom prst="can">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ylinder 48">
              <a:extLst>
                <a:ext uri="{FF2B5EF4-FFF2-40B4-BE49-F238E27FC236}">
                  <a16:creationId xmlns:a16="http://schemas.microsoft.com/office/drawing/2014/main" id="{A6A3BBF4-5D6E-402E-B0CB-31F6485A1741}"/>
                </a:ext>
              </a:extLst>
            </p:cNvPr>
            <p:cNvSpPr/>
            <p:nvPr/>
          </p:nvSpPr>
          <p:spPr>
            <a:xfrm>
              <a:off x="3258702" y="4729569"/>
              <a:ext cx="611470" cy="190500"/>
            </a:xfrm>
            <a:prstGeom prst="can">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Cylinder 47">
              <a:extLst>
                <a:ext uri="{FF2B5EF4-FFF2-40B4-BE49-F238E27FC236}">
                  <a16:creationId xmlns:a16="http://schemas.microsoft.com/office/drawing/2014/main" id="{E411BE7F-5C50-4C5C-873A-A2A58641BFF4}"/>
                </a:ext>
              </a:extLst>
            </p:cNvPr>
            <p:cNvSpPr/>
            <p:nvPr/>
          </p:nvSpPr>
          <p:spPr>
            <a:xfrm>
              <a:off x="3258702" y="4595281"/>
              <a:ext cx="611470" cy="190500"/>
            </a:xfrm>
            <a:prstGeom prst="can">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Cylinder 34">
              <a:extLst>
                <a:ext uri="{FF2B5EF4-FFF2-40B4-BE49-F238E27FC236}">
                  <a16:creationId xmlns:a16="http://schemas.microsoft.com/office/drawing/2014/main" id="{30939F96-B6B0-4CE9-91DA-0C1546C61B1C}"/>
                </a:ext>
              </a:extLst>
            </p:cNvPr>
            <p:cNvSpPr/>
            <p:nvPr/>
          </p:nvSpPr>
          <p:spPr>
            <a:xfrm>
              <a:off x="3258702" y="4460993"/>
              <a:ext cx="611470" cy="190500"/>
            </a:xfrm>
            <a:prstGeom prst="can">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3" name="Group 62">
            <a:extLst>
              <a:ext uri="{FF2B5EF4-FFF2-40B4-BE49-F238E27FC236}">
                <a16:creationId xmlns:a16="http://schemas.microsoft.com/office/drawing/2014/main" id="{790ABC48-5AE3-4251-9542-30B881333A27}"/>
              </a:ext>
            </a:extLst>
          </p:cNvPr>
          <p:cNvGrpSpPr/>
          <p:nvPr/>
        </p:nvGrpSpPr>
        <p:grpSpPr>
          <a:xfrm>
            <a:off x="3356968" y="3829387"/>
            <a:ext cx="781050" cy="539804"/>
            <a:chOff x="3343275" y="3914538"/>
            <a:chExt cx="781050" cy="539804"/>
          </a:xfrm>
          <a:solidFill>
            <a:schemeClr val="bg1"/>
          </a:solidFill>
        </p:grpSpPr>
        <p:sp>
          <p:nvSpPr>
            <p:cNvPr id="41" name="Rectangle 40">
              <a:extLst>
                <a:ext uri="{FF2B5EF4-FFF2-40B4-BE49-F238E27FC236}">
                  <a16:creationId xmlns:a16="http://schemas.microsoft.com/office/drawing/2014/main" id="{0B30318E-5960-46A7-BCBE-1CB03DD9EFA7}"/>
                </a:ext>
              </a:extLst>
            </p:cNvPr>
            <p:cNvSpPr/>
            <p:nvPr/>
          </p:nvSpPr>
          <p:spPr>
            <a:xfrm>
              <a:off x="3343275" y="3914538"/>
              <a:ext cx="781050" cy="539804"/>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45">
              <a:extLst>
                <a:ext uri="{FF2B5EF4-FFF2-40B4-BE49-F238E27FC236}">
                  <a16:creationId xmlns:a16="http://schemas.microsoft.com/office/drawing/2014/main" id="{A7E6ADFF-C2C5-4B57-97B4-5865E4F2FDF2}"/>
                </a:ext>
              </a:extLst>
            </p:cNvPr>
            <p:cNvCxnSpPr/>
            <p:nvPr/>
          </p:nvCxnSpPr>
          <p:spPr>
            <a:xfrm>
              <a:off x="3443590" y="4056570"/>
              <a:ext cx="0" cy="397772"/>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DBF4FFFE-58E6-4832-9579-F2A464C28B58}"/>
                </a:ext>
              </a:extLst>
            </p:cNvPr>
            <p:cNvCxnSpPr>
              <a:cxnSpLocks/>
            </p:cNvCxnSpPr>
            <p:nvPr/>
          </p:nvCxnSpPr>
          <p:spPr>
            <a:xfrm>
              <a:off x="3561065" y="4225925"/>
              <a:ext cx="0" cy="228417"/>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DA3433F3-A382-4749-931D-64ABBEF090BE}"/>
                </a:ext>
              </a:extLst>
            </p:cNvPr>
            <p:cNvCxnSpPr>
              <a:cxnSpLocks/>
            </p:cNvCxnSpPr>
            <p:nvPr/>
          </p:nvCxnSpPr>
          <p:spPr>
            <a:xfrm>
              <a:off x="3670596" y="4171950"/>
              <a:ext cx="0" cy="282392"/>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29FB0947-8CE5-4FC2-9DEA-189ED457C0D8}"/>
                </a:ext>
              </a:extLst>
            </p:cNvPr>
            <p:cNvCxnSpPr>
              <a:cxnSpLocks/>
            </p:cNvCxnSpPr>
            <p:nvPr/>
          </p:nvCxnSpPr>
          <p:spPr>
            <a:xfrm>
              <a:off x="3822996" y="4292600"/>
              <a:ext cx="0" cy="161742"/>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6F1148A1-DC42-4C5C-8663-8A4DEB5E05ED}"/>
                </a:ext>
              </a:extLst>
            </p:cNvPr>
            <p:cNvCxnSpPr>
              <a:cxnSpLocks/>
            </p:cNvCxnSpPr>
            <p:nvPr/>
          </p:nvCxnSpPr>
          <p:spPr>
            <a:xfrm>
              <a:off x="3975396" y="4098925"/>
              <a:ext cx="0" cy="349250"/>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1" name="Group 70">
            <a:extLst>
              <a:ext uri="{FF2B5EF4-FFF2-40B4-BE49-F238E27FC236}">
                <a16:creationId xmlns:a16="http://schemas.microsoft.com/office/drawing/2014/main" id="{9FF2E083-3776-497D-AFD7-237A7D508C82}"/>
              </a:ext>
            </a:extLst>
          </p:cNvPr>
          <p:cNvGrpSpPr/>
          <p:nvPr/>
        </p:nvGrpSpPr>
        <p:grpSpPr>
          <a:xfrm>
            <a:off x="3500564" y="3918497"/>
            <a:ext cx="781050" cy="539804"/>
            <a:chOff x="3343275" y="3914538"/>
            <a:chExt cx="781050" cy="539804"/>
          </a:xfrm>
          <a:solidFill>
            <a:schemeClr val="bg1"/>
          </a:solidFill>
        </p:grpSpPr>
        <p:sp>
          <p:nvSpPr>
            <p:cNvPr id="72" name="Rectangle 71">
              <a:extLst>
                <a:ext uri="{FF2B5EF4-FFF2-40B4-BE49-F238E27FC236}">
                  <a16:creationId xmlns:a16="http://schemas.microsoft.com/office/drawing/2014/main" id="{BC7DB4F2-2A2F-44A2-85D5-CE79EE395955}"/>
                </a:ext>
              </a:extLst>
            </p:cNvPr>
            <p:cNvSpPr/>
            <p:nvPr/>
          </p:nvSpPr>
          <p:spPr>
            <a:xfrm>
              <a:off x="3343275" y="3914538"/>
              <a:ext cx="781050" cy="539804"/>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Straight Connector 72">
              <a:extLst>
                <a:ext uri="{FF2B5EF4-FFF2-40B4-BE49-F238E27FC236}">
                  <a16:creationId xmlns:a16="http://schemas.microsoft.com/office/drawing/2014/main" id="{02D9D123-68A5-4713-8D85-566078BC1BD4}"/>
                </a:ext>
              </a:extLst>
            </p:cNvPr>
            <p:cNvCxnSpPr>
              <a:cxnSpLocks/>
            </p:cNvCxnSpPr>
            <p:nvPr/>
          </p:nvCxnSpPr>
          <p:spPr>
            <a:xfrm>
              <a:off x="3459465" y="4275046"/>
              <a:ext cx="0" cy="174533"/>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7428B28E-82ED-4BBB-B525-2DA498700140}"/>
                </a:ext>
              </a:extLst>
            </p:cNvPr>
            <p:cNvCxnSpPr>
              <a:cxnSpLocks/>
            </p:cNvCxnSpPr>
            <p:nvPr/>
          </p:nvCxnSpPr>
          <p:spPr>
            <a:xfrm>
              <a:off x="3561065" y="4009815"/>
              <a:ext cx="0" cy="444527"/>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6333077A-B30B-4F83-9CB0-ED377C9BA77B}"/>
                </a:ext>
              </a:extLst>
            </p:cNvPr>
            <p:cNvCxnSpPr>
              <a:cxnSpLocks/>
            </p:cNvCxnSpPr>
            <p:nvPr/>
          </p:nvCxnSpPr>
          <p:spPr>
            <a:xfrm>
              <a:off x="3670596" y="4171950"/>
              <a:ext cx="0" cy="282392"/>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B39030F9-A6AF-4028-8BB0-BC7706B58FDA}"/>
                </a:ext>
              </a:extLst>
            </p:cNvPr>
            <p:cNvCxnSpPr>
              <a:cxnSpLocks/>
            </p:cNvCxnSpPr>
            <p:nvPr/>
          </p:nvCxnSpPr>
          <p:spPr>
            <a:xfrm>
              <a:off x="3822996" y="4292600"/>
              <a:ext cx="0" cy="161742"/>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29E2829C-7CCF-49F4-97E6-B5D12B1A1704}"/>
                </a:ext>
              </a:extLst>
            </p:cNvPr>
            <p:cNvCxnSpPr>
              <a:cxnSpLocks/>
            </p:cNvCxnSpPr>
            <p:nvPr/>
          </p:nvCxnSpPr>
          <p:spPr>
            <a:xfrm>
              <a:off x="3975396" y="4098925"/>
              <a:ext cx="0" cy="349250"/>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0" name="Group 79">
            <a:extLst>
              <a:ext uri="{FF2B5EF4-FFF2-40B4-BE49-F238E27FC236}">
                <a16:creationId xmlns:a16="http://schemas.microsoft.com/office/drawing/2014/main" id="{887FBE34-09D2-47C1-86CB-BF9508E65C00}"/>
              </a:ext>
            </a:extLst>
          </p:cNvPr>
          <p:cNvGrpSpPr/>
          <p:nvPr/>
        </p:nvGrpSpPr>
        <p:grpSpPr>
          <a:xfrm>
            <a:off x="3624774" y="4034856"/>
            <a:ext cx="781050" cy="539804"/>
            <a:chOff x="3343275" y="3914538"/>
            <a:chExt cx="781050" cy="539804"/>
          </a:xfrm>
          <a:solidFill>
            <a:schemeClr val="bg1"/>
          </a:solidFill>
        </p:grpSpPr>
        <p:sp>
          <p:nvSpPr>
            <p:cNvPr id="81" name="Rectangle 80">
              <a:extLst>
                <a:ext uri="{FF2B5EF4-FFF2-40B4-BE49-F238E27FC236}">
                  <a16:creationId xmlns:a16="http://schemas.microsoft.com/office/drawing/2014/main" id="{1C843C18-11E4-435A-8EFB-34C74201EDB0}"/>
                </a:ext>
              </a:extLst>
            </p:cNvPr>
            <p:cNvSpPr/>
            <p:nvPr/>
          </p:nvSpPr>
          <p:spPr>
            <a:xfrm>
              <a:off x="3343275" y="3914538"/>
              <a:ext cx="781050" cy="539804"/>
            </a:xfrm>
            <a:prstGeom prst="rect">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 name="Straight Connector 81">
              <a:extLst>
                <a:ext uri="{FF2B5EF4-FFF2-40B4-BE49-F238E27FC236}">
                  <a16:creationId xmlns:a16="http://schemas.microsoft.com/office/drawing/2014/main" id="{327BF9E4-6373-4B9A-A9EE-1717A4C39846}"/>
                </a:ext>
              </a:extLst>
            </p:cNvPr>
            <p:cNvCxnSpPr>
              <a:cxnSpLocks/>
            </p:cNvCxnSpPr>
            <p:nvPr/>
          </p:nvCxnSpPr>
          <p:spPr>
            <a:xfrm>
              <a:off x="3459465" y="4275046"/>
              <a:ext cx="0" cy="174533"/>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90923D06-EA4B-4845-91B1-65CBE780D82D}"/>
                </a:ext>
              </a:extLst>
            </p:cNvPr>
            <p:cNvCxnSpPr>
              <a:cxnSpLocks/>
            </p:cNvCxnSpPr>
            <p:nvPr/>
          </p:nvCxnSpPr>
          <p:spPr>
            <a:xfrm>
              <a:off x="3561065" y="4009815"/>
              <a:ext cx="0" cy="444527"/>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BB52F099-3788-419D-A0DE-7846298C3439}"/>
                </a:ext>
              </a:extLst>
            </p:cNvPr>
            <p:cNvCxnSpPr>
              <a:cxnSpLocks/>
            </p:cNvCxnSpPr>
            <p:nvPr/>
          </p:nvCxnSpPr>
          <p:spPr>
            <a:xfrm>
              <a:off x="3670596" y="4171950"/>
              <a:ext cx="0" cy="282392"/>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a16="http://schemas.microsoft.com/office/drawing/2014/main" id="{535AC864-BCDB-40C3-A232-2662422F734B}"/>
                </a:ext>
              </a:extLst>
            </p:cNvPr>
            <p:cNvCxnSpPr>
              <a:cxnSpLocks/>
            </p:cNvCxnSpPr>
            <p:nvPr/>
          </p:nvCxnSpPr>
          <p:spPr>
            <a:xfrm>
              <a:off x="3822996" y="4292600"/>
              <a:ext cx="0" cy="161742"/>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006DF3BC-2298-4344-AA1C-B5BEED932272}"/>
                </a:ext>
              </a:extLst>
            </p:cNvPr>
            <p:cNvCxnSpPr>
              <a:cxnSpLocks/>
            </p:cNvCxnSpPr>
            <p:nvPr/>
          </p:nvCxnSpPr>
          <p:spPr>
            <a:xfrm>
              <a:off x="3975396" y="4098925"/>
              <a:ext cx="0" cy="349250"/>
            </a:xfrm>
            <a:prstGeom prst="line">
              <a:avLst/>
            </a:prstGeom>
            <a:grpFill/>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7" name="Straight Arrow Connector 86">
            <a:extLst>
              <a:ext uri="{FF2B5EF4-FFF2-40B4-BE49-F238E27FC236}">
                <a16:creationId xmlns:a16="http://schemas.microsoft.com/office/drawing/2014/main" id="{EF3CC082-D3F5-476A-B365-E8196907AF29}"/>
              </a:ext>
            </a:extLst>
          </p:cNvPr>
          <p:cNvCxnSpPr>
            <a:cxnSpLocks/>
          </p:cNvCxnSpPr>
          <p:nvPr/>
        </p:nvCxnSpPr>
        <p:spPr>
          <a:xfrm flipH="1">
            <a:off x="3815907" y="4620951"/>
            <a:ext cx="916" cy="360254"/>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78" name="Rectangle: Rounded Corners 77">
            <a:extLst>
              <a:ext uri="{FF2B5EF4-FFF2-40B4-BE49-F238E27FC236}">
                <a16:creationId xmlns:a16="http://schemas.microsoft.com/office/drawing/2014/main" id="{EE89660A-E77C-4248-97B9-B602F55B6BE5}"/>
              </a:ext>
            </a:extLst>
          </p:cNvPr>
          <p:cNvSpPr/>
          <p:nvPr/>
        </p:nvSpPr>
        <p:spPr>
          <a:xfrm>
            <a:off x="5086881" y="1696502"/>
            <a:ext cx="1497410" cy="1538490"/>
          </a:xfrm>
          <a:prstGeom prst="roundRect">
            <a:avLst/>
          </a:prstGeom>
          <a:noFill/>
          <a:ln w="571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Isosceles Triangle 78">
            <a:extLst>
              <a:ext uri="{FF2B5EF4-FFF2-40B4-BE49-F238E27FC236}">
                <a16:creationId xmlns:a16="http://schemas.microsoft.com/office/drawing/2014/main" id="{8F0B4ACC-933F-4FF2-B4C8-1F55B24565FF}"/>
              </a:ext>
            </a:extLst>
          </p:cNvPr>
          <p:cNvSpPr/>
          <p:nvPr/>
        </p:nvSpPr>
        <p:spPr>
          <a:xfrm rot="5400000">
            <a:off x="4092580" y="4565464"/>
            <a:ext cx="1645266" cy="411667"/>
          </a:xfrm>
          <a:prstGeom prst="triangl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a:extLst>
              <a:ext uri="{FF2B5EF4-FFF2-40B4-BE49-F238E27FC236}">
                <a16:creationId xmlns:a16="http://schemas.microsoft.com/office/drawing/2014/main" id="{3F75DFDA-2245-47C8-86B5-1377EE88CF15}"/>
              </a:ext>
            </a:extLst>
          </p:cNvPr>
          <p:cNvSpPr/>
          <p:nvPr/>
        </p:nvSpPr>
        <p:spPr>
          <a:xfrm>
            <a:off x="3470263" y="5787969"/>
            <a:ext cx="978592" cy="445839"/>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t>DB Search</a:t>
            </a:r>
          </a:p>
        </p:txBody>
      </p:sp>
      <p:grpSp>
        <p:nvGrpSpPr>
          <p:cNvPr id="60" name="Group 59">
            <a:extLst>
              <a:ext uri="{FF2B5EF4-FFF2-40B4-BE49-F238E27FC236}">
                <a16:creationId xmlns:a16="http://schemas.microsoft.com/office/drawing/2014/main" id="{CF5F81F9-9B4E-46BE-A058-C63785021737}"/>
              </a:ext>
            </a:extLst>
          </p:cNvPr>
          <p:cNvGrpSpPr/>
          <p:nvPr/>
        </p:nvGrpSpPr>
        <p:grpSpPr>
          <a:xfrm>
            <a:off x="2913865" y="1946983"/>
            <a:ext cx="1054513" cy="573977"/>
            <a:chOff x="2921637" y="2031056"/>
            <a:chExt cx="1054513" cy="573977"/>
          </a:xfrm>
          <a:solidFill>
            <a:schemeClr val="accent1">
              <a:lumMod val="20000"/>
              <a:lumOff val="80000"/>
            </a:schemeClr>
          </a:solidFill>
        </p:grpSpPr>
        <p:sp>
          <p:nvSpPr>
            <p:cNvPr id="42" name="Rectangle 41">
              <a:extLst>
                <a:ext uri="{FF2B5EF4-FFF2-40B4-BE49-F238E27FC236}">
                  <a16:creationId xmlns:a16="http://schemas.microsoft.com/office/drawing/2014/main" id="{9AD4E078-C72D-471B-9BE0-45362B60D095}"/>
                </a:ext>
              </a:extLst>
            </p:cNvPr>
            <p:cNvSpPr/>
            <p:nvPr/>
          </p:nvSpPr>
          <p:spPr>
            <a:xfrm>
              <a:off x="2921637" y="2031056"/>
              <a:ext cx="1054513" cy="57397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Freeform: Shape 55">
              <a:extLst>
                <a:ext uri="{FF2B5EF4-FFF2-40B4-BE49-F238E27FC236}">
                  <a16:creationId xmlns:a16="http://schemas.microsoft.com/office/drawing/2014/main" id="{0E192A08-78C4-40EA-844A-DDC7DC59D342}"/>
                </a:ext>
              </a:extLst>
            </p:cNvPr>
            <p:cNvSpPr/>
            <p:nvPr/>
          </p:nvSpPr>
          <p:spPr>
            <a:xfrm>
              <a:off x="2964673" y="2148060"/>
              <a:ext cx="974427" cy="445671"/>
            </a:xfrm>
            <a:custGeom>
              <a:avLst/>
              <a:gdLst>
                <a:gd name="connsiteX0" fmla="*/ 0 w 1773469"/>
                <a:gd name="connsiteY0" fmla="*/ 542935 h 568609"/>
                <a:gd name="connsiteX1" fmla="*/ 104775 w 1773469"/>
                <a:gd name="connsiteY1" fmla="*/ 523885 h 568609"/>
                <a:gd name="connsiteX2" fmla="*/ 133350 w 1773469"/>
                <a:gd name="connsiteY2" fmla="*/ 400060 h 568609"/>
                <a:gd name="connsiteX3" fmla="*/ 176213 w 1773469"/>
                <a:gd name="connsiteY3" fmla="*/ 376247 h 568609"/>
                <a:gd name="connsiteX4" fmla="*/ 214313 w 1773469"/>
                <a:gd name="connsiteY4" fmla="*/ 280997 h 568609"/>
                <a:gd name="connsiteX5" fmla="*/ 261938 w 1773469"/>
                <a:gd name="connsiteY5" fmla="*/ 285760 h 568609"/>
                <a:gd name="connsiteX6" fmla="*/ 276225 w 1773469"/>
                <a:gd name="connsiteY6" fmla="*/ 233372 h 568609"/>
                <a:gd name="connsiteX7" fmla="*/ 342900 w 1773469"/>
                <a:gd name="connsiteY7" fmla="*/ 238135 h 568609"/>
                <a:gd name="connsiteX8" fmla="*/ 395288 w 1773469"/>
                <a:gd name="connsiteY8" fmla="*/ 33347 h 568609"/>
                <a:gd name="connsiteX9" fmla="*/ 538163 w 1773469"/>
                <a:gd name="connsiteY9" fmla="*/ 47635 h 568609"/>
                <a:gd name="connsiteX10" fmla="*/ 547688 w 1773469"/>
                <a:gd name="connsiteY10" fmla="*/ 10 h 568609"/>
                <a:gd name="connsiteX11" fmla="*/ 642938 w 1773469"/>
                <a:gd name="connsiteY11" fmla="*/ 52397 h 568609"/>
                <a:gd name="connsiteX12" fmla="*/ 738188 w 1773469"/>
                <a:gd name="connsiteY12" fmla="*/ 100022 h 568609"/>
                <a:gd name="connsiteX13" fmla="*/ 819150 w 1773469"/>
                <a:gd name="connsiteY13" fmla="*/ 23822 h 568609"/>
                <a:gd name="connsiteX14" fmla="*/ 909638 w 1773469"/>
                <a:gd name="connsiteY14" fmla="*/ 176222 h 568609"/>
                <a:gd name="connsiteX15" fmla="*/ 1062038 w 1773469"/>
                <a:gd name="connsiteY15" fmla="*/ 128597 h 568609"/>
                <a:gd name="connsiteX16" fmla="*/ 1133475 w 1773469"/>
                <a:gd name="connsiteY16" fmla="*/ 233372 h 568609"/>
                <a:gd name="connsiteX17" fmla="*/ 1223963 w 1773469"/>
                <a:gd name="connsiteY17" fmla="*/ 395297 h 568609"/>
                <a:gd name="connsiteX18" fmla="*/ 1438275 w 1773469"/>
                <a:gd name="connsiteY18" fmla="*/ 495310 h 568609"/>
                <a:gd name="connsiteX19" fmla="*/ 1509713 w 1773469"/>
                <a:gd name="connsiteY19" fmla="*/ 561985 h 568609"/>
                <a:gd name="connsiteX20" fmla="*/ 1757363 w 1773469"/>
                <a:gd name="connsiteY20" fmla="*/ 566747 h 568609"/>
                <a:gd name="connsiteX21" fmla="*/ 1728788 w 1773469"/>
                <a:gd name="connsiteY21" fmla="*/ 566747 h 568609"/>
                <a:gd name="connsiteX0" fmla="*/ 0 w 1773469"/>
                <a:gd name="connsiteY0" fmla="*/ 543952 h 569626"/>
                <a:gd name="connsiteX1" fmla="*/ 104775 w 1773469"/>
                <a:gd name="connsiteY1" fmla="*/ 524902 h 569626"/>
                <a:gd name="connsiteX2" fmla="*/ 133350 w 1773469"/>
                <a:gd name="connsiteY2" fmla="*/ 401077 h 569626"/>
                <a:gd name="connsiteX3" fmla="*/ 176213 w 1773469"/>
                <a:gd name="connsiteY3" fmla="*/ 377264 h 569626"/>
                <a:gd name="connsiteX4" fmla="*/ 214313 w 1773469"/>
                <a:gd name="connsiteY4" fmla="*/ 282014 h 569626"/>
                <a:gd name="connsiteX5" fmla="*/ 261938 w 1773469"/>
                <a:gd name="connsiteY5" fmla="*/ 286777 h 569626"/>
                <a:gd name="connsiteX6" fmla="*/ 276225 w 1773469"/>
                <a:gd name="connsiteY6" fmla="*/ 234389 h 569626"/>
                <a:gd name="connsiteX7" fmla="*/ 342900 w 1773469"/>
                <a:gd name="connsiteY7" fmla="*/ 239152 h 569626"/>
                <a:gd name="connsiteX8" fmla="*/ 395288 w 1773469"/>
                <a:gd name="connsiteY8" fmla="*/ 34364 h 569626"/>
                <a:gd name="connsiteX9" fmla="*/ 483707 w 1773469"/>
                <a:gd name="connsiteY9" fmla="*/ 103107 h 569626"/>
                <a:gd name="connsiteX10" fmla="*/ 547688 w 1773469"/>
                <a:gd name="connsiteY10" fmla="*/ 1027 h 569626"/>
                <a:gd name="connsiteX11" fmla="*/ 642938 w 1773469"/>
                <a:gd name="connsiteY11" fmla="*/ 53414 h 569626"/>
                <a:gd name="connsiteX12" fmla="*/ 738188 w 1773469"/>
                <a:gd name="connsiteY12" fmla="*/ 101039 h 569626"/>
                <a:gd name="connsiteX13" fmla="*/ 819150 w 1773469"/>
                <a:gd name="connsiteY13" fmla="*/ 24839 h 569626"/>
                <a:gd name="connsiteX14" fmla="*/ 909638 w 1773469"/>
                <a:gd name="connsiteY14" fmla="*/ 177239 h 569626"/>
                <a:gd name="connsiteX15" fmla="*/ 1062038 w 1773469"/>
                <a:gd name="connsiteY15" fmla="*/ 129614 h 569626"/>
                <a:gd name="connsiteX16" fmla="*/ 1133475 w 1773469"/>
                <a:gd name="connsiteY16" fmla="*/ 234389 h 569626"/>
                <a:gd name="connsiteX17" fmla="*/ 1223963 w 1773469"/>
                <a:gd name="connsiteY17" fmla="*/ 396314 h 569626"/>
                <a:gd name="connsiteX18" fmla="*/ 1438275 w 1773469"/>
                <a:gd name="connsiteY18" fmla="*/ 496327 h 569626"/>
                <a:gd name="connsiteX19" fmla="*/ 1509713 w 1773469"/>
                <a:gd name="connsiteY19" fmla="*/ 563002 h 569626"/>
                <a:gd name="connsiteX20" fmla="*/ 1757363 w 1773469"/>
                <a:gd name="connsiteY20" fmla="*/ 567764 h 569626"/>
                <a:gd name="connsiteX21" fmla="*/ 1728788 w 1773469"/>
                <a:gd name="connsiteY21" fmla="*/ 567764 h 569626"/>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62038 w 1773469"/>
                <a:gd name="connsiteY15" fmla="*/ 128738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62038 w 1773469"/>
                <a:gd name="connsiteY15" fmla="*/ 128738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62038 w 1773469"/>
                <a:gd name="connsiteY15" fmla="*/ 128738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00775 w 1773469"/>
                <a:gd name="connsiteY15" fmla="*/ 58400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00775 w 1773469"/>
                <a:gd name="connsiteY15" fmla="*/ 58400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00775 w 1773469"/>
                <a:gd name="connsiteY15" fmla="*/ 58400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73469" h="568750">
                  <a:moveTo>
                    <a:pt x="0" y="543076"/>
                  </a:moveTo>
                  <a:cubicBezTo>
                    <a:pt x="41275" y="545457"/>
                    <a:pt x="82550" y="547838"/>
                    <a:pt x="104775" y="524026"/>
                  </a:cubicBezTo>
                  <a:cubicBezTo>
                    <a:pt x="127000" y="500214"/>
                    <a:pt x="121444" y="424807"/>
                    <a:pt x="133350" y="400201"/>
                  </a:cubicBezTo>
                  <a:cubicBezTo>
                    <a:pt x="145256" y="375595"/>
                    <a:pt x="162719" y="396232"/>
                    <a:pt x="176213" y="376388"/>
                  </a:cubicBezTo>
                  <a:cubicBezTo>
                    <a:pt x="189707" y="356544"/>
                    <a:pt x="200026" y="296219"/>
                    <a:pt x="214313" y="281138"/>
                  </a:cubicBezTo>
                  <a:cubicBezTo>
                    <a:pt x="228601" y="266057"/>
                    <a:pt x="251619" y="293838"/>
                    <a:pt x="261938" y="285901"/>
                  </a:cubicBezTo>
                  <a:cubicBezTo>
                    <a:pt x="272257" y="277964"/>
                    <a:pt x="262731" y="241450"/>
                    <a:pt x="276225" y="233513"/>
                  </a:cubicBezTo>
                  <a:cubicBezTo>
                    <a:pt x="289719" y="225576"/>
                    <a:pt x="323056" y="271613"/>
                    <a:pt x="342900" y="238276"/>
                  </a:cubicBezTo>
                  <a:cubicBezTo>
                    <a:pt x="362744" y="204939"/>
                    <a:pt x="371820" y="56162"/>
                    <a:pt x="395288" y="33488"/>
                  </a:cubicBezTo>
                  <a:cubicBezTo>
                    <a:pt x="418756" y="10814"/>
                    <a:pt x="458307" y="107787"/>
                    <a:pt x="483707" y="102231"/>
                  </a:cubicBezTo>
                  <a:cubicBezTo>
                    <a:pt x="509107" y="96675"/>
                    <a:pt x="525688" y="-4424"/>
                    <a:pt x="547688" y="151"/>
                  </a:cubicBezTo>
                  <a:cubicBezTo>
                    <a:pt x="569689" y="4726"/>
                    <a:pt x="568077" y="210580"/>
                    <a:pt x="615710" y="129683"/>
                  </a:cubicBezTo>
                  <a:cubicBezTo>
                    <a:pt x="663343" y="48786"/>
                    <a:pt x="704281" y="117783"/>
                    <a:pt x="738188" y="100163"/>
                  </a:cubicBezTo>
                  <a:cubicBezTo>
                    <a:pt x="772095" y="82543"/>
                    <a:pt x="790575" y="11263"/>
                    <a:pt x="819150" y="23963"/>
                  </a:cubicBezTo>
                  <a:cubicBezTo>
                    <a:pt x="847725" y="36663"/>
                    <a:pt x="879367" y="170623"/>
                    <a:pt x="909638" y="176363"/>
                  </a:cubicBezTo>
                  <a:cubicBezTo>
                    <a:pt x="939909" y="182103"/>
                    <a:pt x="963469" y="48875"/>
                    <a:pt x="1000775" y="58400"/>
                  </a:cubicBezTo>
                  <a:cubicBezTo>
                    <a:pt x="1038081" y="67925"/>
                    <a:pt x="1094008" y="347514"/>
                    <a:pt x="1133475" y="233513"/>
                  </a:cubicBezTo>
                  <a:cubicBezTo>
                    <a:pt x="1172942" y="119512"/>
                    <a:pt x="1173163" y="351782"/>
                    <a:pt x="1223963" y="395438"/>
                  </a:cubicBezTo>
                  <a:cubicBezTo>
                    <a:pt x="1274763" y="439094"/>
                    <a:pt x="1390650" y="467670"/>
                    <a:pt x="1438275" y="495451"/>
                  </a:cubicBezTo>
                  <a:cubicBezTo>
                    <a:pt x="1485900" y="523232"/>
                    <a:pt x="1456532" y="550220"/>
                    <a:pt x="1509713" y="562126"/>
                  </a:cubicBezTo>
                  <a:cubicBezTo>
                    <a:pt x="1562894" y="574032"/>
                    <a:pt x="1720851" y="566094"/>
                    <a:pt x="1757363" y="566888"/>
                  </a:cubicBezTo>
                  <a:cubicBezTo>
                    <a:pt x="1793876" y="567682"/>
                    <a:pt x="1761332" y="567285"/>
                    <a:pt x="1728788" y="566888"/>
                  </a:cubicBezTo>
                </a:path>
              </a:pathLst>
            </a:custGeom>
            <a:grpFill/>
            <a:ln w="2857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8" name="TextBox 57">
            <a:extLst>
              <a:ext uri="{FF2B5EF4-FFF2-40B4-BE49-F238E27FC236}">
                <a16:creationId xmlns:a16="http://schemas.microsoft.com/office/drawing/2014/main" id="{C3111F89-E354-4595-9AA4-CDB18F10548E}"/>
              </a:ext>
            </a:extLst>
          </p:cNvPr>
          <p:cNvSpPr txBox="1"/>
          <p:nvPr/>
        </p:nvSpPr>
        <p:spPr>
          <a:xfrm>
            <a:off x="3778178" y="4591267"/>
            <a:ext cx="898579" cy="369332"/>
          </a:xfrm>
          <a:prstGeom prst="rect">
            <a:avLst/>
          </a:prstGeom>
          <a:noFill/>
        </p:spPr>
        <p:txBody>
          <a:bodyPr wrap="none" rtlCol="0">
            <a:spAutoFit/>
          </a:bodyPr>
          <a:lstStyle/>
          <a:p>
            <a:r>
              <a:rPr lang="en-US" dirty="0"/>
              <a:t>FASTA</a:t>
            </a:r>
          </a:p>
        </p:txBody>
      </p:sp>
      <p:grpSp>
        <p:nvGrpSpPr>
          <p:cNvPr id="89" name="Group 88">
            <a:extLst>
              <a:ext uri="{FF2B5EF4-FFF2-40B4-BE49-F238E27FC236}">
                <a16:creationId xmlns:a16="http://schemas.microsoft.com/office/drawing/2014/main" id="{8FA21E04-80A9-4FA4-8D42-1309F7CBC5C6}"/>
              </a:ext>
            </a:extLst>
          </p:cNvPr>
          <p:cNvGrpSpPr/>
          <p:nvPr/>
        </p:nvGrpSpPr>
        <p:grpSpPr>
          <a:xfrm>
            <a:off x="3038589" y="2174175"/>
            <a:ext cx="1054513" cy="573977"/>
            <a:chOff x="2921637" y="2031056"/>
            <a:chExt cx="1054513" cy="573977"/>
          </a:xfrm>
          <a:solidFill>
            <a:schemeClr val="accent2">
              <a:lumMod val="20000"/>
              <a:lumOff val="80000"/>
            </a:schemeClr>
          </a:solidFill>
        </p:grpSpPr>
        <p:sp>
          <p:nvSpPr>
            <p:cNvPr id="90" name="Rectangle 89">
              <a:extLst>
                <a:ext uri="{FF2B5EF4-FFF2-40B4-BE49-F238E27FC236}">
                  <a16:creationId xmlns:a16="http://schemas.microsoft.com/office/drawing/2014/main" id="{31574BBB-2811-436A-A9BF-61EF7EBB8BD6}"/>
                </a:ext>
              </a:extLst>
            </p:cNvPr>
            <p:cNvSpPr/>
            <p:nvPr/>
          </p:nvSpPr>
          <p:spPr>
            <a:xfrm>
              <a:off x="2921637" y="2031056"/>
              <a:ext cx="1054513" cy="57397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Freeform: Shape 90">
              <a:extLst>
                <a:ext uri="{FF2B5EF4-FFF2-40B4-BE49-F238E27FC236}">
                  <a16:creationId xmlns:a16="http://schemas.microsoft.com/office/drawing/2014/main" id="{291818F3-56E4-42DF-A145-7CA73422985C}"/>
                </a:ext>
              </a:extLst>
            </p:cNvPr>
            <p:cNvSpPr/>
            <p:nvPr/>
          </p:nvSpPr>
          <p:spPr>
            <a:xfrm>
              <a:off x="2964673" y="2148060"/>
              <a:ext cx="974427" cy="445671"/>
            </a:xfrm>
            <a:custGeom>
              <a:avLst/>
              <a:gdLst>
                <a:gd name="connsiteX0" fmla="*/ 0 w 1773469"/>
                <a:gd name="connsiteY0" fmla="*/ 542935 h 568609"/>
                <a:gd name="connsiteX1" fmla="*/ 104775 w 1773469"/>
                <a:gd name="connsiteY1" fmla="*/ 523885 h 568609"/>
                <a:gd name="connsiteX2" fmla="*/ 133350 w 1773469"/>
                <a:gd name="connsiteY2" fmla="*/ 400060 h 568609"/>
                <a:gd name="connsiteX3" fmla="*/ 176213 w 1773469"/>
                <a:gd name="connsiteY3" fmla="*/ 376247 h 568609"/>
                <a:gd name="connsiteX4" fmla="*/ 214313 w 1773469"/>
                <a:gd name="connsiteY4" fmla="*/ 280997 h 568609"/>
                <a:gd name="connsiteX5" fmla="*/ 261938 w 1773469"/>
                <a:gd name="connsiteY5" fmla="*/ 285760 h 568609"/>
                <a:gd name="connsiteX6" fmla="*/ 276225 w 1773469"/>
                <a:gd name="connsiteY6" fmla="*/ 233372 h 568609"/>
                <a:gd name="connsiteX7" fmla="*/ 342900 w 1773469"/>
                <a:gd name="connsiteY7" fmla="*/ 238135 h 568609"/>
                <a:gd name="connsiteX8" fmla="*/ 395288 w 1773469"/>
                <a:gd name="connsiteY8" fmla="*/ 33347 h 568609"/>
                <a:gd name="connsiteX9" fmla="*/ 538163 w 1773469"/>
                <a:gd name="connsiteY9" fmla="*/ 47635 h 568609"/>
                <a:gd name="connsiteX10" fmla="*/ 547688 w 1773469"/>
                <a:gd name="connsiteY10" fmla="*/ 10 h 568609"/>
                <a:gd name="connsiteX11" fmla="*/ 642938 w 1773469"/>
                <a:gd name="connsiteY11" fmla="*/ 52397 h 568609"/>
                <a:gd name="connsiteX12" fmla="*/ 738188 w 1773469"/>
                <a:gd name="connsiteY12" fmla="*/ 100022 h 568609"/>
                <a:gd name="connsiteX13" fmla="*/ 819150 w 1773469"/>
                <a:gd name="connsiteY13" fmla="*/ 23822 h 568609"/>
                <a:gd name="connsiteX14" fmla="*/ 909638 w 1773469"/>
                <a:gd name="connsiteY14" fmla="*/ 176222 h 568609"/>
                <a:gd name="connsiteX15" fmla="*/ 1062038 w 1773469"/>
                <a:gd name="connsiteY15" fmla="*/ 128597 h 568609"/>
                <a:gd name="connsiteX16" fmla="*/ 1133475 w 1773469"/>
                <a:gd name="connsiteY16" fmla="*/ 233372 h 568609"/>
                <a:gd name="connsiteX17" fmla="*/ 1223963 w 1773469"/>
                <a:gd name="connsiteY17" fmla="*/ 395297 h 568609"/>
                <a:gd name="connsiteX18" fmla="*/ 1438275 w 1773469"/>
                <a:gd name="connsiteY18" fmla="*/ 495310 h 568609"/>
                <a:gd name="connsiteX19" fmla="*/ 1509713 w 1773469"/>
                <a:gd name="connsiteY19" fmla="*/ 561985 h 568609"/>
                <a:gd name="connsiteX20" fmla="*/ 1757363 w 1773469"/>
                <a:gd name="connsiteY20" fmla="*/ 566747 h 568609"/>
                <a:gd name="connsiteX21" fmla="*/ 1728788 w 1773469"/>
                <a:gd name="connsiteY21" fmla="*/ 566747 h 568609"/>
                <a:gd name="connsiteX0" fmla="*/ 0 w 1773469"/>
                <a:gd name="connsiteY0" fmla="*/ 543952 h 569626"/>
                <a:gd name="connsiteX1" fmla="*/ 104775 w 1773469"/>
                <a:gd name="connsiteY1" fmla="*/ 524902 h 569626"/>
                <a:gd name="connsiteX2" fmla="*/ 133350 w 1773469"/>
                <a:gd name="connsiteY2" fmla="*/ 401077 h 569626"/>
                <a:gd name="connsiteX3" fmla="*/ 176213 w 1773469"/>
                <a:gd name="connsiteY3" fmla="*/ 377264 h 569626"/>
                <a:gd name="connsiteX4" fmla="*/ 214313 w 1773469"/>
                <a:gd name="connsiteY4" fmla="*/ 282014 h 569626"/>
                <a:gd name="connsiteX5" fmla="*/ 261938 w 1773469"/>
                <a:gd name="connsiteY5" fmla="*/ 286777 h 569626"/>
                <a:gd name="connsiteX6" fmla="*/ 276225 w 1773469"/>
                <a:gd name="connsiteY6" fmla="*/ 234389 h 569626"/>
                <a:gd name="connsiteX7" fmla="*/ 342900 w 1773469"/>
                <a:gd name="connsiteY7" fmla="*/ 239152 h 569626"/>
                <a:gd name="connsiteX8" fmla="*/ 395288 w 1773469"/>
                <a:gd name="connsiteY8" fmla="*/ 34364 h 569626"/>
                <a:gd name="connsiteX9" fmla="*/ 483707 w 1773469"/>
                <a:gd name="connsiteY9" fmla="*/ 103107 h 569626"/>
                <a:gd name="connsiteX10" fmla="*/ 547688 w 1773469"/>
                <a:gd name="connsiteY10" fmla="*/ 1027 h 569626"/>
                <a:gd name="connsiteX11" fmla="*/ 642938 w 1773469"/>
                <a:gd name="connsiteY11" fmla="*/ 53414 h 569626"/>
                <a:gd name="connsiteX12" fmla="*/ 738188 w 1773469"/>
                <a:gd name="connsiteY12" fmla="*/ 101039 h 569626"/>
                <a:gd name="connsiteX13" fmla="*/ 819150 w 1773469"/>
                <a:gd name="connsiteY13" fmla="*/ 24839 h 569626"/>
                <a:gd name="connsiteX14" fmla="*/ 909638 w 1773469"/>
                <a:gd name="connsiteY14" fmla="*/ 177239 h 569626"/>
                <a:gd name="connsiteX15" fmla="*/ 1062038 w 1773469"/>
                <a:gd name="connsiteY15" fmla="*/ 129614 h 569626"/>
                <a:gd name="connsiteX16" fmla="*/ 1133475 w 1773469"/>
                <a:gd name="connsiteY16" fmla="*/ 234389 h 569626"/>
                <a:gd name="connsiteX17" fmla="*/ 1223963 w 1773469"/>
                <a:gd name="connsiteY17" fmla="*/ 396314 h 569626"/>
                <a:gd name="connsiteX18" fmla="*/ 1438275 w 1773469"/>
                <a:gd name="connsiteY18" fmla="*/ 496327 h 569626"/>
                <a:gd name="connsiteX19" fmla="*/ 1509713 w 1773469"/>
                <a:gd name="connsiteY19" fmla="*/ 563002 h 569626"/>
                <a:gd name="connsiteX20" fmla="*/ 1757363 w 1773469"/>
                <a:gd name="connsiteY20" fmla="*/ 567764 h 569626"/>
                <a:gd name="connsiteX21" fmla="*/ 1728788 w 1773469"/>
                <a:gd name="connsiteY21" fmla="*/ 567764 h 569626"/>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62038 w 1773469"/>
                <a:gd name="connsiteY15" fmla="*/ 128738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62038 w 1773469"/>
                <a:gd name="connsiteY15" fmla="*/ 128738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62038 w 1773469"/>
                <a:gd name="connsiteY15" fmla="*/ 128738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00775 w 1773469"/>
                <a:gd name="connsiteY15" fmla="*/ 58400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00775 w 1773469"/>
                <a:gd name="connsiteY15" fmla="*/ 58400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00775 w 1773469"/>
                <a:gd name="connsiteY15" fmla="*/ 58400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73469" h="568750">
                  <a:moveTo>
                    <a:pt x="0" y="543076"/>
                  </a:moveTo>
                  <a:cubicBezTo>
                    <a:pt x="41275" y="545457"/>
                    <a:pt x="82550" y="547838"/>
                    <a:pt x="104775" y="524026"/>
                  </a:cubicBezTo>
                  <a:cubicBezTo>
                    <a:pt x="127000" y="500214"/>
                    <a:pt x="121444" y="424807"/>
                    <a:pt x="133350" y="400201"/>
                  </a:cubicBezTo>
                  <a:cubicBezTo>
                    <a:pt x="145256" y="375595"/>
                    <a:pt x="162719" y="396232"/>
                    <a:pt x="176213" y="376388"/>
                  </a:cubicBezTo>
                  <a:cubicBezTo>
                    <a:pt x="189707" y="356544"/>
                    <a:pt x="200026" y="296219"/>
                    <a:pt x="214313" y="281138"/>
                  </a:cubicBezTo>
                  <a:cubicBezTo>
                    <a:pt x="228601" y="266057"/>
                    <a:pt x="251619" y="293838"/>
                    <a:pt x="261938" y="285901"/>
                  </a:cubicBezTo>
                  <a:cubicBezTo>
                    <a:pt x="272257" y="277964"/>
                    <a:pt x="262731" y="241450"/>
                    <a:pt x="276225" y="233513"/>
                  </a:cubicBezTo>
                  <a:cubicBezTo>
                    <a:pt x="289719" y="225576"/>
                    <a:pt x="323056" y="271613"/>
                    <a:pt x="342900" y="238276"/>
                  </a:cubicBezTo>
                  <a:cubicBezTo>
                    <a:pt x="362744" y="204939"/>
                    <a:pt x="371820" y="56162"/>
                    <a:pt x="395288" y="33488"/>
                  </a:cubicBezTo>
                  <a:cubicBezTo>
                    <a:pt x="418756" y="10814"/>
                    <a:pt x="458307" y="107787"/>
                    <a:pt x="483707" y="102231"/>
                  </a:cubicBezTo>
                  <a:cubicBezTo>
                    <a:pt x="509107" y="96675"/>
                    <a:pt x="525688" y="-4424"/>
                    <a:pt x="547688" y="151"/>
                  </a:cubicBezTo>
                  <a:cubicBezTo>
                    <a:pt x="569689" y="4726"/>
                    <a:pt x="568077" y="210580"/>
                    <a:pt x="615710" y="129683"/>
                  </a:cubicBezTo>
                  <a:cubicBezTo>
                    <a:pt x="663343" y="48786"/>
                    <a:pt x="704281" y="117783"/>
                    <a:pt x="738188" y="100163"/>
                  </a:cubicBezTo>
                  <a:cubicBezTo>
                    <a:pt x="772095" y="82543"/>
                    <a:pt x="790575" y="11263"/>
                    <a:pt x="819150" y="23963"/>
                  </a:cubicBezTo>
                  <a:cubicBezTo>
                    <a:pt x="847725" y="36663"/>
                    <a:pt x="879367" y="170623"/>
                    <a:pt x="909638" y="176363"/>
                  </a:cubicBezTo>
                  <a:cubicBezTo>
                    <a:pt x="939909" y="182103"/>
                    <a:pt x="963469" y="48875"/>
                    <a:pt x="1000775" y="58400"/>
                  </a:cubicBezTo>
                  <a:cubicBezTo>
                    <a:pt x="1038081" y="67925"/>
                    <a:pt x="1094008" y="347514"/>
                    <a:pt x="1133475" y="233513"/>
                  </a:cubicBezTo>
                  <a:cubicBezTo>
                    <a:pt x="1172942" y="119512"/>
                    <a:pt x="1173163" y="351782"/>
                    <a:pt x="1223963" y="395438"/>
                  </a:cubicBezTo>
                  <a:cubicBezTo>
                    <a:pt x="1274763" y="439094"/>
                    <a:pt x="1390650" y="467670"/>
                    <a:pt x="1438275" y="495451"/>
                  </a:cubicBezTo>
                  <a:cubicBezTo>
                    <a:pt x="1485900" y="523232"/>
                    <a:pt x="1456532" y="550220"/>
                    <a:pt x="1509713" y="562126"/>
                  </a:cubicBezTo>
                  <a:cubicBezTo>
                    <a:pt x="1562894" y="574032"/>
                    <a:pt x="1720851" y="566094"/>
                    <a:pt x="1757363" y="566888"/>
                  </a:cubicBezTo>
                  <a:cubicBezTo>
                    <a:pt x="1793876" y="567682"/>
                    <a:pt x="1761332" y="567285"/>
                    <a:pt x="1728788" y="566888"/>
                  </a:cubicBezTo>
                </a:path>
              </a:pathLst>
            </a:custGeom>
            <a:grpFill/>
            <a:ln w="28575">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3" name="Group 92">
            <a:extLst>
              <a:ext uri="{FF2B5EF4-FFF2-40B4-BE49-F238E27FC236}">
                <a16:creationId xmlns:a16="http://schemas.microsoft.com/office/drawing/2014/main" id="{666C8A78-5F67-4D74-B515-BD02F7907A24}"/>
              </a:ext>
            </a:extLst>
          </p:cNvPr>
          <p:cNvGrpSpPr/>
          <p:nvPr/>
        </p:nvGrpSpPr>
        <p:grpSpPr>
          <a:xfrm>
            <a:off x="3250922" y="2374500"/>
            <a:ext cx="1054513" cy="573977"/>
            <a:chOff x="2921637" y="2031056"/>
            <a:chExt cx="1054513" cy="573977"/>
          </a:xfrm>
          <a:solidFill>
            <a:schemeClr val="accent6">
              <a:lumMod val="20000"/>
              <a:lumOff val="80000"/>
            </a:schemeClr>
          </a:solidFill>
        </p:grpSpPr>
        <p:sp>
          <p:nvSpPr>
            <p:cNvPr id="94" name="Rectangle 93">
              <a:extLst>
                <a:ext uri="{FF2B5EF4-FFF2-40B4-BE49-F238E27FC236}">
                  <a16:creationId xmlns:a16="http://schemas.microsoft.com/office/drawing/2014/main" id="{370A2D22-26DC-447F-A29D-63BF6F532292}"/>
                </a:ext>
              </a:extLst>
            </p:cNvPr>
            <p:cNvSpPr/>
            <p:nvPr/>
          </p:nvSpPr>
          <p:spPr>
            <a:xfrm>
              <a:off x="2921637" y="2031056"/>
              <a:ext cx="1054513" cy="573977"/>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Freeform: Shape 94">
              <a:extLst>
                <a:ext uri="{FF2B5EF4-FFF2-40B4-BE49-F238E27FC236}">
                  <a16:creationId xmlns:a16="http://schemas.microsoft.com/office/drawing/2014/main" id="{A21A4DC3-EA03-4EE8-BF54-D152CAE5E5DF}"/>
                </a:ext>
              </a:extLst>
            </p:cNvPr>
            <p:cNvSpPr/>
            <p:nvPr/>
          </p:nvSpPr>
          <p:spPr>
            <a:xfrm>
              <a:off x="2964673" y="2148060"/>
              <a:ext cx="974427" cy="445671"/>
            </a:xfrm>
            <a:custGeom>
              <a:avLst/>
              <a:gdLst>
                <a:gd name="connsiteX0" fmla="*/ 0 w 1773469"/>
                <a:gd name="connsiteY0" fmla="*/ 542935 h 568609"/>
                <a:gd name="connsiteX1" fmla="*/ 104775 w 1773469"/>
                <a:gd name="connsiteY1" fmla="*/ 523885 h 568609"/>
                <a:gd name="connsiteX2" fmla="*/ 133350 w 1773469"/>
                <a:gd name="connsiteY2" fmla="*/ 400060 h 568609"/>
                <a:gd name="connsiteX3" fmla="*/ 176213 w 1773469"/>
                <a:gd name="connsiteY3" fmla="*/ 376247 h 568609"/>
                <a:gd name="connsiteX4" fmla="*/ 214313 w 1773469"/>
                <a:gd name="connsiteY4" fmla="*/ 280997 h 568609"/>
                <a:gd name="connsiteX5" fmla="*/ 261938 w 1773469"/>
                <a:gd name="connsiteY5" fmla="*/ 285760 h 568609"/>
                <a:gd name="connsiteX6" fmla="*/ 276225 w 1773469"/>
                <a:gd name="connsiteY6" fmla="*/ 233372 h 568609"/>
                <a:gd name="connsiteX7" fmla="*/ 342900 w 1773469"/>
                <a:gd name="connsiteY7" fmla="*/ 238135 h 568609"/>
                <a:gd name="connsiteX8" fmla="*/ 395288 w 1773469"/>
                <a:gd name="connsiteY8" fmla="*/ 33347 h 568609"/>
                <a:gd name="connsiteX9" fmla="*/ 538163 w 1773469"/>
                <a:gd name="connsiteY9" fmla="*/ 47635 h 568609"/>
                <a:gd name="connsiteX10" fmla="*/ 547688 w 1773469"/>
                <a:gd name="connsiteY10" fmla="*/ 10 h 568609"/>
                <a:gd name="connsiteX11" fmla="*/ 642938 w 1773469"/>
                <a:gd name="connsiteY11" fmla="*/ 52397 h 568609"/>
                <a:gd name="connsiteX12" fmla="*/ 738188 w 1773469"/>
                <a:gd name="connsiteY12" fmla="*/ 100022 h 568609"/>
                <a:gd name="connsiteX13" fmla="*/ 819150 w 1773469"/>
                <a:gd name="connsiteY13" fmla="*/ 23822 h 568609"/>
                <a:gd name="connsiteX14" fmla="*/ 909638 w 1773469"/>
                <a:gd name="connsiteY14" fmla="*/ 176222 h 568609"/>
                <a:gd name="connsiteX15" fmla="*/ 1062038 w 1773469"/>
                <a:gd name="connsiteY15" fmla="*/ 128597 h 568609"/>
                <a:gd name="connsiteX16" fmla="*/ 1133475 w 1773469"/>
                <a:gd name="connsiteY16" fmla="*/ 233372 h 568609"/>
                <a:gd name="connsiteX17" fmla="*/ 1223963 w 1773469"/>
                <a:gd name="connsiteY17" fmla="*/ 395297 h 568609"/>
                <a:gd name="connsiteX18" fmla="*/ 1438275 w 1773469"/>
                <a:gd name="connsiteY18" fmla="*/ 495310 h 568609"/>
                <a:gd name="connsiteX19" fmla="*/ 1509713 w 1773469"/>
                <a:gd name="connsiteY19" fmla="*/ 561985 h 568609"/>
                <a:gd name="connsiteX20" fmla="*/ 1757363 w 1773469"/>
                <a:gd name="connsiteY20" fmla="*/ 566747 h 568609"/>
                <a:gd name="connsiteX21" fmla="*/ 1728788 w 1773469"/>
                <a:gd name="connsiteY21" fmla="*/ 566747 h 568609"/>
                <a:gd name="connsiteX0" fmla="*/ 0 w 1773469"/>
                <a:gd name="connsiteY0" fmla="*/ 543952 h 569626"/>
                <a:gd name="connsiteX1" fmla="*/ 104775 w 1773469"/>
                <a:gd name="connsiteY1" fmla="*/ 524902 h 569626"/>
                <a:gd name="connsiteX2" fmla="*/ 133350 w 1773469"/>
                <a:gd name="connsiteY2" fmla="*/ 401077 h 569626"/>
                <a:gd name="connsiteX3" fmla="*/ 176213 w 1773469"/>
                <a:gd name="connsiteY3" fmla="*/ 377264 h 569626"/>
                <a:gd name="connsiteX4" fmla="*/ 214313 w 1773469"/>
                <a:gd name="connsiteY4" fmla="*/ 282014 h 569626"/>
                <a:gd name="connsiteX5" fmla="*/ 261938 w 1773469"/>
                <a:gd name="connsiteY5" fmla="*/ 286777 h 569626"/>
                <a:gd name="connsiteX6" fmla="*/ 276225 w 1773469"/>
                <a:gd name="connsiteY6" fmla="*/ 234389 h 569626"/>
                <a:gd name="connsiteX7" fmla="*/ 342900 w 1773469"/>
                <a:gd name="connsiteY7" fmla="*/ 239152 h 569626"/>
                <a:gd name="connsiteX8" fmla="*/ 395288 w 1773469"/>
                <a:gd name="connsiteY8" fmla="*/ 34364 h 569626"/>
                <a:gd name="connsiteX9" fmla="*/ 483707 w 1773469"/>
                <a:gd name="connsiteY9" fmla="*/ 103107 h 569626"/>
                <a:gd name="connsiteX10" fmla="*/ 547688 w 1773469"/>
                <a:gd name="connsiteY10" fmla="*/ 1027 h 569626"/>
                <a:gd name="connsiteX11" fmla="*/ 642938 w 1773469"/>
                <a:gd name="connsiteY11" fmla="*/ 53414 h 569626"/>
                <a:gd name="connsiteX12" fmla="*/ 738188 w 1773469"/>
                <a:gd name="connsiteY12" fmla="*/ 101039 h 569626"/>
                <a:gd name="connsiteX13" fmla="*/ 819150 w 1773469"/>
                <a:gd name="connsiteY13" fmla="*/ 24839 h 569626"/>
                <a:gd name="connsiteX14" fmla="*/ 909638 w 1773469"/>
                <a:gd name="connsiteY14" fmla="*/ 177239 h 569626"/>
                <a:gd name="connsiteX15" fmla="*/ 1062038 w 1773469"/>
                <a:gd name="connsiteY15" fmla="*/ 129614 h 569626"/>
                <a:gd name="connsiteX16" fmla="*/ 1133475 w 1773469"/>
                <a:gd name="connsiteY16" fmla="*/ 234389 h 569626"/>
                <a:gd name="connsiteX17" fmla="*/ 1223963 w 1773469"/>
                <a:gd name="connsiteY17" fmla="*/ 396314 h 569626"/>
                <a:gd name="connsiteX18" fmla="*/ 1438275 w 1773469"/>
                <a:gd name="connsiteY18" fmla="*/ 496327 h 569626"/>
                <a:gd name="connsiteX19" fmla="*/ 1509713 w 1773469"/>
                <a:gd name="connsiteY19" fmla="*/ 563002 h 569626"/>
                <a:gd name="connsiteX20" fmla="*/ 1757363 w 1773469"/>
                <a:gd name="connsiteY20" fmla="*/ 567764 h 569626"/>
                <a:gd name="connsiteX21" fmla="*/ 1728788 w 1773469"/>
                <a:gd name="connsiteY21" fmla="*/ 567764 h 569626"/>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62038 w 1773469"/>
                <a:gd name="connsiteY15" fmla="*/ 128738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62038 w 1773469"/>
                <a:gd name="connsiteY15" fmla="*/ 128738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62038 w 1773469"/>
                <a:gd name="connsiteY15" fmla="*/ 128738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00775 w 1773469"/>
                <a:gd name="connsiteY15" fmla="*/ 58400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00775 w 1773469"/>
                <a:gd name="connsiteY15" fmla="*/ 58400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00775 w 1773469"/>
                <a:gd name="connsiteY15" fmla="*/ 58400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73469" h="568750">
                  <a:moveTo>
                    <a:pt x="0" y="543076"/>
                  </a:moveTo>
                  <a:cubicBezTo>
                    <a:pt x="41275" y="545457"/>
                    <a:pt x="82550" y="547838"/>
                    <a:pt x="104775" y="524026"/>
                  </a:cubicBezTo>
                  <a:cubicBezTo>
                    <a:pt x="127000" y="500214"/>
                    <a:pt x="121444" y="424807"/>
                    <a:pt x="133350" y="400201"/>
                  </a:cubicBezTo>
                  <a:cubicBezTo>
                    <a:pt x="145256" y="375595"/>
                    <a:pt x="162719" y="396232"/>
                    <a:pt x="176213" y="376388"/>
                  </a:cubicBezTo>
                  <a:cubicBezTo>
                    <a:pt x="189707" y="356544"/>
                    <a:pt x="200026" y="296219"/>
                    <a:pt x="214313" y="281138"/>
                  </a:cubicBezTo>
                  <a:cubicBezTo>
                    <a:pt x="228601" y="266057"/>
                    <a:pt x="251619" y="293838"/>
                    <a:pt x="261938" y="285901"/>
                  </a:cubicBezTo>
                  <a:cubicBezTo>
                    <a:pt x="272257" y="277964"/>
                    <a:pt x="262731" y="241450"/>
                    <a:pt x="276225" y="233513"/>
                  </a:cubicBezTo>
                  <a:cubicBezTo>
                    <a:pt x="289719" y="225576"/>
                    <a:pt x="323056" y="271613"/>
                    <a:pt x="342900" y="238276"/>
                  </a:cubicBezTo>
                  <a:cubicBezTo>
                    <a:pt x="362744" y="204939"/>
                    <a:pt x="371820" y="56162"/>
                    <a:pt x="395288" y="33488"/>
                  </a:cubicBezTo>
                  <a:cubicBezTo>
                    <a:pt x="418756" y="10814"/>
                    <a:pt x="458307" y="107787"/>
                    <a:pt x="483707" y="102231"/>
                  </a:cubicBezTo>
                  <a:cubicBezTo>
                    <a:pt x="509107" y="96675"/>
                    <a:pt x="525688" y="-4424"/>
                    <a:pt x="547688" y="151"/>
                  </a:cubicBezTo>
                  <a:cubicBezTo>
                    <a:pt x="569689" y="4726"/>
                    <a:pt x="568077" y="210580"/>
                    <a:pt x="615710" y="129683"/>
                  </a:cubicBezTo>
                  <a:cubicBezTo>
                    <a:pt x="663343" y="48786"/>
                    <a:pt x="704281" y="117783"/>
                    <a:pt x="738188" y="100163"/>
                  </a:cubicBezTo>
                  <a:cubicBezTo>
                    <a:pt x="772095" y="82543"/>
                    <a:pt x="790575" y="11263"/>
                    <a:pt x="819150" y="23963"/>
                  </a:cubicBezTo>
                  <a:cubicBezTo>
                    <a:pt x="847725" y="36663"/>
                    <a:pt x="879367" y="170623"/>
                    <a:pt x="909638" y="176363"/>
                  </a:cubicBezTo>
                  <a:cubicBezTo>
                    <a:pt x="939909" y="182103"/>
                    <a:pt x="963469" y="48875"/>
                    <a:pt x="1000775" y="58400"/>
                  </a:cubicBezTo>
                  <a:cubicBezTo>
                    <a:pt x="1038081" y="67925"/>
                    <a:pt x="1094008" y="347514"/>
                    <a:pt x="1133475" y="233513"/>
                  </a:cubicBezTo>
                  <a:cubicBezTo>
                    <a:pt x="1172942" y="119512"/>
                    <a:pt x="1173163" y="351782"/>
                    <a:pt x="1223963" y="395438"/>
                  </a:cubicBezTo>
                  <a:cubicBezTo>
                    <a:pt x="1274763" y="439094"/>
                    <a:pt x="1390650" y="467670"/>
                    <a:pt x="1438275" y="495451"/>
                  </a:cubicBezTo>
                  <a:cubicBezTo>
                    <a:pt x="1485900" y="523232"/>
                    <a:pt x="1456532" y="550220"/>
                    <a:pt x="1509713" y="562126"/>
                  </a:cubicBezTo>
                  <a:cubicBezTo>
                    <a:pt x="1562894" y="574032"/>
                    <a:pt x="1720851" y="566094"/>
                    <a:pt x="1757363" y="566888"/>
                  </a:cubicBezTo>
                  <a:cubicBezTo>
                    <a:pt x="1793876" y="567682"/>
                    <a:pt x="1761332" y="567285"/>
                    <a:pt x="1728788" y="566888"/>
                  </a:cubicBezTo>
                </a:path>
              </a:pathLst>
            </a:custGeom>
            <a:grp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6" name="Group 95">
            <a:extLst>
              <a:ext uri="{FF2B5EF4-FFF2-40B4-BE49-F238E27FC236}">
                <a16:creationId xmlns:a16="http://schemas.microsoft.com/office/drawing/2014/main" id="{DED6C1BB-0AD5-4A19-9646-BD1CA7357E5F}"/>
              </a:ext>
            </a:extLst>
          </p:cNvPr>
          <p:cNvGrpSpPr/>
          <p:nvPr/>
        </p:nvGrpSpPr>
        <p:grpSpPr>
          <a:xfrm>
            <a:off x="3438080" y="2578751"/>
            <a:ext cx="1054513" cy="573977"/>
            <a:chOff x="2921637" y="2031056"/>
            <a:chExt cx="1054513" cy="573977"/>
          </a:xfrm>
          <a:solidFill>
            <a:schemeClr val="accent6">
              <a:lumMod val="20000"/>
              <a:lumOff val="80000"/>
            </a:schemeClr>
          </a:solidFill>
        </p:grpSpPr>
        <p:sp>
          <p:nvSpPr>
            <p:cNvPr id="97" name="Rectangle 96">
              <a:extLst>
                <a:ext uri="{FF2B5EF4-FFF2-40B4-BE49-F238E27FC236}">
                  <a16:creationId xmlns:a16="http://schemas.microsoft.com/office/drawing/2014/main" id="{EC34221E-8605-4A6D-994B-BA00A4B4486A}"/>
                </a:ext>
              </a:extLst>
            </p:cNvPr>
            <p:cNvSpPr/>
            <p:nvPr/>
          </p:nvSpPr>
          <p:spPr>
            <a:xfrm>
              <a:off x="2921637" y="2031056"/>
              <a:ext cx="1054513" cy="573977"/>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Freeform: Shape 97">
              <a:extLst>
                <a:ext uri="{FF2B5EF4-FFF2-40B4-BE49-F238E27FC236}">
                  <a16:creationId xmlns:a16="http://schemas.microsoft.com/office/drawing/2014/main" id="{9F2AB9BB-F4CA-48F5-877B-94E209653A2B}"/>
                </a:ext>
              </a:extLst>
            </p:cNvPr>
            <p:cNvSpPr/>
            <p:nvPr/>
          </p:nvSpPr>
          <p:spPr>
            <a:xfrm>
              <a:off x="2964673" y="2148060"/>
              <a:ext cx="974427" cy="445671"/>
            </a:xfrm>
            <a:custGeom>
              <a:avLst/>
              <a:gdLst>
                <a:gd name="connsiteX0" fmla="*/ 0 w 1773469"/>
                <a:gd name="connsiteY0" fmla="*/ 542935 h 568609"/>
                <a:gd name="connsiteX1" fmla="*/ 104775 w 1773469"/>
                <a:gd name="connsiteY1" fmla="*/ 523885 h 568609"/>
                <a:gd name="connsiteX2" fmla="*/ 133350 w 1773469"/>
                <a:gd name="connsiteY2" fmla="*/ 400060 h 568609"/>
                <a:gd name="connsiteX3" fmla="*/ 176213 w 1773469"/>
                <a:gd name="connsiteY3" fmla="*/ 376247 h 568609"/>
                <a:gd name="connsiteX4" fmla="*/ 214313 w 1773469"/>
                <a:gd name="connsiteY4" fmla="*/ 280997 h 568609"/>
                <a:gd name="connsiteX5" fmla="*/ 261938 w 1773469"/>
                <a:gd name="connsiteY5" fmla="*/ 285760 h 568609"/>
                <a:gd name="connsiteX6" fmla="*/ 276225 w 1773469"/>
                <a:gd name="connsiteY6" fmla="*/ 233372 h 568609"/>
                <a:gd name="connsiteX7" fmla="*/ 342900 w 1773469"/>
                <a:gd name="connsiteY7" fmla="*/ 238135 h 568609"/>
                <a:gd name="connsiteX8" fmla="*/ 395288 w 1773469"/>
                <a:gd name="connsiteY8" fmla="*/ 33347 h 568609"/>
                <a:gd name="connsiteX9" fmla="*/ 538163 w 1773469"/>
                <a:gd name="connsiteY9" fmla="*/ 47635 h 568609"/>
                <a:gd name="connsiteX10" fmla="*/ 547688 w 1773469"/>
                <a:gd name="connsiteY10" fmla="*/ 10 h 568609"/>
                <a:gd name="connsiteX11" fmla="*/ 642938 w 1773469"/>
                <a:gd name="connsiteY11" fmla="*/ 52397 h 568609"/>
                <a:gd name="connsiteX12" fmla="*/ 738188 w 1773469"/>
                <a:gd name="connsiteY12" fmla="*/ 100022 h 568609"/>
                <a:gd name="connsiteX13" fmla="*/ 819150 w 1773469"/>
                <a:gd name="connsiteY13" fmla="*/ 23822 h 568609"/>
                <a:gd name="connsiteX14" fmla="*/ 909638 w 1773469"/>
                <a:gd name="connsiteY14" fmla="*/ 176222 h 568609"/>
                <a:gd name="connsiteX15" fmla="*/ 1062038 w 1773469"/>
                <a:gd name="connsiteY15" fmla="*/ 128597 h 568609"/>
                <a:gd name="connsiteX16" fmla="*/ 1133475 w 1773469"/>
                <a:gd name="connsiteY16" fmla="*/ 233372 h 568609"/>
                <a:gd name="connsiteX17" fmla="*/ 1223963 w 1773469"/>
                <a:gd name="connsiteY17" fmla="*/ 395297 h 568609"/>
                <a:gd name="connsiteX18" fmla="*/ 1438275 w 1773469"/>
                <a:gd name="connsiteY18" fmla="*/ 495310 h 568609"/>
                <a:gd name="connsiteX19" fmla="*/ 1509713 w 1773469"/>
                <a:gd name="connsiteY19" fmla="*/ 561985 h 568609"/>
                <a:gd name="connsiteX20" fmla="*/ 1757363 w 1773469"/>
                <a:gd name="connsiteY20" fmla="*/ 566747 h 568609"/>
                <a:gd name="connsiteX21" fmla="*/ 1728788 w 1773469"/>
                <a:gd name="connsiteY21" fmla="*/ 566747 h 568609"/>
                <a:gd name="connsiteX0" fmla="*/ 0 w 1773469"/>
                <a:gd name="connsiteY0" fmla="*/ 543952 h 569626"/>
                <a:gd name="connsiteX1" fmla="*/ 104775 w 1773469"/>
                <a:gd name="connsiteY1" fmla="*/ 524902 h 569626"/>
                <a:gd name="connsiteX2" fmla="*/ 133350 w 1773469"/>
                <a:gd name="connsiteY2" fmla="*/ 401077 h 569626"/>
                <a:gd name="connsiteX3" fmla="*/ 176213 w 1773469"/>
                <a:gd name="connsiteY3" fmla="*/ 377264 h 569626"/>
                <a:gd name="connsiteX4" fmla="*/ 214313 w 1773469"/>
                <a:gd name="connsiteY4" fmla="*/ 282014 h 569626"/>
                <a:gd name="connsiteX5" fmla="*/ 261938 w 1773469"/>
                <a:gd name="connsiteY5" fmla="*/ 286777 h 569626"/>
                <a:gd name="connsiteX6" fmla="*/ 276225 w 1773469"/>
                <a:gd name="connsiteY6" fmla="*/ 234389 h 569626"/>
                <a:gd name="connsiteX7" fmla="*/ 342900 w 1773469"/>
                <a:gd name="connsiteY7" fmla="*/ 239152 h 569626"/>
                <a:gd name="connsiteX8" fmla="*/ 395288 w 1773469"/>
                <a:gd name="connsiteY8" fmla="*/ 34364 h 569626"/>
                <a:gd name="connsiteX9" fmla="*/ 483707 w 1773469"/>
                <a:gd name="connsiteY9" fmla="*/ 103107 h 569626"/>
                <a:gd name="connsiteX10" fmla="*/ 547688 w 1773469"/>
                <a:gd name="connsiteY10" fmla="*/ 1027 h 569626"/>
                <a:gd name="connsiteX11" fmla="*/ 642938 w 1773469"/>
                <a:gd name="connsiteY11" fmla="*/ 53414 h 569626"/>
                <a:gd name="connsiteX12" fmla="*/ 738188 w 1773469"/>
                <a:gd name="connsiteY12" fmla="*/ 101039 h 569626"/>
                <a:gd name="connsiteX13" fmla="*/ 819150 w 1773469"/>
                <a:gd name="connsiteY13" fmla="*/ 24839 h 569626"/>
                <a:gd name="connsiteX14" fmla="*/ 909638 w 1773469"/>
                <a:gd name="connsiteY14" fmla="*/ 177239 h 569626"/>
                <a:gd name="connsiteX15" fmla="*/ 1062038 w 1773469"/>
                <a:gd name="connsiteY15" fmla="*/ 129614 h 569626"/>
                <a:gd name="connsiteX16" fmla="*/ 1133475 w 1773469"/>
                <a:gd name="connsiteY16" fmla="*/ 234389 h 569626"/>
                <a:gd name="connsiteX17" fmla="*/ 1223963 w 1773469"/>
                <a:gd name="connsiteY17" fmla="*/ 396314 h 569626"/>
                <a:gd name="connsiteX18" fmla="*/ 1438275 w 1773469"/>
                <a:gd name="connsiteY18" fmla="*/ 496327 h 569626"/>
                <a:gd name="connsiteX19" fmla="*/ 1509713 w 1773469"/>
                <a:gd name="connsiteY19" fmla="*/ 563002 h 569626"/>
                <a:gd name="connsiteX20" fmla="*/ 1757363 w 1773469"/>
                <a:gd name="connsiteY20" fmla="*/ 567764 h 569626"/>
                <a:gd name="connsiteX21" fmla="*/ 1728788 w 1773469"/>
                <a:gd name="connsiteY21" fmla="*/ 567764 h 569626"/>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62038 w 1773469"/>
                <a:gd name="connsiteY15" fmla="*/ 128738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62038 w 1773469"/>
                <a:gd name="connsiteY15" fmla="*/ 128738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62038 w 1773469"/>
                <a:gd name="connsiteY15" fmla="*/ 128738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00775 w 1773469"/>
                <a:gd name="connsiteY15" fmla="*/ 58400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00775 w 1773469"/>
                <a:gd name="connsiteY15" fmla="*/ 58400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 name="connsiteX0" fmla="*/ 0 w 1773469"/>
                <a:gd name="connsiteY0" fmla="*/ 543076 h 568750"/>
                <a:gd name="connsiteX1" fmla="*/ 104775 w 1773469"/>
                <a:gd name="connsiteY1" fmla="*/ 524026 h 568750"/>
                <a:gd name="connsiteX2" fmla="*/ 133350 w 1773469"/>
                <a:gd name="connsiteY2" fmla="*/ 400201 h 568750"/>
                <a:gd name="connsiteX3" fmla="*/ 176213 w 1773469"/>
                <a:gd name="connsiteY3" fmla="*/ 376388 h 568750"/>
                <a:gd name="connsiteX4" fmla="*/ 214313 w 1773469"/>
                <a:gd name="connsiteY4" fmla="*/ 281138 h 568750"/>
                <a:gd name="connsiteX5" fmla="*/ 261938 w 1773469"/>
                <a:gd name="connsiteY5" fmla="*/ 285901 h 568750"/>
                <a:gd name="connsiteX6" fmla="*/ 276225 w 1773469"/>
                <a:gd name="connsiteY6" fmla="*/ 233513 h 568750"/>
                <a:gd name="connsiteX7" fmla="*/ 342900 w 1773469"/>
                <a:gd name="connsiteY7" fmla="*/ 238276 h 568750"/>
                <a:gd name="connsiteX8" fmla="*/ 395288 w 1773469"/>
                <a:gd name="connsiteY8" fmla="*/ 33488 h 568750"/>
                <a:gd name="connsiteX9" fmla="*/ 483707 w 1773469"/>
                <a:gd name="connsiteY9" fmla="*/ 102231 h 568750"/>
                <a:gd name="connsiteX10" fmla="*/ 547688 w 1773469"/>
                <a:gd name="connsiteY10" fmla="*/ 151 h 568750"/>
                <a:gd name="connsiteX11" fmla="*/ 615710 w 1773469"/>
                <a:gd name="connsiteY11" fmla="*/ 129683 h 568750"/>
                <a:gd name="connsiteX12" fmla="*/ 738188 w 1773469"/>
                <a:gd name="connsiteY12" fmla="*/ 100163 h 568750"/>
                <a:gd name="connsiteX13" fmla="*/ 819150 w 1773469"/>
                <a:gd name="connsiteY13" fmla="*/ 23963 h 568750"/>
                <a:gd name="connsiteX14" fmla="*/ 909638 w 1773469"/>
                <a:gd name="connsiteY14" fmla="*/ 176363 h 568750"/>
                <a:gd name="connsiteX15" fmla="*/ 1000775 w 1773469"/>
                <a:gd name="connsiteY15" fmla="*/ 58400 h 568750"/>
                <a:gd name="connsiteX16" fmla="*/ 1133475 w 1773469"/>
                <a:gd name="connsiteY16" fmla="*/ 233513 h 568750"/>
                <a:gd name="connsiteX17" fmla="*/ 1223963 w 1773469"/>
                <a:gd name="connsiteY17" fmla="*/ 395438 h 568750"/>
                <a:gd name="connsiteX18" fmla="*/ 1438275 w 1773469"/>
                <a:gd name="connsiteY18" fmla="*/ 495451 h 568750"/>
                <a:gd name="connsiteX19" fmla="*/ 1509713 w 1773469"/>
                <a:gd name="connsiteY19" fmla="*/ 562126 h 568750"/>
                <a:gd name="connsiteX20" fmla="*/ 1757363 w 1773469"/>
                <a:gd name="connsiteY20" fmla="*/ 566888 h 568750"/>
                <a:gd name="connsiteX21" fmla="*/ 1728788 w 1773469"/>
                <a:gd name="connsiteY21" fmla="*/ 566888 h 568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773469" h="568750">
                  <a:moveTo>
                    <a:pt x="0" y="543076"/>
                  </a:moveTo>
                  <a:cubicBezTo>
                    <a:pt x="41275" y="545457"/>
                    <a:pt x="82550" y="547838"/>
                    <a:pt x="104775" y="524026"/>
                  </a:cubicBezTo>
                  <a:cubicBezTo>
                    <a:pt x="127000" y="500214"/>
                    <a:pt x="121444" y="424807"/>
                    <a:pt x="133350" y="400201"/>
                  </a:cubicBezTo>
                  <a:cubicBezTo>
                    <a:pt x="145256" y="375595"/>
                    <a:pt x="162719" y="396232"/>
                    <a:pt x="176213" y="376388"/>
                  </a:cubicBezTo>
                  <a:cubicBezTo>
                    <a:pt x="189707" y="356544"/>
                    <a:pt x="200026" y="296219"/>
                    <a:pt x="214313" y="281138"/>
                  </a:cubicBezTo>
                  <a:cubicBezTo>
                    <a:pt x="228601" y="266057"/>
                    <a:pt x="251619" y="293838"/>
                    <a:pt x="261938" y="285901"/>
                  </a:cubicBezTo>
                  <a:cubicBezTo>
                    <a:pt x="272257" y="277964"/>
                    <a:pt x="262731" y="241450"/>
                    <a:pt x="276225" y="233513"/>
                  </a:cubicBezTo>
                  <a:cubicBezTo>
                    <a:pt x="289719" y="225576"/>
                    <a:pt x="323056" y="271613"/>
                    <a:pt x="342900" y="238276"/>
                  </a:cubicBezTo>
                  <a:cubicBezTo>
                    <a:pt x="362744" y="204939"/>
                    <a:pt x="371820" y="56162"/>
                    <a:pt x="395288" y="33488"/>
                  </a:cubicBezTo>
                  <a:cubicBezTo>
                    <a:pt x="418756" y="10814"/>
                    <a:pt x="458307" y="107787"/>
                    <a:pt x="483707" y="102231"/>
                  </a:cubicBezTo>
                  <a:cubicBezTo>
                    <a:pt x="509107" y="96675"/>
                    <a:pt x="525688" y="-4424"/>
                    <a:pt x="547688" y="151"/>
                  </a:cubicBezTo>
                  <a:cubicBezTo>
                    <a:pt x="569689" y="4726"/>
                    <a:pt x="568077" y="210580"/>
                    <a:pt x="615710" y="129683"/>
                  </a:cubicBezTo>
                  <a:cubicBezTo>
                    <a:pt x="663343" y="48786"/>
                    <a:pt x="704281" y="117783"/>
                    <a:pt x="738188" y="100163"/>
                  </a:cubicBezTo>
                  <a:cubicBezTo>
                    <a:pt x="772095" y="82543"/>
                    <a:pt x="790575" y="11263"/>
                    <a:pt x="819150" y="23963"/>
                  </a:cubicBezTo>
                  <a:cubicBezTo>
                    <a:pt x="847725" y="36663"/>
                    <a:pt x="879367" y="170623"/>
                    <a:pt x="909638" y="176363"/>
                  </a:cubicBezTo>
                  <a:cubicBezTo>
                    <a:pt x="939909" y="182103"/>
                    <a:pt x="963469" y="48875"/>
                    <a:pt x="1000775" y="58400"/>
                  </a:cubicBezTo>
                  <a:cubicBezTo>
                    <a:pt x="1038081" y="67925"/>
                    <a:pt x="1094008" y="347514"/>
                    <a:pt x="1133475" y="233513"/>
                  </a:cubicBezTo>
                  <a:cubicBezTo>
                    <a:pt x="1172942" y="119512"/>
                    <a:pt x="1173163" y="351782"/>
                    <a:pt x="1223963" y="395438"/>
                  </a:cubicBezTo>
                  <a:cubicBezTo>
                    <a:pt x="1274763" y="439094"/>
                    <a:pt x="1390650" y="467670"/>
                    <a:pt x="1438275" y="495451"/>
                  </a:cubicBezTo>
                  <a:cubicBezTo>
                    <a:pt x="1485900" y="523232"/>
                    <a:pt x="1456532" y="550220"/>
                    <a:pt x="1509713" y="562126"/>
                  </a:cubicBezTo>
                  <a:cubicBezTo>
                    <a:pt x="1562894" y="574032"/>
                    <a:pt x="1720851" y="566094"/>
                    <a:pt x="1757363" y="566888"/>
                  </a:cubicBezTo>
                  <a:cubicBezTo>
                    <a:pt x="1793876" y="567682"/>
                    <a:pt x="1761332" y="567285"/>
                    <a:pt x="1728788" y="566888"/>
                  </a:cubicBezTo>
                </a:path>
              </a:pathLst>
            </a:custGeom>
            <a:noFill/>
            <a:ln w="28575">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9" name="Rectangle: Rounded Corners 98">
            <a:extLst>
              <a:ext uri="{FF2B5EF4-FFF2-40B4-BE49-F238E27FC236}">
                <a16:creationId xmlns:a16="http://schemas.microsoft.com/office/drawing/2014/main" id="{A280E265-C7DD-48E6-A8C0-63132B5EE45F}"/>
              </a:ext>
            </a:extLst>
          </p:cNvPr>
          <p:cNvSpPr/>
          <p:nvPr/>
        </p:nvSpPr>
        <p:spPr>
          <a:xfrm>
            <a:off x="5155384" y="3766116"/>
            <a:ext cx="1711331" cy="2059834"/>
          </a:xfrm>
          <a:prstGeom prst="round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0" name="Rectangle 99">
            <a:extLst>
              <a:ext uri="{FF2B5EF4-FFF2-40B4-BE49-F238E27FC236}">
                <a16:creationId xmlns:a16="http://schemas.microsoft.com/office/drawing/2014/main" id="{4D463717-794D-42BA-AD27-4A11AA891437}"/>
              </a:ext>
            </a:extLst>
          </p:cNvPr>
          <p:cNvSpPr/>
          <p:nvPr/>
        </p:nvSpPr>
        <p:spPr>
          <a:xfrm>
            <a:off x="5524654" y="5825950"/>
            <a:ext cx="961343" cy="445839"/>
          </a:xfrm>
          <a:prstGeom prst="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t>PQPs</a:t>
            </a:r>
          </a:p>
        </p:txBody>
      </p:sp>
      <p:sp>
        <p:nvSpPr>
          <p:cNvPr id="101" name="Isosceles Triangle 100">
            <a:extLst>
              <a:ext uri="{FF2B5EF4-FFF2-40B4-BE49-F238E27FC236}">
                <a16:creationId xmlns:a16="http://schemas.microsoft.com/office/drawing/2014/main" id="{A4883CDD-E1EA-4D37-B228-0436887E30CF}"/>
              </a:ext>
            </a:extLst>
          </p:cNvPr>
          <p:cNvSpPr/>
          <p:nvPr/>
        </p:nvSpPr>
        <p:spPr>
          <a:xfrm>
            <a:off x="5491149" y="3265465"/>
            <a:ext cx="1136837" cy="506207"/>
          </a:xfrm>
          <a:prstGeom prst="triangle">
            <a:avLst>
              <a:gd name="adj" fmla="val 30359"/>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Rectangle: Rounded Corners 101">
            <a:extLst>
              <a:ext uri="{FF2B5EF4-FFF2-40B4-BE49-F238E27FC236}">
                <a16:creationId xmlns:a16="http://schemas.microsoft.com/office/drawing/2014/main" id="{EB767ABD-E93A-4262-BDAB-9F61ED046EEA}"/>
              </a:ext>
            </a:extLst>
          </p:cNvPr>
          <p:cNvSpPr/>
          <p:nvPr/>
        </p:nvSpPr>
        <p:spPr>
          <a:xfrm>
            <a:off x="6990485" y="1696502"/>
            <a:ext cx="1980571" cy="4129448"/>
          </a:xfrm>
          <a:prstGeom prst="roundRect">
            <a:avLst/>
          </a:prstGeom>
          <a:solidFill>
            <a:schemeClr val="accent2">
              <a:lumMod val="20000"/>
              <a:lumOff val="80000"/>
            </a:schemeClr>
          </a:solidFill>
          <a:ln w="571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Rectangle: Rounded Corners 102">
            <a:extLst>
              <a:ext uri="{FF2B5EF4-FFF2-40B4-BE49-F238E27FC236}">
                <a16:creationId xmlns:a16="http://schemas.microsoft.com/office/drawing/2014/main" id="{9988D3BD-77F6-4F83-B42C-CEE9C8EF2510}"/>
              </a:ext>
            </a:extLst>
          </p:cNvPr>
          <p:cNvSpPr/>
          <p:nvPr/>
        </p:nvSpPr>
        <p:spPr>
          <a:xfrm>
            <a:off x="9025417" y="1698701"/>
            <a:ext cx="1980571" cy="4129448"/>
          </a:xfrm>
          <a:prstGeom prst="roundRect">
            <a:avLst/>
          </a:prstGeom>
          <a:solidFill>
            <a:schemeClr val="accent2">
              <a:lumMod val="40000"/>
              <a:lumOff val="60000"/>
            </a:schemeClr>
          </a:solidFill>
          <a:ln w="57150">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Rectangle 103">
            <a:extLst>
              <a:ext uri="{FF2B5EF4-FFF2-40B4-BE49-F238E27FC236}">
                <a16:creationId xmlns:a16="http://schemas.microsoft.com/office/drawing/2014/main" id="{593AAF78-B933-4414-9181-A0810FDB12FC}"/>
              </a:ext>
            </a:extLst>
          </p:cNvPr>
          <p:cNvSpPr/>
          <p:nvPr/>
        </p:nvSpPr>
        <p:spPr>
          <a:xfrm>
            <a:off x="7273227" y="1232989"/>
            <a:ext cx="1366615" cy="445839"/>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t>Qual.</a:t>
            </a:r>
          </a:p>
        </p:txBody>
      </p:sp>
      <p:sp>
        <p:nvSpPr>
          <p:cNvPr id="105" name="Rectangle 104">
            <a:extLst>
              <a:ext uri="{FF2B5EF4-FFF2-40B4-BE49-F238E27FC236}">
                <a16:creationId xmlns:a16="http://schemas.microsoft.com/office/drawing/2014/main" id="{4B252700-7FA7-417C-BEFA-5D53DE4EA10C}"/>
              </a:ext>
            </a:extLst>
          </p:cNvPr>
          <p:cNvSpPr/>
          <p:nvPr/>
        </p:nvSpPr>
        <p:spPr>
          <a:xfrm>
            <a:off x="9332394" y="1240427"/>
            <a:ext cx="1366615" cy="445839"/>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t>Quant.</a:t>
            </a:r>
          </a:p>
        </p:txBody>
      </p:sp>
      <p:pic>
        <p:nvPicPr>
          <p:cNvPr id="106" name="Graphic 105" descr="Venn diagram outline">
            <a:extLst>
              <a:ext uri="{FF2B5EF4-FFF2-40B4-BE49-F238E27FC236}">
                <a16:creationId xmlns:a16="http://schemas.microsoft.com/office/drawing/2014/main" id="{640B8852-BD9B-451D-8E67-DD3F129B033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814037" y="1765936"/>
            <a:ext cx="2312952" cy="2312952"/>
          </a:xfrm>
          <a:prstGeom prst="rect">
            <a:avLst/>
          </a:prstGeom>
        </p:spPr>
      </p:pic>
      <p:pic>
        <p:nvPicPr>
          <p:cNvPr id="107" name="Graphic 106" descr="Pie chart outline">
            <a:extLst>
              <a:ext uri="{FF2B5EF4-FFF2-40B4-BE49-F238E27FC236}">
                <a16:creationId xmlns:a16="http://schemas.microsoft.com/office/drawing/2014/main" id="{42987275-2B61-40B1-919B-0C03656A1ED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993276" y="3945661"/>
            <a:ext cx="2022508" cy="2022508"/>
          </a:xfrm>
          <a:prstGeom prst="rect">
            <a:avLst/>
          </a:prstGeom>
        </p:spPr>
      </p:pic>
      <p:sp>
        <p:nvSpPr>
          <p:cNvPr id="108" name="TextBox 107">
            <a:extLst>
              <a:ext uri="{FF2B5EF4-FFF2-40B4-BE49-F238E27FC236}">
                <a16:creationId xmlns:a16="http://schemas.microsoft.com/office/drawing/2014/main" id="{669E5B99-364C-4330-B2BB-7C04C5EFC008}"/>
              </a:ext>
            </a:extLst>
          </p:cNvPr>
          <p:cNvSpPr txBox="1"/>
          <p:nvPr/>
        </p:nvSpPr>
        <p:spPr>
          <a:xfrm>
            <a:off x="7732660" y="3800973"/>
            <a:ext cx="543739" cy="369332"/>
          </a:xfrm>
          <a:prstGeom prst="rect">
            <a:avLst/>
          </a:prstGeom>
          <a:noFill/>
        </p:spPr>
        <p:txBody>
          <a:bodyPr wrap="none" rtlCol="0">
            <a:spAutoFit/>
          </a:bodyPr>
          <a:lstStyle/>
          <a:p>
            <a:r>
              <a:rPr lang="en-US" b="1" u="sng" dirty="0"/>
              <a:t>GO</a:t>
            </a:r>
          </a:p>
        </p:txBody>
      </p:sp>
      <p:grpSp>
        <p:nvGrpSpPr>
          <p:cNvPr id="109" name="Group 108">
            <a:extLst>
              <a:ext uri="{FF2B5EF4-FFF2-40B4-BE49-F238E27FC236}">
                <a16:creationId xmlns:a16="http://schemas.microsoft.com/office/drawing/2014/main" id="{F1ACD4C6-B72A-4C58-87F1-56C19208D1E7}"/>
              </a:ext>
            </a:extLst>
          </p:cNvPr>
          <p:cNvGrpSpPr/>
          <p:nvPr/>
        </p:nvGrpSpPr>
        <p:grpSpPr>
          <a:xfrm>
            <a:off x="9025417" y="2145210"/>
            <a:ext cx="1834491" cy="1710416"/>
            <a:chOff x="6848778" y="4579870"/>
            <a:chExt cx="1834491" cy="1710416"/>
          </a:xfrm>
        </p:grpSpPr>
        <p:cxnSp>
          <p:nvCxnSpPr>
            <p:cNvPr id="110" name="Straight Connector 109">
              <a:extLst>
                <a:ext uri="{FF2B5EF4-FFF2-40B4-BE49-F238E27FC236}">
                  <a16:creationId xmlns:a16="http://schemas.microsoft.com/office/drawing/2014/main" id="{65B130C7-A8C4-48CE-8427-B3CFDBA1CC57}"/>
                </a:ext>
              </a:extLst>
            </p:cNvPr>
            <p:cNvCxnSpPr>
              <a:cxnSpLocks/>
            </p:cNvCxnSpPr>
            <p:nvPr/>
          </p:nvCxnSpPr>
          <p:spPr>
            <a:xfrm>
              <a:off x="7214667" y="4633667"/>
              <a:ext cx="0" cy="13462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5221BE4E-21D6-4F22-B451-AFFCDBFD32E1}"/>
                </a:ext>
              </a:extLst>
            </p:cNvPr>
            <p:cNvCxnSpPr>
              <a:cxnSpLocks/>
            </p:cNvCxnSpPr>
            <p:nvPr/>
          </p:nvCxnSpPr>
          <p:spPr>
            <a:xfrm flipH="1">
              <a:off x="7193173" y="5962755"/>
              <a:ext cx="149009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2" name="Oval 111">
              <a:extLst>
                <a:ext uri="{FF2B5EF4-FFF2-40B4-BE49-F238E27FC236}">
                  <a16:creationId xmlns:a16="http://schemas.microsoft.com/office/drawing/2014/main" id="{51747DE2-568B-4554-953F-B69ADF9A1106}"/>
                </a:ext>
              </a:extLst>
            </p:cNvPr>
            <p:cNvSpPr/>
            <p:nvPr/>
          </p:nvSpPr>
          <p:spPr>
            <a:xfrm>
              <a:off x="7670520" y="5163537"/>
              <a:ext cx="47661" cy="4766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185B1194-A51E-4F00-BE16-5407D4A39021}"/>
                </a:ext>
              </a:extLst>
            </p:cNvPr>
            <p:cNvSpPr/>
            <p:nvPr/>
          </p:nvSpPr>
          <p:spPr>
            <a:xfrm>
              <a:off x="7677061" y="5315937"/>
              <a:ext cx="47661" cy="4766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2863AD21-16D5-4419-B42B-DD3F204703EA}"/>
                </a:ext>
              </a:extLst>
            </p:cNvPr>
            <p:cNvSpPr/>
            <p:nvPr/>
          </p:nvSpPr>
          <p:spPr>
            <a:xfrm>
              <a:off x="7755602" y="5231898"/>
              <a:ext cx="47661" cy="4766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9D702C00-8148-4F0D-8B2C-44B6408D4541}"/>
                </a:ext>
              </a:extLst>
            </p:cNvPr>
            <p:cNvSpPr/>
            <p:nvPr/>
          </p:nvSpPr>
          <p:spPr>
            <a:xfrm>
              <a:off x="7803263" y="5411990"/>
              <a:ext cx="47661" cy="4766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Oval 115">
              <a:extLst>
                <a:ext uri="{FF2B5EF4-FFF2-40B4-BE49-F238E27FC236}">
                  <a16:creationId xmlns:a16="http://schemas.microsoft.com/office/drawing/2014/main" id="{35704F03-7F5C-4C04-B8AF-D90C1F166CF7}"/>
                </a:ext>
              </a:extLst>
            </p:cNvPr>
            <p:cNvSpPr/>
            <p:nvPr/>
          </p:nvSpPr>
          <p:spPr>
            <a:xfrm>
              <a:off x="7689065" y="5534552"/>
              <a:ext cx="47661" cy="4766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9A9EE16D-EF65-49CE-8895-39BFF857B699}"/>
                </a:ext>
              </a:extLst>
            </p:cNvPr>
            <p:cNvSpPr/>
            <p:nvPr/>
          </p:nvSpPr>
          <p:spPr>
            <a:xfrm>
              <a:off x="7827093" y="5582213"/>
              <a:ext cx="47661" cy="4766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24F4FB3D-2758-4DF9-BEB1-D6F62495B12D}"/>
                </a:ext>
              </a:extLst>
            </p:cNvPr>
            <p:cNvSpPr/>
            <p:nvPr/>
          </p:nvSpPr>
          <p:spPr>
            <a:xfrm>
              <a:off x="7754846" y="5661842"/>
              <a:ext cx="47661" cy="4766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Oval 118">
              <a:extLst>
                <a:ext uri="{FF2B5EF4-FFF2-40B4-BE49-F238E27FC236}">
                  <a16:creationId xmlns:a16="http://schemas.microsoft.com/office/drawing/2014/main" id="{80619418-1957-4553-A506-BD42E61CFC7D}"/>
                </a:ext>
              </a:extLst>
            </p:cNvPr>
            <p:cNvSpPr/>
            <p:nvPr/>
          </p:nvSpPr>
          <p:spPr>
            <a:xfrm>
              <a:off x="7850923" y="5759175"/>
              <a:ext cx="47661" cy="4766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a:extLst>
                <a:ext uri="{FF2B5EF4-FFF2-40B4-BE49-F238E27FC236}">
                  <a16:creationId xmlns:a16="http://schemas.microsoft.com/office/drawing/2014/main" id="{6910AC68-6B23-440F-859D-112D0AA984EA}"/>
                </a:ext>
              </a:extLst>
            </p:cNvPr>
            <p:cNvSpPr/>
            <p:nvPr/>
          </p:nvSpPr>
          <p:spPr>
            <a:xfrm>
              <a:off x="7990911" y="5720060"/>
              <a:ext cx="47661" cy="4766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451A9A3A-339E-4A60-AB2A-B7834BBC1213}"/>
                </a:ext>
              </a:extLst>
            </p:cNvPr>
            <p:cNvSpPr/>
            <p:nvPr/>
          </p:nvSpPr>
          <p:spPr>
            <a:xfrm>
              <a:off x="8006422" y="5606043"/>
              <a:ext cx="47661" cy="4766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24488393-B09B-4C7F-A94A-3B5BC8C3365E}"/>
                </a:ext>
              </a:extLst>
            </p:cNvPr>
            <p:cNvSpPr/>
            <p:nvPr/>
          </p:nvSpPr>
          <p:spPr>
            <a:xfrm>
              <a:off x="8030252" y="5446255"/>
              <a:ext cx="47661" cy="4766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715A4B32-3E96-4866-BDF5-B2B11BD53C3F}"/>
                </a:ext>
              </a:extLst>
            </p:cNvPr>
            <p:cNvSpPr/>
            <p:nvPr/>
          </p:nvSpPr>
          <p:spPr>
            <a:xfrm>
              <a:off x="7973508" y="5839780"/>
              <a:ext cx="47661" cy="4766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a:extLst>
                <a:ext uri="{FF2B5EF4-FFF2-40B4-BE49-F238E27FC236}">
                  <a16:creationId xmlns:a16="http://schemas.microsoft.com/office/drawing/2014/main" id="{45EC0DA0-0816-45F8-8691-29B0E25FAAE9}"/>
                </a:ext>
              </a:extLst>
            </p:cNvPr>
            <p:cNvSpPr/>
            <p:nvPr/>
          </p:nvSpPr>
          <p:spPr>
            <a:xfrm>
              <a:off x="8038572" y="5335564"/>
              <a:ext cx="47661" cy="47661"/>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a:extLst>
                <a:ext uri="{FF2B5EF4-FFF2-40B4-BE49-F238E27FC236}">
                  <a16:creationId xmlns:a16="http://schemas.microsoft.com/office/drawing/2014/main" id="{FA8DB881-A1FE-4B25-96C2-DFBD17490A46}"/>
                </a:ext>
              </a:extLst>
            </p:cNvPr>
            <p:cNvSpPr/>
            <p:nvPr/>
          </p:nvSpPr>
          <p:spPr>
            <a:xfrm>
              <a:off x="8104474" y="5536494"/>
              <a:ext cx="45719" cy="4571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96DFDF61-47A2-4FC2-8421-4D9A2E81940C}"/>
                </a:ext>
              </a:extLst>
            </p:cNvPr>
            <p:cNvSpPr/>
            <p:nvPr/>
          </p:nvSpPr>
          <p:spPr>
            <a:xfrm>
              <a:off x="8081614" y="5212456"/>
              <a:ext cx="45719" cy="4571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a:extLst>
                <a:ext uri="{FF2B5EF4-FFF2-40B4-BE49-F238E27FC236}">
                  <a16:creationId xmlns:a16="http://schemas.microsoft.com/office/drawing/2014/main" id="{C73A3085-1339-4D36-B960-255C86B1DDCF}"/>
                </a:ext>
              </a:extLst>
            </p:cNvPr>
            <p:cNvSpPr/>
            <p:nvPr/>
          </p:nvSpPr>
          <p:spPr>
            <a:xfrm>
              <a:off x="8156595" y="5318248"/>
              <a:ext cx="45719" cy="4571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a:extLst>
                <a:ext uri="{FF2B5EF4-FFF2-40B4-BE49-F238E27FC236}">
                  <a16:creationId xmlns:a16="http://schemas.microsoft.com/office/drawing/2014/main" id="{09077EC2-FD61-41BA-A7DD-9255F857D49C}"/>
                </a:ext>
              </a:extLst>
            </p:cNvPr>
            <p:cNvSpPr/>
            <p:nvPr/>
          </p:nvSpPr>
          <p:spPr>
            <a:xfrm>
              <a:off x="8390197" y="5084801"/>
              <a:ext cx="45719" cy="4571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a:extLst>
                <a:ext uri="{FF2B5EF4-FFF2-40B4-BE49-F238E27FC236}">
                  <a16:creationId xmlns:a16="http://schemas.microsoft.com/office/drawing/2014/main" id="{99D36D09-330C-45CC-9784-86D2C5A35082}"/>
                </a:ext>
              </a:extLst>
            </p:cNvPr>
            <p:cNvSpPr/>
            <p:nvPr/>
          </p:nvSpPr>
          <p:spPr>
            <a:xfrm>
              <a:off x="7927789" y="5270589"/>
              <a:ext cx="45719" cy="4571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a:extLst>
                <a:ext uri="{FF2B5EF4-FFF2-40B4-BE49-F238E27FC236}">
                  <a16:creationId xmlns:a16="http://schemas.microsoft.com/office/drawing/2014/main" id="{467DBDB3-A04B-4261-9EA0-1ABF8EE9269F}"/>
                </a:ext>
              </a:extLst>
            </p:cNvPr>
            <p:cNvSpPr/>
            <p:nvPr/>
          </p:nvSpPr>
          <p:spPr>
            <a:xfrm>
              <a:off x="7530272" y="5044931"/>
              <a:ext cx="45719" cy="4571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a:extLst>
                <a:ext uri="{FF2B5EF4-FFF2-40B4-BE49-F238E27FC236}">
                  <a16:creationId xmlns:a16="http://schemas.microsoft.com/office/drawing/2014/main" id="{80A96FD1-3BC9-4E43-8CF4-BE43319A86AB}"/>
                </a:ext>
              </a:extLst>
            </p:cNvPr>
            <p:cNvSpPr/>
            <p:nvPr/>
          </p:nvSpPr>
          <p:spPr>
            <a:xfrm>
              <a:off x="7519626" y="5221900"/>
              <a:ext cx="45719" cy="4571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a:extLst>
                <a:ext uri="{FF2B5EF4-FFF2-40B4-BE49-F238E27FC236}">
                  <a16:creationId xmlns:a16="http://schemas.microsoft.com/office/drawing/2014/main" id="{59EFF793-D9B6-4FB7-88F6-B73E6A7A93B7}"/>
                </a:ext>
              </a:extLst>
            </p:cNvPr>
            <p:cNvSpPr/>
            <p:nvPr/>
          </p:nvSpPr>
          <p:spPr>
            <a:xfrm>
              <a:off x="7378778" y="4897837"/>
              <a:ext cx="45719" cy="4571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a:extLst>
                <a:ext uri="{FF2B5EF4-FFF2-40B4-BE49-F238E27FC236}">
                  <a16:creationId xmlns:a16="http://schemas.microsoft.com/office/drawing/2014/main" id="{868377D9-6345-446E-B6AE-B02ADC818217}"/>
                </a:ext>
              </a:extLst>
            </p:cNvPr>
            <p:cNvSpPr/>
            <p:nvPr/>
          </p:nvSpPr>
          <p:spPr>
            <a:xfrm>
              <a:off x="7607184" y="4863045"/>
              <a:ext cx="45719" cy="4571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Oval 133">
              <a:extLst>
                <a:ext uri="{FF2B5EF4-FFF2-40B4-BE49-F238E27FC236}">
                  <a16:creationId xmlns:a16="http://schemas.microsoft.com/office/drawing/2014/main" id="{2A0C883B-F3F3-4694-AAF3-AC0AA38789A7}"/>
                </a:ext>
              </a:extLst>
            </p:cNvPr>
            <p:cNvSpPr/>
            <p:nvPr/>
          </p:nvSpPr>
          <p:spPr>
            <a:xfrm>
              <a:off x="8221888" y="4893595"/>
              <a:ext cx="45719" cy="4571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5" name="Straight Connector 134">
              <a:extLst>
                <a:ext uri="{FF2B5EF4-FFF2-40B4-BE49-F238E27FC236}">
                  <a16:creationId xmlns:a16="http://schemas.microsoft.com/office/drawing/2014/main" id="{8A4259FE-95A8-4A34-9335-3FC2C0889728}"/>
                </a:ext>
              </a:extLst>
            </p:cNvPr>
            <p:cNvCxnSpPr/>
            <p:nvPr/>
          </p:nvCxnSpPr>
          <p:spPr>
            <a:xfrm>
              <a:off x="7244707" y="5187367"/>
              <a:ext cx="13775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90249283-352C-4099-9894-2972FDFDFA8F}"/>
                </a:ext>
              </a:extLst>
            </p:cNvPr>
            <p:cNvCxnSpPr>
              <a:cxnSpLocks/>
            </p:cNvCxnSpPr>
            <p:nvPr/>
          </p:nvCxnSpPr>
          <p:spPr>
            <a:xfrm rot="5400000">
              <a:off x="7239558" y="5268647"/>
              <a:ext cx="137755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TextBox 136">
              <a:extLst>
                <a:ext uri="{FF2B5EF4-FFF2-40B4-BE49-F238E27FC236}">
                  <a16:creationId xmlns:a16="http://schemas.microsoft.com/office/drawing/2014/main" id="{83097347-CCB6-439E-94DA-6C2EC78F91C4}"/>
                </a:ext>
              </a:extLst>
            </p:cNvPr>
            <p:cNvSpPr txBox="1"/>
            <p:nvPr/>
          </p:nvSpPr>
          <p:spPr>
            <a:xfrm rot="16200000">
              <a:off x="6331970" y="5150898"/>
              <a:ext cx="1402948" cy="369332"/>
            </a:xfrm>
            <a:prstGeom prst="rect">
              <a:avLst/>
            </a:prstGeom>
            <a:noFill/>
          </p:spPr>
          <p:txBody>
            <a:bodyPr wrap="none" rtlCol="0">
              <a:spAutoFit/>
            </a:bodyPr>
            <a:lstStyle/>
            <a:p>
              <a:r>
                <a:rPr lang="en-US" dirty="0"/>
                <a:t>Log(p-value)</a:t>
              </a:r>
            </a:p>
          </p:txBody>
        </p:sp>
        <p:sp>
          <p:nvSpPr>
            <p:cNvPr id="138" name="TextBox 137">
              <a:extLst>
                <a:ext uri="{FF2B5EF4-FFF2-40B4-BE49-F238E27FC236}">
                  <a16:creationId xmlns:a16="http://schemas.microsoft.com/office/drawing/2014/main" id="{0E1FAA67-7F41-4447-A9A9-71471BA03E1D}"/>
                </a:ext>
              </a:extLst>
            </p:cNvPr>
            <p:cNvSpPr txBox="1"/>
            <p:nvPr/>
          </p:nvSpPr>
          <p:spPr>
            <a:xfrm>
              <a:off x="7411265" y="5920954"/>
              <a:ext cx="1159292" cy="369332"/>
            </a:xfrm>
            <a:prstGeom prst="rect">
              <a:avLst/>
            </a:prstGeom>
            <a:noFill/>
          </p:spPr>
          <p:txBody>
            <a:bodyPr wrap="none" rtlCol="0">
              <a:spAutoFit/>
            </a:bodyPr>
            <a:lstStyle/>
            <a:p>
              <a:r>
                <a:rPr lang="en-US" dirty="0"/>
                <a:t>Log2(FC)</a:t>
              </a:r>
            </a:p>
          </p:txBody>
        </p:sp>
      </p:grpSp>
      <p:sp>
        <p:nvSpPr>
          <p:cNvPr id="147" name="TextBox 146">
            <a:extLst>
              <a:ext uri="{FF2B5EF4-FFF2-40B4-BE49-F238E27FC236}">
                <a16:creationId xmlns:a16="http://schemas.microsoft.com/office/drawing/2014/main" id="{BF56DF4E-252D-4E0A-B5D8-326DC92C2349}"/>
              </a:ext>
            </a:extLst>
          </p:cNvPr>
          <p:cNvSpPr txBox="1"/>
          <p:nvPr/>
        </p:nvSpPr>
        <p:spPr>
          <a:xfrm>
            <a:off x="7382768" y="1727026"/>
            <a:ext cx="1184940" cy="369332"/>
          </a:xfrm>
          <a:prstGeom prst="rect">
            <a:avLst/>
          </a:prstGeom>
          <a:noFill/>
        </p:spPr>
        <p:txBody>
          <a:bodyPr wrap="none" rtlCol="0">
            <a:spAutoFit/>
          </a:bodyPr>
          <a:lstStyle/>
          <a:p>
            <a:r>
              <a:rPr lang="en-US" b="1" u="sng" dirty="0"/>
              <a:t>Compare</a:t>
            </a:r>
          </a:p>
        </p:txBody>
      </p:sp>
      <p:grpSp>
        <p:nvGrpSpPr>
          <p:cNvPr id="189" name="Group 188">
            <a:extLst>
              <a:ext uri="{FF2B5EF4-FFF2-40B4-BE49-F238E27FC236}">
                <a16:creationId xmlns:a16="http://schemas.microsoft.com/office/drawing/2014/main" id="{A71C20F2-7BA2-4D7B-8B6C-2D098413D0F9}"/>
              </a:ext>
            </a:extLst>
          </p:cNvPr>
          <p:cNvGrpSpPr/>
          <p:nvPr/>
        </p:nvGrpSpPr>
        <p:grpSpPr>
          <a:xfrm>
            <a:off x="9256865" y="4556243"/>
            <a:ext cx="1541391" cy="1110777"/>
            <a:chOff x="9127123" y="4349985"/>
            <a:chExt cx="1541391" cy="1110777"/>
          </a:xfrm>
        </p:grpSpPr>
        <p:cxnSp>
          <p:nvCxnSpPr>
            <p:cNvPr id="139" name="Straight Connector 138">
              <a:extLst>
                <a:ext uri="{FF2B5EF4-FFF2-40B4-BE49-F238E27FC236}">
                  <a16:creationId xmlns:a16="http://schemas.microsoft.com/office/drawing/2014/main" id="{37440300-503B-4BD4-8044-0C7FD50B1E80}"/>
                </a:ext>
              </a:extLst>
            </p:cNvPr>
            <p:cNvCxnSpPr>
              <a:cxnSpLocks/>
            </p:cNvCxnSpPr>
            <p:nvPr/>
          </p:nvCxnSpPr>
          <p:spPr>
            <a:xfrm>
              <a:off x="9139318" y="4349985"/>
              <a:ext cx="0" cy="111077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75F23D84-93C4-47B9-B4D1-005693F6FD0B}"/>
                </a:ext>
              </a:extLst>
            </p:cNvPr>
            <p:cNvCxnSpPr>
              <a:cxnSpLocks/>
            </p:cNvCxnSpPr>
            <p:nvPr/>
          </p:nvCxnSpPr>
          <p:spPr>
            <a:xfrm flipH="1">
              <a:off x="9127123" y="5442397"/>
              <a:ext cx="154139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4" name="Group 153">
              <a:extLst>
                <a:ext uri="{FF2B5EF4-FFF2-40B4-BE49-F238E27FC236}">
                  <a16:creationId xmlns:a16="http://schemas.microsoft.com/office/drawing/2014/main" id="{E5CDBA27-A660-42A9-81D7-72E4FA7119EF}"/>
                </a:ext>
              </a:extLst>
            </p:cNvPr>
            <p:cNvGrpSpPr/>
            <p:nvPr/>
          </p:nvGrpSpPr>
          <p:grpSpPr>
            <a:xfrm>
              <a:off x="9304213" y="4657078"/>
              <a:ext cx="192726" cy="625525"/>
              <a:chOff x="9304212" y="4657078"/>
              <a:chExt cx="222261" cy="625525"/>
            </a:xfrm>
            <a:solidFill>
              <a:schemeClr val="accent1">
                <a:lumMod val="40000"/>
                <a:lumOff val="60000"/>
              </a:schemeClr>
            </a:solidFill>
          </p:grpSpPr>
          <p:sp>
            <p:nvSpPr>
              <p:cNvPr id="141" name="Rectangle 140">
                <a:extLst>
                  <a:ext uri="{FF2B5EF4-FFF2-40B4-BE49-F238E27FC236}">
                    <a16:creationId xmlns:a16="http://schemas.microsoft.com/office/drawing/2014/main" id="{FBA3AC17-A804-4B27-8F5F-40196B7B0302}"/>
                  </a:ext>
                </a:extLst>
              </p:cNvPr>
              <p:cNvSpPr/>
              <p:nvPr/>
            </p:nvSpPr>
            <p:spPr>
              <a:xfrm>
                <a:off x="9304212" y="4770355"/>
                <a:ext cx="222261" cy="378937"/>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2" name="Straight Connector 141">
                <a:extLst>
                  <a:ext uri="{FF2B5EF4-FFF2-40B4-BE49-F238E27FC236}">
                    <a16:creationId xmlns:a16="http://schemas.microsoft.com/office/drawing/2014/main" id="{4C650B13-02DF-4FEE-823C-D68875B4C389}"/>
                  </a:ext>
                </a:extLst>
              </p:cNvPr>
              <p:cNvCxnSpPr>
                <a:cxnSpLocks/>
              </p:cNvCxnSpPr>
              <p:nvPr/>
            </p:nvCxnSpPr>
            <p:spPr>
              <a:xfrm flipH="1">
                <a:off x="9363087" y="5282603"/>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2247995B-616E-4F92-9CAA-1BCE9DECCB8F}"/>
                  </a:ext>
                </a:extLst>
              </p:cNvPr>
              <p:cNvCxnSpPr>
                <a:cxnSpLocks/>
              </p:cNvCxnSpPr>
              <p:nvPr/>
            </p:nvCxnSpPr>
            <p:spPr>
              <a:xfrm flipH="1">
                <a:off x="9350449" y="4657078"/>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50F0B0B4-3AB7-4904-99AD-23D8015DD9E9}"/>
                  </a:ext>
                </a:extLst>
              </p:cNvPr>
              <p:cNvCxnSpPr>
                <a:cxnSpLocks/>
              </p:cNvCxnSpPr>
              <p:nvPr/>
            </p:nvCxnSpPr>
            <p:spPr>
              <a:xfrm rot="5400000" flipH="1">
                <a:off x="9350449" y="4721741"/>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a:extLst>
                  <a:ext uri="{FF2B5EF4-FFF2-40B4-BE49-F238E27FC236}">
                    <a16:creationId xmlns:a16="http://schemas.microsoft.com/office/drawing/2014/main" id="{C960F498-2B3A-4485-915A-DF77302D96E5}"/>
                  </a:ext>
                </a:extLst>
              </p:cNvPr>
              <p:cNvCxnSpPr>
                <a:cxnSpLocks/>
              </p:cNvCxnSpPr>
              <p:nvPr/>
            </p:nvCxnSpPr>
            <p:spPr>
              <a:xfrm rot="5400000" flipH="1">
                <a:off x="9357183" y="5206609"/>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5" name="Group 154">
              <a:extLst>
                <a:ext uri="{FF2B5EF4-FFF2-40B4-BE49-F238E27FC236}">
                  <a16:creationId xmlns:a16="http://schemas.microsoft.com/office/drawing/2014/main" id="{A549B08E-498E-4F92-9895-AEA1AAF69FB2}"/>
                </a:ext>
              </a:extLst>
            </p:cNvPr>
            <p:cNvGrpSpPr/>
            <p:nvPr/>
          </p:nvGrpSpPr>
          <p:grpSpPr>
            <a:xfrm>
              <a:off x="9627727" y="4461396"/>
              <a:ext cx="192726" cy="625525"/>
              <a:chOff x="9304212" y="4657078"/>
              <a:chExt cx="222261" cy="625525"/>
            </a:xfrm>
            <a:solidFill>
              <a:schemeClr val="accent2">
                <a:lumMod val="20000"/>
                <a:lumOff val="80000"/>
              </a:schemeClr>
            </a:solidFill>
          </p:grpSpPr>
          <p:sp>
            <p:nvSpPr>
              <p:cNvPr id="156" name="Rectangle 155">
                <a:extLst>
                  <a:ext uri="{FF2B5EF4-FFF2-40B4-BE49-F238E27FC236}">
                    <a16:creationId xmlns:a16="http://schemas.microsoft.com/office/drawing/2014/main" id="{C73CAD1B-3A53-4E18-B082-519BB51E822D}"/>
                  </a:ext>
                </a:extLst>
              </p:cNvPr>
              <p:cNvSpPr/>
              <p:nvPr/>
            </p:nvSpPr>
            <p:spPr>
              <a:xfrm>
                <a:off x="9304212" y="4770355"/>
                <a:ext cx="222261" cy="378937"/>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7" name="Straight Connector 156">
                <a:extLst>
                  <a:ext uri="{FF2B5EF4-FFF2-40B4-BE49-F238E27FC236}">
                    <a16:creationId xmlns:a16="http://schemas.microsoft.com/office/drawing/2014/main" id="{34F0FD19-84B5-4DED-87A3-702D3263BDAC}"/>
                  </a:ext>
                </a:extLst>
              </p:cNvPr>
              <p:cNvCxnSpPr>
                <a:cxnSpLocks/>
              </p:cNvCxnSpPr>
              <p:nvPr/>
            </p:nvCxnSpPr>
            <p:spPr>
              <a:xfrm flipH="1">
                <a:off x="9363087" y="5282603"/>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C0468F62-E50E-456A-89F5-7A08C4967B4B}"/>
                  </a:ext>
                </a:extLst>
              </p:cNvPr>
              <p:cNvCxnSpPr>
                <a:cxnSpLocks/>
              </p:cNvCxnSpPr>
              <p:nvPr/>
            </p:nvCxnSpPr>
            <p:spPr>
              <a:xfrm flipH="1">
                <a:off x="9350449" y="4657078"/>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8B965117-CF5C-49A4-965D-840A11C46096}"/>
                  </a:ext>
                </a:extLst>
              </p:cNvPr>
              <p:cNvCxnSpPr>
                <a:cxnSpLocks/>
              </p:cNvCxnSpPr>
              <p:nvPr/>
            </p:nvCxnSpPr>
            <p:spPr>
              <a:xfrm rot="5400000" flipH="1">
                <a:off x="9350449" y="4721741"/>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B851D960-11B7-4940-A421-E4F90CC88766}"/>
                  </a:ext>
                </a:extLst>
              </p:cNvPr>
              <p:cNvCxnSpPr>
                <a:cxnSpLocks/>
              </p:cNvCxnSpPr>
              <p:nvPr/>
            </p:nvCxnSpPr>
            <p:spPr>
              <a:xfrm rot="5400000" flipH="1">
                <a:off x="9357183" y="5206609"/>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1" name="Group 160">
              <a:extLst>
                <a:ext uri="{FF2B5EF4-FFF2-40B4-BE49-F238E27FC236}">
                  <a16:creationId xmlns:a16="http://schemas.microsoft.com/office/drawing/2014/main" id="{AAC4A84C-79C8-4A7B-8307-975896105927}"/>
                </a:ext>
              </a:extLst>
            </p:cNvPr>
            <p:cNvGrpSpPr/>
            <p:nvPr/>
          </p:nvGrpSpPr>
          <p:grpSpPr>
            <a:xfrm>
              <a:off x="9951241" y="4676307"/>
              <a:ext cx="192726" cy="625525"/>
              <a:chOff x="9304212" y="4657078"/>
              <a:chExt cx="222261" cy="625525"/>
            </a:xfrm>
            <a:solidFill>
              <a:schemeClr val="accent6">
                <a:lumMod val="40000"/>
                <a:lumOff val="60000"/>
              </a:schemeClr>
            </a:solidFill>
          </p:grpSpPr>
          <p:sp>
            <p:nvSpPr>
              <p:cNvPr id="162" name="Rectangle 161">
                <a:extLst>
                  <a:ext uri="{FF2B5EF4-FFF2-40B4-BE49-F238E27FC236}">
                    <a16:creationId xmlns:a16="http://schemas.microsoft.com/office/drawing/2014/main" id="{0D938AC7-2239-45ED-8522-BDA50A1FC52B}"/>
                  </a:ext>
                </a:extLst>
              </p:cNvPr>
              <p:cNvSpPr/>
              <p:nvPr/>
            </p:nvSpPr>
            <p:spPr>
              <a:xfrm>
                <a:off x="9304212" y="4770355"/>
                <a:ext cx="222261" cy="378937"/>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3" name="Straight Connector 162">
                <a:extLst>
                  <a:ext uri="{FF2B5EF4-FFF2-40B4-BE49-F238E27FC236}">
                    <a16:creationId xmlns:a16="http://schemas.microsoft.com/office/drawing/2014/main" id="{9FCBC73E-D260-4E3B-8800-607723036BBC}"/>
                  </a:ext>
                </a:extLst>
              </p:cNvPr>
              <p:cNvCxnSpPr>
                <a:cxnSpLocks/>
              </p:cNvCxnSpPr>
              <p:nvPr/>
            </p:nvCxnSpPr>
            <p:spPr>
              <a:xfrm flipH="1">
                <a:off x="9363087" y="5282603"/>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a:extLst>
                  <a:ext uri="{FF2B5EF4-FFF2-40B4-BE49-F238E27FC236}">
                    <a16:creationId xmlns:a16="http://schemas.microsoft.com/office/drawing/2014/main" id="{F97CDE6C-A674-4AF7-8925-6794CA94FC8A}"/>
                  </a:ext>
                </a:extLst>
              </p:cNvPr>
              <p:cNvCxnSpPr>
                <a:cxnSpLocks/>
              </p:cNvCxnSpPr>
              <p:nvPr/>
            </p:nvCxnSpPr>
            <p:spPr>
              <a:xfrm flipH="1">
                <a:off x="9350449" y="4657078"/>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Straight Connector 164">
                <a:extLst>
                  <a:ext uri="{FF2B5EF4-FFF2-40B4-BE49-F238E27FC236}">
                    <a16:creationId xmlns:a16="http://schemas.microsoft.com/office/drawing/2014/main" id="{D2EFFCC3-4540-4DAF-A9BD-D401DAB22086}"/>
                  </a:ext>
                </a:extLst>
              </p:cNvPr>
              <p:cNvCxnSpPr>
                <a:cxnSpLocks/>
              </p:cNvCxnSpPr>
              <p:nvPr/>
            </p:nvCxnSpPr>
            <p:spPr>
              <a:xfrm rot="5400000" flipH="1">
                <a:off x="9350449" y="4721741"/>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a:extLst>
                  <a:ext uri="{FF2B5EF4-FFF2-40B4-BE49-F238E27FC236}">
                    <a16:creationId xmlns:a16="http://schemas.microsoft.com/office/drawing/2014/main" id="{0B77717E-9C97-4F14-BFBC-914C234C3684}"/>
                  </a:ext>
                </a:extLst>
              </p:cNvPr>
              <p:cNvCxnSpPr>
                <a:cxnSpLocks/>
              </p:cNvCxnSpPr>
              <p:nvPr/>
            </p:nvCxnSpPr>
            <p:spPr>
              <a:xfrm rot="5400000" flipH="1">
                <a:off x="9357183" y="5206609"/>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7" name="Group 166">
              <a:extLst>
                <a:ext uri="{FF2B5EF4-FFF2-40B4-BE49-F238E27FC236}">
                  <a16:creationId xmlns:a16="http://schemas.microsoft.com/office/drawing/2014/main" id="{501664AD-3746-4A43-BB51-670FC1790F13}"/>
                </a:ext>
              </a:extLst>
            </p:cNvPr>
            <p:cNvGrpSpPr/>
            <p:nvPr/>
          </p:nvGrpSpPr>
          <p:grpSpPr>
            <a:xfrm>
              <a:off x="10274755" y="4638401"/>
              <a:ext cx="192726" cy="625525"/>
              <a:chOff x="9304212" y="4657078"/>
              <a:chExt cx="222261" cy="625525"/>
            </a:xfrm>
            <a:solidFill>
              <a:schemeClr val="accent4">
                <a:lumMod val="60000"/>
                <a:lumOff val="40000"/>
              </a:schemeClr>
            </a:solidFill>
          </p:grpSpPr>
          <p:sp>
            <p:nvSpPr>
              <p:cNvPr id="168" name="Rectangle 167">
                <a:extLst>
                  <a:ext uri="{FF2B5EF4-FFF2-40B4-BE49-F238E27FC236}">
                    <a16:creationId xmlns:a16="http://schemas.microsoft.com/office/drawing/2014/main" id="{99522DE2-C262-4F0F-B1D9-700B4BE6FA64}"/>
                  </a:ext>
                </a:extLst>
              </p:cNvPr>
              <p:cNvSpPr/>
              <p:nvPr/>
            </p:nvSpPr>
            <p:spPr>
              <a:xfrm>
                <a:off x="9304212" y="4770355"/>
                <a:ext cx="222261" cy="378937"/>
              </a:xfrm>
              <a:prstGeom prst="rect">
                <a:avLst/>
              </a:prstGeom>
              <a:grp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9" name="Straight Connector 168">
                <a:extLst>
                  <a:ext uri="{FF2B5EF4-FFF2-40B4-BE49-F238E27FC236}">
                    <a16:creationId xmlns:a16="http://schemas.microsoft.com/office/drawing/2014/main" id="{C0E2F8EB-89B1-4CF4-8309-E4951FCFC9FE}"/>
                  </a:ext>
                </a:extLst>
              </p:cNvPr>
              <p:cNvCxnSpPr>
                <a:cxnSpLocks/>
              </p:cNvCxnSpPr>
              <p:nvPr/>
            </p:nvCxnSpPr>
            <p:spPr>
              <a:xfrm flipH="1">
                <a:off x="9363087" y="5282603"/>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a:extLst>
                  <a:ext uri="{FF2B5EF4-FFF2-40B4-BE49-F238E27FC236}">
                    <a16:creationId xmlns:a16="http://schemas.microsoft.com/office/drawing/2014/main" id="{7BA84BA2-4251-4801-BB09-6453D126873D}"/>
                  </a:ext>
                </a:extLst>
              </p:cNvPr>
              <p:cNvCxnSpPr>
                <a:cxnSpLocks/>
              </p:cNvCxnSpPr>
              <p:nvPr/>
            </p:nvCxnSpPr>
            <p:spPr>
              <a:xfrm flipH="1">
                <a:off x="9350449" y="4657078"/>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1" name="Straight Connector 170">
                <a:extLst>
                  <a:ext uri="{FF2B5EF4-FFF2-40B4-BE49-F238E27FC236}">
                    <a16:creationId xmlns:a16="http://schemas.microsoft.com/office/drawing/2014/main" id="{C2002A8E-CAE0-4B18-BDFD-868364F6D66E}"/>
                  </a:ext>
                </a:extLst>
              </p:cNvPr>
              <p:cNvCxnSpPr>
                <a:cxnSpLocks/>
              </p:cNvCxnSpPr>
              <p:nvPr/>
            </p:nvCxnSpPr>
            <p:spPr>
              <a:xfrm rot="5400000" flipH="1">
                <a:off x="9350449" y="4721741"/>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a:extLst>
                  <a:ext uri="{FF2B5EF4-FFF2-40B4-BE49-F238E27FC236}">
                    <a16:creationId xmlns:a16="http://schemas.microsoft.com/office/drawing/2014/main" id="{CAC53E6B-3D3A-4EA1-8A47-A4260A055A2D}"/>
                  </a:ext>
                </a:extLst>
              </p:cNvPr>
              <p:cNvCxnSpPr>
                <a:cxnSpLocks/>
              </p:cNvCxnSpPr>
              <p:nvPr/>
            </p:nvCxnSpPr>
            <p:spPr>
              <a:xfrm rot="5400000" flipH="1">
                <a:off x="9357183" y="5206609"/>
                <a:ext cx="114634" cy="0"/>
              </a:xfrm>
              <a:prstGeom prst="line">
                <a:avLst/>
              </a:prstGeom>
              <a:grpFill/>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85" name="Isosceles Triangle 184">
            <a:extLst>
              <a:ext uri="{FF2B5EF4-FFF2-40B4-BE49-F238E27FC236}">
                <a16:creationId xmlns:a16="http://schemas.microsoft.com/office/drawing/2014/main" id="{88472046-1705-47FB-9C5E-27787B3998B7}"/>
              </a:ext>
            </a:extLst>
          </p:cNvPr>
          <p:cNvSpPr/>
          <p:nvPr/>
        </p:nvSpPr>
        <p:spPr>
          <a:xfrm rot="5400000">
            <a:off x="6179673" y="2289011"/>
            <a:ext cx="1189748" cy="350743"/>
          </a:xfrm>
          <a:prstGeom prs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Rectangle 185">
            <a:extLst>
              <a:ext uri="{FF2B5EF4-FFF2-40B4-BE49-F238E27FC236}">
                <a16:creationId xmlns:a16="http://schemas.microsoft.com/office/drawing/2014/main" id="{87F6094C-569A-4439-A980-E6023F41FA43}"/>
              </a:ext>
            </a:extLst>
          </p:cNvPr>
          <p:cNvSpPr/>
          <p:nvPr/>
        </p:nvSpPr>
        <p:spPr>
          <a:xfrm>
            <a:off x="5386750" y="1237752"/>
            <a:ext cx="959934" cy="44583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a:t>Extract.</a:t>
            </a:r>
          </a:p>
        </p:txBody>
      </p:sp>
      <p:sp>
        <p:nvSpPr>
          <p:cNvPr id="187" name="TextBox 186">
            <a:extLst>
              <a:ext uri="{FF2B5EF4-FFF2-40B4-BE49-F238E27FC236}">
                <a16:creationId xmlns:a16="http://schemas.microsoft.com/office/drawing/2014/main" id="{D4CEC56C-EE06-4BF1-930C-2ED3D90DBC7E}"/>
              </a:ext>
            </a:extLst>
          </p:cNvPr>
          <p:cNvSpPr txBox="1"/>
          <p:nvPr/>
        </p:nvSpPr>
        <p:spPr>
          <a:xfrm>
            <a:off x="9076019" y="1719240"/>
            <a:ext cx="1903085" cy="369332"/>
          </a:xfrm>
          <a:prstGeom prst="rect">
            <a:avLst/>
          </a:prstGeom>
          <a:noFill/>
        </p:spPr>
        <p:txBody>
          <a:bodyPr wrap="none" rtlCol="0">
            <a:spAutoFit/>
          </a:bodyPr>
          <a:lstStyle/>
          <a:p>
            <a:r>
              <a:rPr lang="en-US" b="1" u="sng" dirty="0"/>
              <a:t>Global changes</a:t>
            </a:r>
          </a:p>
        </p:txBody>
      </p:sp>
      <p:sp>
        <p:nvSpPr>
          <p:cNvPr id="188" name="TextBox 187">
            <a:extLst>
              <a:ext uri="{FF2B5EF4-FFF2-40B4-BE49-F238E27FC236}">
                <a16:creationId xmlns:a16="http://schemas.microsoft.com/office/drawing/2014/main" id="{E3D247EF-B21B-4B92-8FFB-A450FC805431}"/>
              </a:ext>
            </a:extLst>
          </p:cNvPr>
          <p:cNvSpPr txBox="1"/>
          <p:nvPr/>
        </p:nvSpPr>
        <p:spPr>
          <a:xfrm>
            <a:off x="9064176" y="3938537"/>
            <a:ext cx="1879111" cy="646331"/>
          </a:xfrm>
          <a:prstGeom prst="rect">
            <a:avLst/>
          </a:prstGeom>
          <a:noFill/>
        </p:spPr>
        <p:txBody>
          <a:bodyPr wrap="square" rtlCol="0">
            <a:spAutoFit/>
          </a:bodyPr>
          <a:lstStyle/>
          <a:p>
            <a:pPr algn="ctr"/>
            <a:r>
              <a:rPr lang="en-US" b="1" u="sng" dirty="0"/>
              <a:t>Specific enrichment</a:t>
            </a:r>
          </a:p>
        </p:txBody>
      </p:sp>
      <p:graphicFrame>
        <p:nvGraphicFramePr>
          <p:cNvPr id="196" name="Table 196">
            <a:extLst>
              <a:ext uri="{FF2B5EF4-FFF2-40B4-BE49-F238E27FC236}">
                <a16:creationId xmlns:a16="http://schemas.microsoft.com/office/drawing/2014/main" id="{9E10EC67-F0B2-43CA-A49C-C4E2A23A82F3}"/>
              </a:ext>
            </a:extLst>
          </p:cNvPr>
          <p:cNvGraphicFramePr>
            <a:graphicFrameLocks noGrp="1"/>
          </p:cNvGraphicFramePr>
          <p:nvPr>
            <p:extLst>
              <p:ext uri="{D42A27DB-BD31-4B8C-83A1-F6EECF244321}">
                <p14:modId xmlns:p14="http://schemas.microsoft.com/office/powerpoint/2010/main" val="2810293566"/>
              </p:ext>
            </p:extLst>
          </p:nvPr>
        </p:nvGraphicFramePr>
        <p:xfrm>
          <a:off x="5251835" y="3977880"/>
          <a:ext cx="1549753" cy="1666240"/>
        </p:xfrm>
        <a:graphic>
          <a:graphicData uri="http://schemas.openxmlformats.org/drawingml/2006/table">
            <a:tbl>
              <a:tblPr firstRow="1" bandRow="1">
                <a:tableStyleId>{073A0DAA-6AF3-43AB-8588-CEC1D06C72B9}</a:tableStyleId>
              </a:tblPr>
              <a:tblGrid>
                <a:gridCol w="551318">
                  <a:extLst>
                    <a:ext uri="{9D8B030D-6E8A-4147-A177-3AD203B41FA5}">
                      <a16:colId xmlns:a16="http://schemas.microsoft.com/office/drawing/2014/main" val="3022556640"/>
                    </a:ext>
                  </a:extLst>
                </a:gridCol>
                <a:gridCol w="548640">
                  <a:extLst>
                    <a:ext uri="{9D8B030D-6E8A-4147-A177-3AD203B41FA5}">
                      <a16:colId xmlns:a16="http://schemas.microsoft.com/office/drawing/2014/main" val="157533322"/>
                    </a:ext>
                  </a:extLst>
                </a:gridCol>
                <a:gridCol w="449795">
                  <a:extLst>
                    <a:ext uri="{9D8B030D-6E8A-4147-A177-3AD203B41FA5}">
                      <a16:colId xmlns:a16="http://schemas.microsoft.com/office/drawing/2014/main" val="2007734960"/>
                    </a:ext>
                  </a:extLst>
                </a:gridCol>
              </a:tblGrid>
              <a:tr h="370840">
                <a:tc>
                  <a:txBody>
                    <a:bodyPr/>
                    <a:lstStyle/>
                    <a:p>
                      <a:pPr algn="ctr"/>
                      <a:r>
                        <a:rPr lang="en-US" sz="1200" dirty="0"/>
                        <a:t>MS1</a:t>
                      </a:r>
                    </a:p>
                  </a:txBody>
                  <a:tcPr/>
                </a:tc>
                <a:tc>
                  <a:txBody>
                    <a:bodyPr/>
                    <a:lstStyle/>
                    <a:p>
                      <a:pPr algn="ctr"/>
                      <a:r>
                        <a:rPr lang="en-US" sz="1200" dirty="0"/>
                        <a:t>MS2</a:t>
                      </a:r>
                    </a:p>
                  </a:txBody>
                  <a:tcPr/>
                </a:tc>
                <a:tc>
                  <a:txBody>
                    <a:bodyPr/>
                    <a:lstStyle/>
                    <a:p>
                      <a:pPr algn="ctr"/>
                      <a:r>
                        <a:rPr lang="en-US" sz="1200" dirty="0"/>
                        <a:t>RT</a:t>
                      </a:r>
                    </a:p>
                  </a:txBody>
                  <a:tcPr/>
                </a:tc>
                <a:extLst>
                  <a:ext uri="{0D108BD9-81ED-4DB2-BD59-A6C34878D82A}">
                    <a16:rowId xmlns:a16="http://schemas.microsoft.com/office/drawing/2014/main" val="2733870018"/>
                  </a:ext>
                </a:extLst>
              </a:tr>
              <a:tr h="182880">
                <a:tc>
                  <a:txBody>
                    <a:bodyPr/>
                    <a:lstStyle/>
                    <a:p>
                      <a:pPr algn="ctr"/>
                      <a:r>
                        <a:rPr lang="en-US" sz="1100" dirty="0"/>
                        <a:t>555.8</a:t>
                      </a:r>
                    </a:p>
                  </a:txBody>
                  <a:tcPr/>
                </a:tc>
                <a:tc>
                  <a:txBody>
                    <a:bodyPr/>
                    <a:lstStyle/>
                    <a:p>
                      <a:pPr algn="ctr"/>
                      <a:r>
                        <a:rPr lang="en-US" sz="1100" dirty="0"/>
                        <a:t>200.1</a:t>
                      </a:r>
                    </a:p>
                  </a:txBody>
                  <a:tcPr/>
                </a:tc>
                <a:tc>
                  <a:txBody>
                    <a:bodyPr/>
                    <a:lstStyle/>
                    <a:p>
                      <a:pPr algn="ctr"/>
                      <a:r>
                        <a:rPr lang="en-US" sz="1100" dirty="0"/>
                        <a:t>21</a:t>
                      </a:r>
                    </a:p>
                  </a:txBody>
                  <a:tcPr/>
                </a:tc>
                <a:extLst>
                  <a:ext uri="{0D108BD9-81ED-4DB2-BD59-A6C34878D82A}">
                    <a16:rowId xmlns:a16="http://schemas.microsoft.com/office/drawing/2014/main" val="3824721842"/>
                  </a:ext>
                </a:extLst>
              </a:tr>
              <a:tr h="1828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555.8</a:t>
                      </a:r>
                    </a:p>
                  </a:txBody>
                  <a:tcPr/>
                </a:tc>
                <a:tc>
                  <a:txBody>
                    <a:bodyPr/>
                    <a:lstStyle/>
                    <a:p>
                      <a:pPr algn="ctr"/>
                      <a:r>
                        <a:rPr lang="en-US" sz="1100" dirty="0"/>
                        <a:t>355.4</a:t>
                      </a:r>
                    </a:p>
                  </a:txBody>
                  <a:tcPr/>
                </a:tc>
                <a:tc>
                  <a:txBody>
                    <a:bodyPr/>
                    <a:lstStyle/>
                    <a:p>
                      <a:pPr algn="ctr"/>
                      <a:r>
                        <a:rPr lang="en-US" sz="1100" dirty="0"/>
                        <a:t>21</a:t>
                      </a:r>
                    </a:p>
                  </a:txBody>
                  <a:tcPr/>
                </a:tc>
                <a:extLst>
                  <a:ext uri="{0D108BD9-81ED-4DB2-BD59-A6C34878D82A}">
                    <a16:rowId xmlns:a16="http://schemas.microsoft.com/office/drawing/2014/main" val="3830283198"/>
                  </a:ext>
                </a:extLst>
              </a:tr>
              <a:tr h="1828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555.8</a:t>
                      </a:r>
                    </a:p>
                  </a:txBody>
                  <a:tcPr/>
                </a:tc>
                <a:tc>
                  <a:txBody>
                    <a:bodyPr/>
                    <a:lstStyle/>
                    <a:p>
                      <a:pPr algn="ctr"/>
                      <a:r>
                        <a:rPr lang="en-US" sz="1100" dirty="0"/>
                        <a:t>700.6</a:t>
                      </a:r>
                    </a:p>
                  </a:txBody>
                  <a:tcPr/>
                </a:tc>
                <a:tc>
                  <a:txBody>
                    <a:bodyPr/>
                    <a:lstStyle/>
                    <a:p>
                      <a:pPr algn="ctr"/>
                      <a:r>
                        <a:rPr lang="en-US" sz="1100" dirty="0"/>
                        <a:t>21</a:t>
                      </a:r>
                    </a:p>
                  </a:txBody>
                  <a:tcPr/>
                </a:tc>
                <a:extLst>
                  <a:ext uri="{0D108BD9-81ED-4DB2-BD59-A6C34878D82A}">
                    <a16:rowId xmlns:a16="http://schemas.microsoft.com/office/drawing/2014/main" val="299064775"/>
                  </a:ext>
                </a:extLst>
              </a:tr>
              <a:tr h="1828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798.5</a:t>
                      </a:r>
                    </a:p>
                  </a:txBody>
                  <a:tcPr/>
                </a:tc>
                <a:tc>
                  <a:txBody>
                    <a:bodyPr/>
                    <a:lstStyle/>
                    <a:p>
                      <a:pPr algn="ctr"/>
                      <a:r>
                        <a:rPr lang="en-US" sz="1100" dirty="0"/>
                        <a:t>476.3</a:t>
                      </a:r>
                    </a:p>
                  </a:txBody>
                  <a:tcPr/>
                </a:tc>
                <a:tc>
                  <a:txBody>
                    <a:bodyPr/>
                    <a:lstStyle/>
                    <a:p>
                      <a:pPr algn="ctr"/>
                      <a:r>
                        <a:rPr lang="en-US" sz="1100" dirty="0"/>
                        <a:t>50</a:t>
                      </a:r>
                    </a:p>
                  </a:txBody>
                  <a:tcPr/>
                </a:tc>
                <a:extLst>
                  <a:ext uri="{0D108BD9-81ED-4DB2-BD59-A6C34878D82A}">
                    <a16:rowId xmlns:a16="http://schemas.microsoft.com/office/drawing/2014/main" val="3395609673"/>
                  </a:ext>
                </a:extLst>
              </a:tr>
              <a:tr h="1828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798.5</a:t>
                      </a:r>
                    </a:p>
                  </a:txBody>
                  <a:tcPr/>
                </a:tc>
                <a:tc>
                  <a:txBody>
                    <a:bodyPr/>
                    <a:lstStyle/>
                    <a:p>
                      <a:pPr algn="ctr"/>
                      <a:r>
                        <a:rPr lang="en-US" sz="1100" dirty="0"/>
                        <a:t>800.5</a:t>
                      </a:r>
                    </a:p>
                  </a:txBody>
                  <a:tcPr/>
                </a:tc>
                <a:tc>
                  <a:txBody>
                    <a:bodyPr/>
                    <a:lstStyle/>
                    <a:p>
                      <a:pPr algn="ctr"/>
                      <a:r>
                        <a:rPr lang="en-US" sz="1100" dirty="0"/>
                        <a:t>50</a:t>
                      </a:r>
                    </a:p>
                  </a:txBody>
                  <a:tcPr/>
                </a:tc>
                <a:extLst>
                  <a:ext uri="{0D108BD9-81ED-4DB2-BD59-A6C34878D82A}">
                    <a16:rowId xmlns:a16="http://schemas.microsoft.com/office/drawing/2014/main" val="2994681494"/>
                  </a:ext>
                </a:extLst>
              </a:tr>
            </a:tbl>
          </a:graphicData>
        </a:graphic>
      </p:graphicFrame>
      <p:cxnSp>
        <p:nvCxnSpPr>
          <p:cNvPr id="199" name="Straight Connector 198">
            <a:extLst>
              <a:ext uri="{FF2B5EF4-FFF2-40B4-BE49-F238E27FC236}">
                <a16:creationId xmlns:a16="http://schemas.microsoft.com/office/drawing/2014/main" id="{5817E3B7-34CA-42BF-AD38-A2DC4E38E4A2}"/>
              </a:ext>
            </a:extLst>
          </p:cNvPr>
          <p:cNvCxnSpPr/>
          <p:nvPr/>
        </p:nvCxnSpPr>
        <p:spPr>
          <a:xfrm>
            <a:off x="5386750" y="1928763"/>
            <a:ext cx="0" cy="10197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Straight Connector 199">
            <a:extLst>
              <a:ext uri="{FF2B5EF4-FFF2-40B4-BE49-F238E27FC236}">
                <a16:creationId xmlns:a16="http://schemas.microsoft.com/office/drawing/2014/main" id="{2BF976A0-C717-4270-BDD2-ABDD1C4E543A}"/>
              </a:ext>
            </a:extLst>
          </p:cNvPr>
          <p:cNvCxnSpPr>
            <a:cxnSpLocks/>
          </p:cNvCxnSpPr>
          <p:nvPr/>
        </p:nvCxnSpPr>
        <p:spPr>
          <a:xfrm rot="5400000">
            <a:off x="5888655" y="2423057"/>
            <a:ext cx="0" cy="101971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5" name="TextBox 204">
            <a:extLst>
              <a:ext uri="{FF2B5EF4-FFF2-40B4-BE49-F238E27FC236}">
                <a16:creationId xmlns:a16="http://schemas.microsoft.com/office/drawing/2014/main" id="{A9A0A902-A77E-4A49-B91B-13E6FB36D582}"/>
              </a:ext>
            </a:extLst>
          </p:cNvPr>
          <p:cNvSpPr txBox="1"/>
          <p:nvPr/>
        </p:nvSpPr>
        <p:spPr>
          <a:xfrm>
            <a:off x="5726113" y="2885880"/>
            <a:ext cx="373820" cy="261610"/>
          </a:xfrm>
          <a:prstGeom prst="rect">
            <a:avLst/>
          </a:prstGeom>
          <a:noFill/>
        </p:spPr>
        <p:txBody>
          <a:bodyPr wrap="none" rtlCol="0">
            <a:spAutoFit/>
          </a:bodyPr>
          <a:lstStyle/>
          <a:p>
            <a:r>
              <a:rPr lang="en-US" sz="1050" b="1" dirty="0"/>
              <a:t>RT</a:t>
            </a:r>
          </a:p>
        </p:txBody>
      </p:sp>
      <p:sp>
        <p:nvSpPr>
          <p:cNvPr id="206" name="TextBox 205">
            <a:extLst>
              <a:ext uri="{FF2B5EF4-FFF2-40B4-BE49-F238E27FC236}">
                <a16:creationId xmlns:a16="http://schemas.microsoft.com/office/drawing/2014/main" id="{21AAFF4C-E8C1-4C9B-853A-BC42BD83DA4D}"/>
              </a:ext>
            </a:extLst>
          </p:cNvPr>
          <p:cNvSpPr txBox="1"/>
          <p:nvPr/>
        </p:nvSpPr>
        <p:spPr>
          <a:xfrm rot="16200000">
            <a:off x="4914032" y="2358660"/>
            <a:ext cx="737702" cy="253916"/>
          </a:xfrm>
          <a:prstGeom prst="rect">
            <a:avLst/>
          </a:prstGeom>
          <a:noFill/>
        </p:spPr>
        <p:txBody>
          <a:bodyPr wrap="none" rtlCol="0">
            <a:spAutoFit/>
          </a:bodyPr>
          <a:lstStyle/>
          <a:p>
            <a:r>
              <a:rPr lang="en-US" sz="1050" b="1" dirty="0"/>
              <a:t>Intensity</a:t>
            </a:r>
          </a:p>
        </p:txBody>
      </p:sp>
      <p:sp>
        <p:nvSpPr>
          <p:cNvPr id="20" name="TextBox 19">
            <a:extLst>
              <a:ext uri="{FF2B5EF4-FFF2-40B4-BE49-F238E27FC236}">
                <a16:creationId xmlns:a16="http://schemas.microsoft.com/office/drawing/2014/main" id="{99502DC5-38EA-4303-8E78-5780D9AA6757}"/>
              </a:ext>
            </a:extLst>
          </p:cNvPr>
          <p:cNvSpPr txBox="1"/>
          <p:nvPr/>
        </p:nvSpPr>
        <p:spPr>
          <a:xfrm>
            <a:off x="7236283" y="5990582"/>
            <a:ext cx="2390398" cy="369332"/>
          </a:xfrm>
          <a:prstGeom prst="rect">
            <a:avLst/>
          </a:prstGeom>
          <a:noFill/>
        </p:spPr>
        <p:txBody>
          <a:bodyPr wrap="none" rtlCol="0">
            <a:spAutoFit/>
          </a:bodyPr>
          <a:lstStyle/>
          <a:p>
            <a:r>
              <a:rPr lang="en-US" dirty="0"/>
              <a:t>Platform agnostic WF</a:t>
            </a:r>
          </a:p>
        </p:txBody>
      </p:sp>
    </p:spTree>
    <p:extLst>
      <p:ext uri="{BB962C8B-B14F-4D97-AF65-F5344CB8AC3E}">
        <p14:creationId xmlns:p14="http://schemas.microsoft.com/office/powerpoint/2010/main" val="24429761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BEC44C-73DB-4353-ABEC-BF9AE447D43C}"/>
              </a:ext>
            </a:extLst>
          </p:cNvPr>
          <p:cNvSpPr>
            <a:spLocks noGrp="1"/>
          </p:cNvSpPr>
          <p:nvPr>
            <p:ph type="title"/>
          </p:nvPr>
        </p:nvSpPr>
        <p:spPr>
          <a:xfrm>
            <a:off x="838200" y="44493"/>
            <a:ext cx="10515600" cy="958708"/>
          </a:xfrm>
        </p:spPr>
        <p:txBody>
          <a:bodyPr>
            <a:normAutofit fontScale="90000"/>
          </a:bodyPr>
          <a:lstStyle/>
          <a:p>
            <a:r>
              <a:rPr lang="en-US" sz="3600" dirty="0"/>
              <a:t>Preliminary evaluation of sample preparation methods</a:t>
            </a:r>
          </a:p>
        </p:txBody>
      </p:sp>
      <p:sp>
        <p:nvSpPr>
          <p:cNvPr id="4" name="Slide Number Placeholder 3">
            <a:extLst>
              <a:ext uri="{FF2B5EF4-FFF2-40B4-BE49-F238E27FC236}">
                <a16:creationId xmlns:a16="http://schemas.microsoft.com/office/drawing/2014/main" id="{E3481120-296D-4A42-8E3A-0C8EE76C3C82}"/>
              </a:ext>
            </a:extLst>
          </p:cNvPr>
          <p:cNvSpPr>
            <a:spLocks noGrp="1"/>
          </p:cNvSpPr>
          <p:nvPr>
            <p:ph type="sldNum" sz="quarter" idx="12"/>
          </p:nvPr>
        </p:nvSpPr>
        <p:spPr/>
        <p:txBody>
          <a:bodyPr/>
          <a:lstStyle/>
          <a:p>
            <a:fld id="{B7252B73-730E-47C6-8048-459701B24D1A}" type="slidenum">
              <a:rPr lang="en-US" smtClean="0"/>
              <a:t>26</a:t>
            </a:fld>
            <a:endParaRPr lang="en-US"/>
          </a:p>
        </p:txBody>
      </p:sp>
      <p:pic>
        <p:nvPicPr>
          <p:cNvPr id="5" name="Picture 4">
            <a:extLst>
              <a:ext uri="{FF2B5EF4-FFF2-40B4-BE49-F238E27FC236}">
                <a16:creationId xmlns:a16="http://schemas.microsoft.com/office/drawing/2014/main" id="{5F6E390B-B034-4389-989F-5E49302E666C}"/>
              </a:ext>
            </a:extLst>
          </p:cNvPr>
          <p:cNvPicPr>
            <a:picLocks noChangeAspect="1"/>
          </p:cNvPicPr>
          <p:nvPr/>
        </p:nvPicPr>
        <p:blipFill rotWithShape="1">
          <a:blip r:embed="rId2"/>
          <a:srcRect b="2247"/>
          <a:stretch/>
        </p:blipFill>
        <p:spPr>
          <a:xfrm>
            <a:off x="1760946" y="1003201"/>
            <a:ext cx="4011930" cy="5167798"/>
          </a:xfrm>
          <a:prstGeom prst="rect">
            <a:avLst/>
          </a:prstGeom>
        </p:spPr>
      </p:pic>
      <p:pic>
        <p:nvPicPr>
          <p:cNvPr id="10" name="Picture 9">
            <a:extLst>
              <a:ext uri="{FF2B5EF4-FFF2-40B4-BE49-F238E27FC236}">
                <a16:creationId xmlns:a16="http://schemas.microsoft.com/office/drawing/2014/main" id="{0A3B0C73-1CC1-487F-9B95-EE3FEF5A3521}"/>
              </a:ext>
            </a:extLst>
          </p:cNvPr>
          <p:cNvPicPr>
            <a:picLocks noChangeAspect="1"/>
          </p:cNvPicPr>
          <p:nvPr/>
        </p:nvPicPr>
        <p:blipFill rotWithShape="1">
          <a:blip r:embed="rId3"/>
          <a:srcRect b="3650"/>
          <a:stretch/>
        </p:blipFill>
        <p:spPr>
          <a:xfrm>
            <a:off x="6724778" y="1191304"/>
            <a:ext cx="3481159" cy="4791592"/>
          </a:xfrm>
          <a:prstGeom prst="rect">
            <a:avLst/>
          </a:prstGeom>
        </p:spPr>
      </p:pic>
      <p:sp>
        <p:nvSpPr>
          <p:cNvPr id="11" name="TextBox 10">
            <a:extLst>
              <a:ext uri="{FF2B5EF4-FFF2-40B4-BE49-F238E27FC236}">
                <a16:creationId xmlns:a16="http://schemas.microsoft.com/office/drawing/2014/main" id="{D399787D-C317-4392-B0EF-91C2CBD0E8AB}"/>
              </a:ext>
            </a:extLst>
          </p:cNvPr>
          <p:cNvSpPr txBox="1"/>
          <p:nvPr/>
        </p:nvSpPr>
        <p:spPr>
          <a:xfrm>
            <a:off x="8117794" y="955576"/>
            <a:ext cx="1377300" cy="369332"/>
          </a:xfrm>
          <a:prstGeom prst="rect">
            <a:avLst/>
          </a:prstGeom>
          <a:noFill/>
        </p:spPr>
        <p:txBody>
          <a:bodyPr wrap="none" rtlCol="0">
            <a:spAutoFit/>
          </a:bodyPr>
          <a:lstStyle/>
          <a:p>
            <a:r>
              <a:rPr lang="en-US" dirty="0"/>
              <a:t>CAR quant.</a:t>
            </a:r>
          </a:p>
        </p:txBody>
      </p:sp>
      <p:sp>
        <p:nvSpPr>
          <p:cNvPr id="3" name="TextBox 2">
            <a:extLst>
              <a:ext uri="{FF2B5EF4-FFF2-40B4-BE49-F238E27FC236}">
                <a16:creationId xmlns:a16="http://schemas.microsoft.com/office/drawing/2014/main" id="{A3D64360-91ED-4160-BF67-14B7D5B2365C}"/>
              </a:ext>
            </a:extLst>
          </p:cNvPr>
          <p:cNvSpPr txBox="1"/>
          <p:nvPr/>
        </p:nvSpPr>
        <p:spPr>
          <a:xfrm rot="16200000">
            <a:off x="1013306" y="3244333"/>
            <a:ext cx="1864613" cy="369332"/>
          </a:xfrm>
          <a:prstGeom prst="rect">
            <a:avLst/>
          </a:prstGeom>
          <a:solidFill>
            <a:schemeClr val="bg1"/>
          </a:solidFill>
        </p:spPr>
        <p:txBody>
          <a:bodyPr wrap="none" rtlCol="0">
            <a:spAutoFit/>
          </a:bodyPr>
          <a:lstStyle/>
          <a:p>
            <a:r>
              <a:rPr lang="en-US" dirty="0"/>
              <a:t># Protein Quant.</a:t>
            </a:r>
          </a:p>
        </p:txBody>
      </p:sp>
      <p:sp>
        <p:nvSpPr>
          <p:cNvPr id="8" name="TextBox 7">
            <a:extLst>
              <a:ext uri="{FF2B5EF4-FFF2-40B4-BE49-F238E27FC236}">
                <a16:creationId xmlns:a16="http://schemas.microsoft.com/office/drawing/2014/main" id="{B5DED7FE-7E13-440B-9567-90B5D30E781B}"/>
              </a:ext>
            </a:extLst>
          </p:cNvPr>
          <p:cNvSpPr txBox="1"/>
          <p:nvPr/>
        </p:nvSpPr>
        <p:spPr>
          <a:xfrm rot="16200000">
            <a:off x="5693679" y="3344347"/>
            <a:ext cx="2133982" cy="369332"/>
          </a:xfrm>
          <a:prstGeom prst="rect">
            <a:avLst/>
          </a:prstGeom>
          <a:solidFill>
            <a:schemeClr val="bg1"/>
          </a:solidFill>
        </p:spPr>
        <p:txBody>
          <a:bodyPr wrap="none" rtlCol="0">
            <a:spAutoFit/>
          </a:bodyPr>
          <a:lstStyle/>
          <a:p>
            <a:r>
              <a:rPr lang="en-US" dirty="0"/>
              <a:t>Protein Abundance</a:t>
            </a:r>
          </a:p>
        </p:txBody>
      </p:sp>
    </p:spTree>
    <p:extLst>
      <p:ext uri="{BB962C8B-B14F-4D97-AF65-F5344CB8AC3E}">
        <p14:creationId xmlns:p14="http://schemas.microsoft.com/office/powerpoint/2010/main" val="21497866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E9CCB5-D53B-4A9D-A4FD-4D3EECF17E2A}"/>
              </a:ext>
            </a:extLst>
          </p:cNvPr>
          <p:cNvSpPr>
            <a:spLocks noGrp="1"/>
          </p:cNvSpPr>
          <p:nvPr>
            <p:ph type="title"/>
          </p:nvPr>
        </p:nvSpPr>
        <p:spPr>
          <a:xfrm>
            <a:off x="640080" y="0"/>
            <a:ext cx="10515600" cy="1325563"/>
          </a:xfrm>
        </p:spPr>
        <p:txBody>
          <a:bodyPr>
            <a:normAutofit/>
          </a:bodyPr>
          <a:lstStyle/>
          <a:p>
            <a:r>
              <a:rPr lang="en-US" sz="3600" dirty="0"/>
              <a:t>Conclusions</a:t>
            </a:r>
          </a:p>
        </p:txBody>
      </p:sp>
      <p:sp>
        <p:nvSpPr>
          <p:cNvPr id="3" name="Content Placeholder 2">
            <a:extLst>
              <a:ext uri="{FF2B5EF4-FFF2-40B4-BE49-F238E27FC236}">
                <a16:creationId xmlns:a16="http://schemas.microsoft.com/office/drawing/2014/main" id="{DBDD7AEC-BC07-40F0-9FF4-8C703B8BC704}"/>
              </a:ext>
            </a:extLst>
          </p:cNvPr>
          <p:cNvSpPr>
            <a:spLocks noGrp="1"/>
          </p:cNvSpPr>
          <p:nvPr>
            <p:ph idx="1"/>
          </p:nvPr>
        </p:nvSpPr>
        <p:spPr>
          <a:xfrm>
            <a:off x="378573" y="1346055"/>
            <a:ext cx="10777107" cy="4654695"/>
          </a:xfrm>
        </p:spPr>
        <p:txBody>
          <a:bodyPr>
            <a:noAutofit/>
          </a:bodyPr>
          <a:lstStyle/>
          <a:p>
            <a:pPr marL="349758" indent="-514350">
              <a:buAutoNum type="arabicPeriod"/>
            </a:pPr>
            <a:r>
              <a:rPr lang="en-US" sz="2600" dirty="0">
                <a:sym typeface="Wingdings" panose="05000000000000000000" pitchFamily="2" charset="2"/>
              </a:rPr>
              <a:t>We have developed a sensitive quantitative acquisition method</a:t>
            </a:r>
          </a:p>
          <a:p>
            <a:pPr marL="349758" indent="-514350">
              <a:buAutoNum type="arabicPeriod"/>
            </a:pPr>
            <a:endParaRPr lang="en-US" sz="2600" dirty="0">
              <a:sym typeface="Wingdings" panose="05000000000000000000" pitchFamily="2" charset="2"/>
            </a:endParaRPr>
          </a:p>
          <a:p>
            <a:pPr marL="349758" indent="-514350">
              <a:buAutoNum type="arabicPeriod"/>
            </a:pPr>
            <a:r>
              <a:rPr lang="en-US" sz="2600" dirty="0">
                <a:sym typeface="Wingdings" panose="05000000000000000000" pitchFamily="2" charset="2"/>
              </a:rPr>
              <a:t>We have established a measurement control strategy to collect large scale proteomic data for biotherapeutics</a:t>
            </a:r>
          </a:p>
          <a:p>
            <a:pPr marL="349758" indent="-514350">
              <a:buAutoNum type="arabicPeriod"/>
            </a:pPr>
            <a:endParaRPr lang="en-US" sz="2600" dirty="0">
              <a:sym typeface="Wingdings" panose="05000000000000000000" pitchFamily="2" charset="2"/>
            </a:endParaRPr>
          </a:p>
          <a:p>
            <a:pPr marL="349758" indent="-514350">
              <a:buAutoNum type="arabicPeriod"/>
            </a:pPr>
            <a:r>
              <a:rPr lang="en-US" sz="2600" dirty="0">
                <a:sym typeface="Wingdings" panose="05000000000000000000" pitchFamily="2" charset="2"/>
              </a:rPr>
              <a:t>We are evaluating the protein extraction/digestion methods:</a:t>
            </a:r>
          </a:p>
          <a:p>
            <a:pPr lvl="1"/>
            <a:r>
              <a:rPr lang="en-US" sz="1600" dirty="0"/>
              <a:t># of peptides and protein identified/quantified</a:t>
            </a:r>
          </a:p>
          <a:p>
            <a:pPr lvl="1"/>
            <a:r>
              <a:rPr lang="en-US" sz="1600" dirty="0"/>
              <a:t>Identification and coverage of the CAR</a:t>
            </a:r>
          </a:p>
          <a:p>
            <a:pPr lvl="1"/>
            <a:r>
              <a:rPr lang="en-US" sz="1600" dirty="0"/>
              <a:t>Preparation induced modifications (e.g. M oxidation)</a:t>
            </a:r>
          </a:p>
          <a:p>
            <a:pPr lvl="1"/>
            <a:r>
              <a:rPr lang="en-US" sz="1600" dirty="0"/>
              <a:t>Specific proteins: </a:t>
            </a:r>
            <a:r>
              <a:rPr lang="en-US" sz="1600" dirty="0" err="1"/>
              <a:t>Jurkat</a:t>
            </a:r>
            <a:r>
              <a:rPr lang="en-US" sz="1600" dirty="0"/>
              <a:t> functional markers (e.g. CD3, CD4, CXCR4, CD69), inflammatory proteins</a:t>
            </a:r>
          </a:p>
          <a:p>
            <a:pPr marL="457200" indent="-457200">
              <a:buFont typeface="+mj-lt"/>
              <a:buAutoNum type="arabicPeriod"/>
            </a:pPr>
            <a:endParaRPr lang="en-US" sz="2000" dirty="0"/>
          </a:p>
          <a:p>
            <a:pPr marL="457200" indent="-457200">
              <a:buFont typeface="+mj-lt"/>
              <a:buAutoNum type="arabicPeriod"/>
            </a:pPr>
            <a:r>
              <a:rPr lang="en-US" sz="2400" dirty="0"/>
              <a:t>Test approaches on small numbers of cells (~10,000)</a:t>
            </a:r>
          </a:p>
          <a:p>
            <a:pPr marL="0" indent="0">
              <a:buNone/>
            </a:pPr>
            <a:endParaRPr lang="en-US" sz="2200" dirty="0"/>
          </a:p>
        </p:txBody>
      </p:sp>
      <p:sp>
        <p:nvSpPr>
          <p:cNvPr id="4" name="Slide Number Placeholder 3">
            <a:extLst>
              <a:ext uri="{FF2B5EF4-FFF2-40B4-BE49-F238E27FC236}">
                <a16:creationId xmlns:a16="http://schemas.microsoft.com/office/drawing/2014/main" id="{12AACD4C-9939-477B-BBF4-0FFA23FAA7F1}"/>
              </a:ext>
            </a:extLst>
          </p:cNvPr>
          <p:cNvSpPr>
            <a:spLocks noGrp="1"/>
          </p:cNvSpPr>
          <p:nvPr>
            <p:ph type="sldNum" sz="quarter" idx="12"/>
          </p:nvPr>
        </p:nvSpPr>
        <p:spPr/>
        <p:txBody>
          <a:bodyPr/>
          <a:lstStyle/>
          <a:p>
            <a:fld id="{B7252B73-730E-47C6-8048-459701B24D1A}" type="slidenum">
              <a:rPr lang="en-US" smtClean="0"/>
              <a:t>27</a:t>
            </a:fld>
            <a:endParaRPr lang="en-US"/>
          </a:p>
        </p:txBody>
      </p:sp>
      <p:sp>
        <p:nvSpPr>
          <p:cNvPr id="9" name="Rectangle 8">
            <a:extLst>
              <a:ext uri="{FF2B5EF4-FFF2-40B4-BE49-F238E27FC236}">
                <a16:creationId xmlns:a16="http://schemas.microsoft.com/office/drawing/2014/main" id="{5B448D6B-A819-4E6D-9D5D-B5C29C62796B}"/>
              </a:ext>
            </a:extLst>
          </p:cNvPr>
          <p:cNvSpPr/>
          <p:nvPr/>
        </p:nvSpPr>
        <p:spPr>
          <a:xfrm>
            <a:off x="0" y="6126957"/>
            <a:ext cx="12051552" cy="307777"/>
          </a:xfrm>
          <a:prstGeom prst="rect">
            <a:avLst/>
          </a:prstGeom>
        </p:spPr>
        <p:txBody>
          <a:bodyPr wrap="square">
            <a:spAutoFit/>
          </a:bodyPr>
          <a:lstStyle/>
          <a:p>
            <a:r>
              <a:rPr lang="en-US" sz="1400" u="sng" dirty="0">
                <a:solidFill>
                  <a:srgbClr val="000000"/>
                </a:solidFill>
                <a:ea typeface="Times New Roman" panose="02020603050405020304" pitchFamily="18" charset="0"/>
              </a:rPr>
              <a:t>Disclaimer</a:t>
            </a:r>
            <a:r>
              <a:rPr lang="en-US" sz="1400" dirty="0">
                <a:solidFill>
                  <a:srgbClr val="000000"/>
                </a:solidFill>
                <a:ea typeface="Times New Roman" panose="02020603050405020304" pitchFamily="18" charset="0"/>
              </a:rPr>
              <a:t>: Instruments identification is not intended to imply recommendation or endorsement by the National Institute of Standards and Technology</a:t>
            </a:r>
            <a:endParaRPr lang="en-US" sz="1400" dirty="0"/>
          </a:p>
        </p:txBody>
      </p:sp>
    </p:spTree>
    <p:extLst>
      <p:ext uri="{BB962C8B-B14F-4D97-AF65-F5344CB8AC3E}">
        <p14:creationId xmlns:p14="http://schemas.microsoft.com/office/powerpoint/2010/main" val="11849918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A1449B-EEDA-4CAE-BD9B-E9AE5D1DCFA4}"/>
              </a:ext>
            </a:extLst>
          </p:cNvPr>
          <p:cNvSpPr>
            <a:spLocks noGrp="1"/>
          </p:cNvSpPr>
          <p:nvPr>
            <p:ph type="title"/>
          </p:nvPr>
        </p:nvSpPr>
        <p:spPr>
          <a:xfrm>
            <a:off x="430506" y="16481"/>
            <a:ext cx="10515600" cy="1325563"/>
          </a:xfrm>
        </p:spPr>
        <p:txBody>
          <a:bodyPr/>
          <a:lstStyle/>
          <a:p>
            <a:r>
              <a:rPr lang="en-US" sz="3600" dirty="0"/>
              <a:t>Acknowledgements</a:t>
            </a:r>
            <a:endParaRPr lang="en-US" dirty="0"/>
          </a:p>
        </p:txBody>
      </p:sp>
      <p:sp>
        <p:nvSpPr>
          <p:cNvPr id="3" name="Content Placeholder 2">
            <a:extLst>
              <a:ext uri="{FF2B5EF4-FFF2-40B4-BE49-F238E27FC236}">
                <a16:creationId xmlns:a16="http://schemas.microsoft.com/office/drawing/2014/main" id="{D1B09F09-70FB-4D9A-9A3C-04913FCCD062}"/>
              </a:ext>
            </a:extLst>
          </p:cNvPr>
          <p:cNvSpPr>
            <a:spLocks noGrp="1"/>
          </p:cNvSpPr>
          <p:nvPr>
            <p:ph idx="1"/>
          </p:nvPr>
        </p:nvSpPr>
        <p:spPr>
          <a:xfrm>
            <a:off x="1097280" y="1565555"/>
            <a:ext cx="4936595" cy="4303539"/>
          </a:xfrm>
        </p:spPr>
        <p:txBody>
          <a:bodyPr>
            <a:normAutofit fontScale="92500" lnSpcReduction="10000"/>
          </a:bodyPr>
          <a:lstStyle/>
          <a:p>
            <a:pPr>
              <a:buFont typeface="Courier New" panose="02070309020205020404" pitchFamily="49" charset="0"/>
              <a:buChar char="o"/>
            </a:pPr>
            <a:r>
              <a:rPr lang="en-US" dirty="0" err="1"/>
              <a:t>Schiel’s</a:t>
            </a:r>
            <a:r>
              <a:rPr lang="en-US" dirty="0"/>
              <a:t> laboratory</a:t>
            </a:r>
          </a:p>
          <a:p>
            <a:pPr lvl="1">
              <a:buFont typeface="Courier New" panose="02070309020205020404" pitchFamily="49" charset="0"/>
              <a:buChar char="o"/>
            </a:pPr>
            <a:r>
              <a:rPr lang="en-US" dirty="0"/>
              <a:t>John </a:t>
            </a:r>
            <a:r>
              <a:rPr lang="en-US" dirty="0" err="1"/>
              <a:t>Schiel</a:t>
            </a:r>
            <a:endParaRPr lang="en-US" dirty="0"/>
          </a:p>
          <a:p>
            <a:pPr lvl="1">
              <a:buFont typeface="Courier New" panose="02070309020205020404" pitchFamily="49" charset="0"/>
              <a:buChar char="o"/>
            </a:pPr>
            <a:r>
              <a:rPr lang="en-US" dirty="0"/>
              <a:t>Trina </a:t>
            </a:r>
            <a:r>
              <a:rPr lang="en-US" dirty="0" err="1"/>
              <a:t>Mouchahoir</a:t>
            </a:r>
            <a:endParaRPr lang="en-US" dirty="0"/>
          </a:p>
          <a:p>
            <a:pPr lvl="1">
              <a:buFont typeface="Courier New" panose="02070309020205020404" pitchFamily="49" charset="0"/>
              <a:buChar char="o"/>
            </a:pPr>
            <a:r>
              <a:rPr lang="en-US" dirty="0"/>
              <a:t>Kat </a:t>
            </a:r>
            <a:r>
              <a:rPr lang="en-US" dirty="0" err="1"/>
              <a:t>Yandrofski</a:t>
            </a:r>
            <a:endParaRPr lang="en-US" dirty="0"/>
          </a:p>
          <a:p>
            <a:pPr lvl="1">
              <a:buFont typeface="Courier New" panose="02070309020205020404" pitchFamily="49" charset="0"/>
              <a:buChar char="o"/>
            </a:pPr>
            <a:r>
              <a:rPr lang="en-US" dirty="0" err="1"/>
              <a:t>Erdem</a:t>
            </a:r>
            <a:r>
              <a:rPr lang="en-US" dirty="0"/>
              <a:t> Coskun</a:t>
            </a:r>
          </a:p>
          <a:p>
            <a:pPr lvl="1">
              <a:buFont typeface="Courier New" panose="02070309020205020404" pitchFamily="49" charset="0"/>
              <a:buChar char="o"/>
            </a:pPr>
            <a:r>
              <a:rPr lang="en-US" dirty="0"/>
              <a:t>John Giddens</a:t>
            </a:r>
          </a:p>
          <a:p>
            <a:pPr lvl="1">
              <a:buFont typeface="Courier New" panose="02070309020205020404" pitchFamily="49" charset="0"/>
              <a:buChar char="o"/>
            </a:pPr>
            <a:r>
              <a:rPr lang="en-US" dirty="0"/>
              <a:t>Josh Powers</a:t>
            </a:r>
          </a:p>
          <a:p>
            <a:pPr marL="201168" lvl="1" indent="0">
              <a:buNone/>
            </a:pPr>
            <a:endParaRPr lang="en-US" dirty="0"/>
          </a:p>
          <a:p>
            <a:pPr marL="201168" lvl="1" indent="0">
              <a:buNone/>
            </a:pPr>
            <a:endParaRPr lang="en-US" dirty="0"/>
          </a:p>
          <a:p>
            <a:pPr>
              <a:buFont typeface="Courier New" panose="02070309020205020404" pitchFamily="49" charset="0"/>
              <a:buChar char="o"/>
            </a:pPr>
            <a:r>
              <a:rPr lang="en-US" dirty="0"/>
              <a:t>John Elliott’s laboratory</a:t>
            </a:r>
          </a:p>
          <a:p>
            <a:pPr lvl="1">
              <a:buFont typeface="Courier New" panose="02070309020205020404" pitchFamily="49" charset="0"/>
              <a:buChar char="o"/>
            </a:pPr>
            <a:r>
              <a:rPr lang="en-US" dirty="0"/>
              <a:t>Edward </a:t>
            </a:r>
            <a:r>
              <a:rPr lang="en-US" dirty="0" err="1"/>
              <a:t>Kwee</a:t>
            </a:r>
            <a:endParaRPr lang="en-US" dirty="0"/>
          </a:p>
          <a:p>
            <a:pPr lvl="1">
              <a:buFont typeface="Courier New" panose="02070309020205020404" pitchFamily="49" charset="0"/>
              <a:buChar char="o"/>
            </a:pPr>
            <a:r>
              <a:rPr lang="en-US" dirty="0" err="1"/>
              <a:t>Sumona</a:t>
            </a:r>
            <a:r>
              <a:rPr lang="en-US" dirty="0"/>
              <a:t> Sarkar</a:t>
            </a:r>
          </a:p>
          <a:p>
            <a:pPr>
              <a:buFont typeface="Courier New" panose="02070309020205020404" pitchFamily="49" charset="0"/>
              <a:buChar char="o"/>
            </a:pPr>
            <a:endParaRPr lang="en-US" dirty="0"/>
          </a:p>
          <a:p>
            <a:pPr>
              <a:buFont typeface="Courier New" panose="02070309020205020404" pitchFamily="49" charset="0"/>
              <a:buChar char="o"/>
            </a:pPr>
            <a:endParaRPr lang="en-US" dirty="0"/>
          </a:p>
          <a:p>
            <a:pPr marL="201168" lvl="1" indent="0">
              <a:buNone/>
            </a:pPr>
            <a:endParaRPr lang="en-US" dirty="0"/>
          </a:p>
          <a:p>
            <a:pPr>
              <a:buFont typeface="Courier New" panose="02070309020205020404" pitchFamily="49" charset="0"/>
              <a:buChar char="o"/>
            </a:pPr>
            <a:endParaRPr lang="en-US" dirty="0"/>
          </a:p>
          <a:p>
            <a:pPr>
              <a:buFont typeface="Courier New" panose="02070309020205020404" pitchFamily="49" charset="0"/>
              <a:buChar char="o"/>
            </a:pPr>
            <a:endParaRPr lang="en-US" dirty="0"/>
          </a:p>
        </p:txBody>
      </p:sp>
      <p:sp>
        <p:nvSpPr>
          <p:cNvPr id="4" name="Slide Number Placeholder 3">
            <a:extLst>
              <a:ext uri="{FF2B5EF4-FFF2-40B4-BE49-F238E27FC236}">
                <a16:creationId xmlns:a16="http://schemas.microsoft.com/office/drawing/2014/main" id="{A2B027DD-7BA4-4D7C-82AD-8663D5B7EA9B}"/>
              </a:ext>
            </a:extLst>
          </p:cNvPr>
          <p:cNvSpPr>
            <a:spLocks noGrp="1"/>
          </p:cNvSpPr>
          <p:nvPr>
            <p:ph type="sldNum" sz="quarter" idx="12"/>
          </p:nvPr>
        </p:nvSpPr>
        <p:spPr/>
        <p:txBody>
          <a:bodyPr/>
          <a:lstStyle/>
          <a:p>
            <a:fld id="{B7252B73-730E-47C6-8048-459701B24D1A}" type="slidenum">
              <a:rPr lang="en-US" smtClean="0"/>
              <a:t>28</a:t>
            </a:fld>
            <a:endParaRPr lang="en-US"/>
          </a:p>
        </p:txBody>
      </p:sp>
      <p:pic>
        <p:nvPicPr>
          <p:cNvPr id="7" name="Picture 6" descr="A person smiling for the camera&#10;&#10;Description automatically generated">
            <a:extLst>
              <a:ext uri="{FF2B5EF4-FFF2-40B4-BE49-F238E27FC236}">
                <a16:creationId xmlns:a16="http://schemas.microsoft.com/office/drawing/2014/main" id="{331747FA-B045-4B49-A7D3-69EBF8E2D0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54159" y="1565555"/>
            <a:ext cx="1419225" cy="1790700"/>
          </a:xfrm>
          <a:prstGeom prst="rect">
            <a:avLst/>
          </a:prstGeom>
        </p:spPr>
      </p:pic>
      <p:pic>
        <p:nvPicPr>
          <p:cNvPr id="9" name="Picture 8" descr="A person wearing a suit and tie smiling at the camera&#10;&#10;Description automatically generated">
            <a:extLst>
              <a:ext uri="{FF2B5EF4-FFF2-40B4-BE49-F238E27FC236}">
                <a16:creationId xmlns:a16="http://schemas.microsoft.com/office/drawing/2014/main" id="{9DD8AD55-404C-43D4-A231-DC11E7940283}"/>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4348107" y="1491158"/>
            <a:ext cx="1819333" cy="1477328"/>
          </a:xfrm>
          <a:prstGeom prst="rect">
            <a:avLst/>
          </a:prstGeom>
        </p:spPr>
      </p:pic>
      <p:sp>
        <p:nvSpPr>
          <p:cNvPr id="10" name="Content Placeholder 2">
            <a:extLst>
              <a:ext uri="{FF2B5EF4-FFF2-40B4-BE49-F238E27FC236}">
                <a16:creationId xmlns:a16="http://schemas.microsoft.com/office/drawing/2014/main" id="{36039E9A-037F-46A6-AA9F-08624EDC1233}"/>
              </a:ext>
            </a:extLst>
          </p:cNvPr>
          <p:cNvSpPr txBox="1">
            <a:spLocks/>
          </p:cNvSpPr>
          <p:nvPr/>
        </p:nvSpPr>
        <p:spPr>
          <a:xfrm>
            <a:off x="6620176" y="1565554"/>
            <a:ext cx="4936595" cy="4303539"/>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Courier New" panose="02070309020205020404" pitchFamily="49" charset="0"/>
              <a:buChar char="o"/>
            </a:pPr>
            <a:r>
              <a:rPr lang="en-US" sz="2600" dirty="0"/>
              <a:t>SCIEX</a:t>
            </a:r>
          </a:p>
          <a:p>
            <a:pPr lvl="1">
              <a:buFont typeface="Courier New" panose="02070309020205020404" pitchFamily="49" charset="0"/>
              <a:buChar char="o"/>
            </a:pPr>
            <a:r>
              <a:rPr lang="en-US" sz="2200" dirty="0"/>
              <a:t>Kerstin Pohl</a:t>
            </a:r>
          </a:p>
          <a:p>
            <a:pPr lvl="1">
              <a:buFont typeface="Courier New" panose="02070309020205020404" pitchFamily="49" charset="0"/>
              <a:buChar char="o"/>
            </a:pPr>
            <a:r>
              <a:rPr lang="en-US" sz="2200" dirty="0"/>
              <a:t>Melanie Juba</a:t>
            </a:r>
          </a:p>
          <a:p>
            <a:pPr lvl="1">
              <a:buFont typeface="Courier New" panose="02070309020205020404" pitchFamily="49" charset="0"/>
              <a:buChar char="o"/>
            </a:pPr>
            <a:r>
              <a:rPr lang="en-US" sz="2200" dirty="0"/>
              <a:t>David Colquhoun</a:t>
            </a:r>
          </a:p>
          <a:p>
            <a:pPr lvl="1">
              <a:buFont typeface="Courier New" panose="02070309020205020404" pitchFamily="49" charset="0"/>
              <a:buChar char="o"/>
            </a:pPr>
            <a:r>
              <a:rPr lang="en-US" sz="2200" dirty="0"/>
              <a:t>Elliott Jones</a:t>
            </a:r>
          </a:p>
        </p:txBody>
      </p:sp>
      <p:pic>
        <p:nvPicPr>
          <p:cNvPr id="6" name="Picture 5" descr="A person smiling for the camera&#10;&#10;Description automatically generated">
            <a:extLst>
              <a:ext uri="{FF2B5EF4-FFF2-40B4-BE49-F238E27FC236}">
                <a16:creationId xmlns:a16="http://schemas.microsoft.com/office/drawing/2014/main" id="{BB023FCC-7741-4040-B47B-350B74B327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196931" y="4526767"/>
            <a:ext cx="1544967" cy="1531355"/>
          </a:xfrm>
          <a:prstGeom prst="rect">
            <a:avLst/>
          </a:prstGeom>
        </p:spPr>
      </p:pic>
      <p:pic>
        <p:nvPicPr>
          <p:cNvPr id="11" name="Picture 10" descr="A person posing for the camera&#10;&#10;Description automatically generated">
            <a:extLst>
              <a:ext uri="{FF2B5EF4-FFF2-40B4-BE49-F238E27FC236}">
                <a16:creationId xmlns:a16="http://schemas.microsoft.com/office/drawing/2014/main" id="{5D05ECD5-6817-4E03-9F37-2632B839666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72062" y="4526768"/>
            <a:ext cx="1710039" cy="1531481"/>
          </a:xfrm>
          <a:prstGeom prst="rect">
            <a:avLst/>
          </a:prstGeom>
        </p:spPr>
      </p:pic>
      <p:pic>
        <p:nvPicPr>
          <p:cNvPr id="13" name="Picture 12" descr="A person wearing a suit and tie&#10;&#10;Description automatically generated">
            <a:extLst>
              <a:ext uri="{FF2B5EF4-FFF2-40B4-BE49-F238E27FC236}">
                <a16:creationId xmlns:a16="http://schemas.microsoft.com/office/drawing/2014/main" id="{7B48955A-F2FB-474F-B47E-5ABD060C47C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49444" y="4526767"/>
            <a:ext cx="1280144" cy="1531355"/>
          </a:xfrm>
          <a:prstGeom prst="rect">
            <a:avLst/>
          </a:prstGeom>
        </p:spPr>
      </p:pic>
    </p:spTree>
    <p:extLst>
      <p:ext uri="{BB962C8B-B14F-4D97-AF65-F5344CB8AC3E}">
        <p14:creationId xmlns:p14="http://schemas.microsoft.com/office/powerpoint/2010/main" val="19357072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657DA0-1D86-4783-BB36-626984379754}"/>
              </a:ext>
            </a:extLst>
          </p:cNvPr>
          <p:cNvSpPr>
            <a:spLocks noGrp="1"/>
          </p:cNvSpPr>
          <p:nvPr>
            <p:ph type="title"/>
          </p:nvPr>
        </p:nvSpPr>
        <p:spPr>
          <a:xfrm>
            <a:off x="733426" y="103187"/>
            <a:ext cx="10515600" cy="796925"/>
          </a:xfrm>
        </p:spPr>
        <p:txBody>
          <a:bodyPr>
            <a:normAutofit/>
          </a:bodyPr>
          <a:lstStyle/>
          <a:p>
            <a:r>
              <a:rPr lang="en-US" sz="3600" dirty="0"/>
              <a:t>What are CAR T-cells?</a:t>
            </a:r>
          </a:p>
        </p:txBody>
      </p:sp>
      <p:sp>
        <p:nvSpPr>
          <p:cNvPr id="3" name="Slide Number Placeholder 2">
            <a:extLst>
              <a:ext uri="{FF2B5EF4-FFF2-40B4-BE49-F238E27FC236}">
                <a16:creationId xmlns:a16="http://schemas.microsoft.com/office/drawing/2014/main" id="{A0D7304D-23C7-49CC-A4DE-FE5A21779A28}"/>
              </a:ext>
            </a:extLst>
          </p:cNvPr>
          <p:cNvSpPr>
            <a:spLocks noGrp="1"/>
          </p:cNvSpPr>
          <p:nvPr>
            <p:ph type="sldNum" sz="quarter" idx="12"/>
          </p:nvPr>
        </p:nvSpPr>
        <p:spPr>
          <a:xfrm>
            <a:off x="9359404" y="6448382"/>
            <a:ext cx="2743200" cy="365125"/>
          </a:xfrm>
        </p:spPr>
        <p:txBody>
          <a:bodyPr/>
          <a:lstStyle/>
          <a:p>
            <a:fld id="{B7252B73-730E-47C6-8048-459701B24D1A}" type="slidenum">
              <a:rPr lang="en-US" smtClean="0"/>
              <a:t>3</a:t>
            </a:fld>
            <a:endParaRPr lang="en-US"/>
          </a:p>
        </p:txBody>
      </p:sp>
      <p:pic>
        <p:nvPicPr>
          <p:cNvPr id="5" name="Picture 4">
            <a:extLst>
              <a:ext uri="{FF2B5EF4-FFF2-40B4-BE49-F238E27FC236}">
                <a16:creationId xmlns:a16="http://schemas.microsoft.com/office/drawing/2014/main" id="{581B4096-1322-49DB-9329-FFEF7603DBCB}"/>
              </a:ext>
            </a:extLst>
          </p:cNvPr>
          <p:cNvPicPr>
            <a:picLocks noChangeAspect="1"/>
          </p:cNvPicPr>
          <p:nvPr/>
        </p:nvPicPr>
        <p:blipFill>
          <a:blip r:embed="rId2"/>
          <a:stretch>
            <a:fillRect/>
          </a:stretch>
        </p:blipFill>
        <p:spPr>
          <a:xfrm>
            <a:off x="1702729" y="900112"/>
            <a:ext cx="6093483" cy="5203923"/>
          </a:xfrm>
          <a:prstGeom prst="rect">
            <a:avLst/>
          </a:prstGeom>
        </p:spPr>
      </p:pic>
      <p:sp>
        <p:nvSpPr>
          <p:cNvPr id="7" name="TextBox 6">
            <a:extLst>
              <a:ext uri="{FF2B5EF4-FFF2-40B4-BE49-F238E27FC236}">
                <a16:creationId xmlns:a16="http://schemas.microsoft.com/office/drawing/2014/main" id="{F4DA6FCD-F733-47D8-BB73-8BFB0BD2B364}"/>
              </a:ext>
            </a:extLst>
          </p:cNvPr>
          <p:cNvSpPr txBox="1"/>
          <p:nvPr/>
        </p:nvSpPr>
        <p:spPr>
          <a:xfrm>
            <a:off x="74016" y="6171383"/>
            <a:ext cx="4326534" cy="276999"/>
          </a:xfrm>
          <a:prstGeom prst="rect">
            <a:avLst/>
          </a:prstGeom>
          <a:noFill/>
        </p:spPr>
        <p:txBody>
          <a:bodyPr wrap="square">
            <a:spAutoFit/>
          </a:bodyPr>
          <a:lstStyle/>
          <a:p>
            <a:r>
              <a:rPr lang="en-US" sz="1200" dirty="0"/>
              <a:t>Larson, R.C., Maus, M.V., </a:t>
            </a:r>
            <a:r>
              <a:rPr lang="en-US" sz="1200" i="1" dirty="0"/>
              <a:t>Nat Rev Cancer,</a:t>
            </a:r>
            <a:r>
              <a:rPr lang="en-US" sz="1200" dirty="0"/>
              <a:t> 21, 2021</a:t>
            </a:r>
          </a:p>
        </p:txBody>
      </p:sp>
      <p:sp>
        <p:nvSpPr>
          <p:cNvPr id="8" name="TextBox 7">
            <a:extLst>
              <a:ext uri="{FF2B5EF4-FFF2-40B4-BE49-F238E27FC236}">
                <a16:creationId xmlns:a16="http://schemas.microsoft.com/office/drawing/2014/main" id="{0D355AD0-E219-4BE6-BC7C-178AFAC2B077}"/>
              </a:ext>
            </a:extLst>
          </p:cNvPr>
          <p:cNvSpPr txBox="1"/>
          <p:nvPr/>
        </p:nvSpPr>
        <p:spPr>
          <a:xfrm>
            <a:off x="8005762" y="1926141"/>
            <a:ext cx="3833813" cy="2585323"/>
          </a:xfrm>
          <a:prstGeom prst="rect">
            <a:avLst/>
          </a:prstGeom>
          <a:noFill/>
        </p:spPr>
        <p:txBody>
          <a:bodyPr wrap="square" rtlCol="0">
            <a:spAutoFit/>
          </a:bodyPr>
          <a:lstStyle/>
          <a:p>
            <a:pPr marL="285750" indent="-285750">
              <a:buFont typeface="Arial" panose="020B0604020202020204" pitchFamily="34" charset="0"/>
              <a:buChar char="•"/>
            </a:pPr>
            <a:r>
              <a:rPr lang="en-US" dirty="0"/>
              <a:t>Engineered T-cells to target circulating cancer cells</a:t>
            </a:r>
          </a:p>
          <a:p>
            <a:pPr marL="742950" lvl="1" indent="-285750">
              <a:buFont typeface="Arial" panose="020B0604020202020204" pitchFamily="34" charset="0"/>
              <a:buChar char="•"/>
            </a:pPr>
            <a:r>
              <a:rPr lang="en-US" u="sng" dirty="0"/>
              <a:t>Autologous: </a:t>
            </a:r>
            <a:r>
              <a:rPr lang="en-US" dirty="0"/>
              <a:t>T-cell from the patient</a:t>
            </a:r>
          </a:p>
          <a:p>
            <a:pPr marL="742950" lvl="1" indent="-285750">
              <a:buFont typeface="Arial" panose="020B0604020202020204" pitchFamily="34" charset="0"/>
              <a:buChar char="•"/>
            </a:pPr>
            <a:r>
              <a:rPr lang="en-US" u="sng" dirty="0"/>
              <a:t>Allogenic:</a:t>
            </a:r>
            <a:r>
              <a:rPr lang="en-US" dirty="0"/>
              <a:t> T-cell from a donor</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3 FDA approved therapies (all autologous) </a:t>
            </a:r>
          </a:p>
        </p:txBody>
      </p:sp>
    </p:spTree>
    <p:extLst>
      <p:ext uri="{BB962C8B-B14F-4D97-AF65-F5344CB8AC3E}">
        <p14:creationId xmlns:p14="http://schemas.microsoft.com/office/powerpoint/2010/main" val="27183067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D54438-9D01-415C-BA64-8E05414D2951}"/>
              </a:ext>
            </a:extLst>
          </p:cNvPr>
          <p:cNvSpPr>
            <a:spLocks noGrp="1"/>
          </p:cNvSpPr>
          <p:nvPr>
            <p:ph type="title"/>
          </p:nvPr>
        </p:nvSpPr>
        <p:spPr>
          <a:xfrm>
            <a:off x="831697" y="177587"/>
            <a:ext cx="10515600" cy="1325563"/>
          </a:xfrm>
        </p:spPr>
        <p:txBody>
          <a:bodyPr>
            <a:normAutofit/>
          </a:bodyPr>
          <a:lstStyle/>
          <a:p>
            <a:r>
              <a:rPr lang="en-US" sz="3600" dirty="0"/>
              <a:t>Opportunities and challenges for proteomics on CAR T-cells</a:t>
            </a:r>
          </a:p>
        </p:txBody>
      </p:sp>
      <p:sp>
        <p:nvSpPr>
          <p:cNvPr id="4" name="Slide Number Placeholder 3">
            <a:extLst>
              <a:ext uri="{FF2B5EF4-FFF2-40B4-BE49-F238E27FC236}">
                <a16:creationId xmlns:a16="http://schemas.microsoft.com/office/drawing/2014/main" id="{5F74420F-EC3D-49C8-BE07-8478ADA1E417}"/>
              </a:ext>
            </a:extLst>
          </p:cNvPr>
          <p:cNvSpPr>
            <a:spLocks noGrp="1"/>
          </p:cNvSpPr>
          <p:nvPr>
            <p:ph type="sldNum" sz="quarter" idx="12"/>
          </p:nvPr>
        </p:nvSpPr>
        <p:spPr/>
        <p:txBody>
          <a:bodyPr/>
          <a:lstStyle/>
          <a:p>
            <a:fld id="{B7252B73-730E-47C6-8048-459701B24D1A}" type="slidenum">
              <a:rPr lang="en-US" smtClean="0"/>
              <a:t>4</a:t>
            </a:fld>
            <a:endParaRPr lang="en-US"/>
          </a:p>
        </p:txBody>
      </p:sp>
      <p:grpSp>
        <p:nvGrpSpPr>
          <p:cNvPr id="5" name="Group 4">
            <a:extLst>
              <a:ext uri="{FF2B5EF4-FFF2-40B4-BE49-F238E27FC236}">
                <a16:creationId xmlns:a16="http://schemas.microsoft.com/office/drawing/2014/main" id="{653A6734-2DF4-4A2B-9EFA-B16878A2A1CF}"/>
              </a:ext>
            </a:extLst>
          </p:cNvPr>
          <p:cNvGrpSpPr/>
          <p:nvPr/>
        </p:nvGrpSpPr>
        <p:grpSpPr>
          <a:xfrm>
            <a:off x="1556682" y="1280928"/>
            <a:ext cx="9596189" cy="4863701"/>
            <a:chOff x="292999" y="408667"/>
            <a:chExt cx="13482271" cy="6833309"/>
          </a:xfrm>
        </p:grpSpPr>
        <p:pic>
          <p:nvPicPr>
            <p:cNvPr id="6" name="Picture 5">
              <a:extLst>
                <a:ext uri="{FF2B5EF4-FFF2-40B4-BE49-F238E27FC236}">
                  <a16:creationId xmlns:a16="http://schemas.microsoft.com/office/drawing/2014/main" id="{FA894534-0633-4837-B2EC-31A3D07DE70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926" r="15926"/>
            <a:stretch/>
          </p:blipFill>
          <p:spPr>
            <a:xfrm>
              <a:off x="4867813" y="408667"/>
              <a:ext cx="1583164" cy="3097495"/>
            </a:xfrm>
            <a:prstGeom prst="rect">
              <a:avLst/>
            </a:prstGeom>
          </p:spPr>
        </p:pic>
        <p:pic>
          <p:nvPicPr>
            <p:cNvPr id="7" name="Picture 6">
              <a:extLst>
                <a:ext uri="{FF2B5EF4-FFF2-40B4-BE49-F238E27FC236}">
                  <a16:creationId xmlns:a16="http://schemas.microsoft.com/office/drawing/2014/main" id="{B9CA7F0F-9A02-48BC-8370-B4EA8AF5F7B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4821" t="14722" r="32639" b="22083"/>
            <a:stretch/>
          </p:blipFill>
          <p:spPr>
            <a:xfrm>
              <a:off x="6572576" y="899341"/>
              <a:ext cx="1212804" cy="1682396"/>
            </a:xfrm>
            <a:prstGeom prst="rect">
              <a:avLst/>
            </a:prstGeom>
          </p:spPr>
        </p:pic>
        <p:sp>
          <p:nvSpPr>
            <p:cNvPr id="8" name="Oval 6">
              <a:extLst>
                <a:ext uri="{FF2B5EF4-FFF2-40B4-BE49-F238E27FC236}">
                  <a16:creationId xmlns:a16="http://schemas.microsoft.com/office/drawing/2014/main" id="{A2E51C3D-4E3F-496D-8130-334858B8B1DB}"/>
                </a:ext>
              </a:extLst>
            </p:cNvPr>
            <p:cNvSpPr/>
            <p:nvPr/>
          </p:nvSpPr>
          <p:spPr>
            <a:xfrm>
              <a:off x="5382408" y="5112630"/>
              <a:ext cx="1457330" cy="1229122"/>
            </a:xfrm>
            <a:custGeom>
              <a:avLst/>
              <a:gdLst>
                <a:gd name="connsiteX0" fmla="*/ 0 w 1390650"/>
                <a:gd name="connsiteY0" fmla="*/ 695325 h 1390650"/>
                <a:gd name="connsiteX1" fmla="*/ 695325 w 1390650"/>
                <a:gd name="connsiteY1" fmla="*/ 0 h 1390650"/>
                <a:gd name="connsiteX2" fmla="*/ 1390650 w 1390650"/>
                <a:gd name="connsiteY2" fmla="*/ 695325 h 1390650"/>
                <a:gd name="connsiteX3" fmla="*/ 695325 w 1390650"/>
                <a:gd name="connsiteY3" fmla="*/ 1390650 h 1390650"/>
                <a:gd name="connsiteX4" fmla="*/ 0 w 1390650"/>
                <a:gd name="connsiteY4" fmla="*/ 695325 h 1390650"/>
                <a:gd name="connsiteX0" fmla="*/ 6 w 1390656"/>
                <a:gd name="connsiteY0" fmla="*/ 533400 h 1228725"/>
                <a:gd name="connsiteX1" fmla="*/ 685806 w 1390656"/>
                <a:gd name="connsiteY1" fmla="*/ 0 h 1228725"/>
                <a:gd name="connsiteX2" fmla="*/ 1390656 w 1390656"/>
                <a:gd name="connsiteY2" fmla="*/ 533400 h 1228725"/>
                <a:gd name="connsiteX3" fmla="*/ 695331 w 1390656"/>
                <a:gd name="connsiteY3" fmla="*/ 1228725 h 1228725"/>
                <a:gd name="connsiteX4" fmla="*/ 6 w 1390656"/>
                <a:gd name="connsiteY4" fmla="*/ 533400 h 1228725"/>
                <a:gd name="connsiteX0" fmla="*/ 5 w 1457330"/>
                <a:gd name="connsiteY0" fmla="*/ 533596 h 1229170"/>
                <a:gd name="connsiteX1" fmla="*/ 685805 w 1457330"/>
                <a:gd name="connsiteY1" fmla="*/ 196 h 1229170"/>
                <a:gd name="connsiteX2" fmla="*/ 1457330 w 1457330"/>
                <a:gd name="connsiteY2" fmla="*/ 590746 h 1229170"/>
                <a:gd name="connsiteX3" fmla="*/ 695330 w 1457330"/>
                <a:gd name="connsiteY3" fmla="*/ 1228921 h 1229170"/>
                <a:gd name="connsiteX4" fmla="*/ 5 w 1457330"/>
                <a:gd name="connsiteY4" fmla="*/ 533596 h 1229170"/>
                <a:gd name="connsiteX0" fmla="*/ 5 w 1457330"/>
                <a:gd name="connsiteY0" fmla="*/ 533596 h 1229093"/>
                <a:gd name="connsiteX1" fmla="*/ 685805 w 1457330"/>
                <a:gd name="connsiteY1" fmla="*/ 196 h 1229093"/>
                <a:gd name="connsiteX2" fmla="*/ 1457330 w 1457330"/>
                <a:gd name="connsiteY2" fmla="*/ 590746 h 1229093"/>
                <a:gd name="connsiteX3" fmla="*/ 695330 w 1457330"/>
                <a:gd name="connsiteY3" fmla="*/ 1228921 h 1229093"/>
                <a:gd name="connsiteX4" fmla="*/ 5 w 1457330"/>
                <a:gd name="connsiteY4" fmla="*/ 533596 h 1229093"/>
                <a:gd name="connsiteX0" fmla="*/ 5 w 1457330"/>
                <a:gd name="connsiteY0" fmla="*/ 533596 h 1229093"/>
                <a:gd name="connsiteX1" fmla="*/ 685805 w 1457330"/>
                <a:gd name="connsiteY1" fmla="*/ 196 h 1229093"/>
                <a:gd name="connsiteX2" fmla="*/ 1457330 w 1457330"/>
                <a:gd name="connsiteY2" fmla="*/ 590746 h 1229093"/>
                <a:gd name="connsiteX3" fmla="*/ 695330 w 1457330"/>
                <a:gd name="connsiteY3" fmla="*/ 1228921 h 1229093"/>
                <a:gd name="connsiteX4" fmla="*/ 5 w 1457330"/>
                <a:gd name="connsiteY4" fmla="*/ 533596 h 1229093"/>
                <a:gd name="connsiteX0" fmla="*/ 5 w 1457330"/>
                <a:gd name="connsiteY0" fmla="*/ 533596 h 1229127"/>
                <a:gd name="connsiteX1" fmla="*/ 685805 w 1457330"/>
                <a:gd name="connsiteY1" fmla="*/ 196 h 1229127"/>
                <a:gd name="connsiteX2" fmla="*/ 1457330 w 1457330"/>
                <a:gd name="connsiteY2" fmla="*/ 590746 h 1229127"/>
                <a:gd name="connsiteX3" fmla="*/ 695330 w 1457330"/>
                <a:gd name="connsiteY3" fmla="*/ 1228921 h 1229127"/>
                <a:gd name="connsiteX4" fmla="*/ 5 w 1457330"/>
                <a:gd name="connsiteY4" fmla="*/ 533596 h 1229127"/>
                <a:gd name="connsiteX0" fmla="*/ 5 w 1457330"/>
                <a:gd name="connsiteY0" fmla="*/ 533596 h 1229122"/>
                <a:gd name="connsiteX1" fmla="*/ 685805 w 1457330"/>
                <a:gd name="connsiteY1" fmla="*/ 196 h 1229122"/>
                <a:gd name="connsiteX2" fmla="*/ 1457330 w 1457330"/>
                <a:gd name="connsiteY2" fmla="*/ 590746 h 1229122"/>
                <a:gd name="connsiteX3" fmla="*/ 695330 w 1457330"/>
                <a:gd name="connsiteY3" fmla="*/ 1228921 h 1229122"/>
                <a:gd name="connsiteX4" fmla="*/ 5 w 1457330"/>
                <a:gd name="connsiteY4" fmla="*/ 533596 h 12291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7330" h="1229122">
                  <a:moveTo>
                    <a:pt x="5" y="533596"/>
                  </a:moveTo>
                  <a:cubicBezTo>
                    <a:pt x="-1582" y="328809"/>
                    <a:pt x="442918" y="-9329"/>
                    <a:pt x="685805" y="196"/>
                  </a:cubicBezTo>
                  <a:cubicBezTo>
                    <a:pt x="928692" y="9721"/>
                    <a:pt x="1314455" y="206729"/>
                    <a:pt x="1457330" y="590746"/>
                  </a:cubicBezTo>
                  <a:cubicBezTo>
                    <a:pt x="1438280" y="908088"/>
                    <a:pt x="938217" y="1238446"/>
                    <a:pt x="695330" y="1228921"/>
                  </a:cubicBezTo>
                  <a:cubicBezTo>
                    <a:pt x="452443" y="1219396"/>
                    <a:pt x="1592" y="738383"/>
                    <a:pt x="5" y="533596"/>
                  </a:cubicBezTo>
                  <a:close/>
                </a:path>
              </a:pathLst>
            </a:cu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C38CB496-333C-4D88-8363-D0B677A50DFC}"/>
                </a:ext>
              </a:extLst>
            </p:cNvPr>
            <p:cNvGrpSpPr/>
            <p:nvPr/>
          </p:nvGrpSpPr>
          <p:grpSpPr>
            <a:xfrm>
              <a:off x="7422486" y="3912208"/>
              <a:ext cx="537084" cy="611809"/>
              <a:chOff x="3070702" y="5353050"/>
              <a:chExt cx="656761" cy="748142"/>
            </a:xfrm>
          </p:grpSpPr>
          <p:sp>
            <p:nvSpPr>
              <p:cNvPr id="69" name="Rounded Rectangle 10">
                <a:extLst>
                  <a:ext uri="{FF2B5EF4-FFF2-40B4-BE49-F238E27FC236}">
                    <a16:creationId xmlns:a16="http://schemas.microsoft.com/office/drawing/2014/main" id="{F2C33782-0773-4843-B6A5-738D0FCE4330}"/>
                  </a:ext>
                </a:extLst>
              </p:cNvPr>
              <p:cNvSpPr/>
              <p:nvPr/>
            </p:nvSpPr>
            <p:spPr>
              <a:xfrm>
                <a:off x="3383802" y="5353050"/>
                <a:ext cx="45719" cy="104775"/>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ounded Rectangle 11">
                <a:extLst>
                  <a:ext uri="{FF2B5EF4-FFF2-40B4-BE49-F238E27FC236}">
                    <a16:creationId xmlns:a16="http://schemas.microsoft.com/office/drawing/2014/main" id="{40AC4F28-1EA0-4079-A98D-97DFB57976A8}"/>
                  </a:ext>
                </a:extLst>
              </p:cNvPr>
              <p:cNvSpPr/>
              <p:nvPr/>
            </p:nvSpPr>
            <p:spPr>
              <a:xfrm rot="3600000">
                <a:off x="3653787" y="5518272"/>
                <a:ext cx="45719" cy="101632"/>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ounded Rectangle 14">
                <a:extLst>
                  <a:ext uri="{FF2B5EF4-FFF2-40B4-BE49-F238E27FC236}">
                    <a16:creationId xmlns:a16="http://schemas.microsoft.com/office/drawing/2014/main" id="{D0E31F50-4472-4F20-B5B3-E8BFED1AE4FB}"/>
                  </a:ext>
                </a:extLst>
              </p:cNvPr>
              <p:cNvSpPr/>
              <p:nvPr/>
            </p:nvSpPr>
            <p:spPr>
              <a:xfrm rot="2700000">
                <a:off x="3111093" y="5854158"/>
                <a:ext cx="45719" cy="101632"/>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ounded Rectangle 17">
                <a:extLst>
                  <a:ext uri="{FF2B5EF4-FFF2-40B4-BE49-F238E27FC236}">
                    <a16:creationId xmlns:a16="http://schemas.microsoft.com/office/drawing/2014/main" id="{1FBEBBA0-8394-40DF-8A5B-8D5967D2884A}"/>
                  </a:ext>
                </a:extLst>
              </p:cNvPr>
              <p:cNvSpPr/>
              <p:nvPr/>
            </p:nvSpPr>
            <p:spPr>
              <a:xfrm>
                <a:off x="3380898" y="5996417"/>
                <a:ext cx="45719" cy="104775"/>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ounded Rectangle 18">
                <a:extLst>
                  <a:ext uri="{FF2B5EF4-FFF2-40B4-BE49-F238E27FC236}">
                    <a16:creationId xmlns:a16="http://schemas.microsoft.com/office/drawing/2014/main" id="{82DC6E61-B3C3-4918-92A8-FC003ECCB68D}"/>
                  </a:ext>
                </a:extLst>
              </p:cNvPr>
              <p:cNvSpPr/>
              <p:nvPr/>
            </p:nvSpPr>
            <p:spPr>
              <a:xfrm rot="18000000" flipV="1">
                <a:off x="3098658" y="5514125"/>
                <a:ext cx="45719" cy="101632"/>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ounded Rectangle 19">
                <a:extLst>
                  <a:ext uri="{FF2B5EF4-FFF2-40B4-BE49-F238E27FC236}">
                    <a16:creationId xmlns:a16="http://schemas.microsoft.com/office/drawing/2014/main" id="{C6E12196-9D33-421E-AD0D-EC3B0C70842D}"/>
                  </a:ext>
                </a:extLst>
              </p:cNvPr>
              <p:cNvSpPr/>
              <p:nvPr/>
            </p:nvSpPr>
            <p:spPr>
              <a:xfrm rot="7800000">
                <a:off x="3648256" y="5851523"/>
                <a:ext cx="45719" cy="101632"/>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A4DE2EDB-9E1A-4C50-89F4-BC9BAAC2A8C2}"/>
                  </a:ext>
                </a:extLst>
              </p:cNvPr>
              <p:cNvSpPr/>
              <p:nvPr/>
            </p:nvSpPr>
            <p:spPr>
              <a:xfrm>
                <a:off x="3133725" y="5457825"/>
                <a:ext cx="542925" cy="542925"/>
              </a:xfrm>
              <a:prstGeom prst="ellipse">
                <a:avLst/>
              </a:prstGeom>
              <a:solidFill>
                <a:schemeClr val="accent2">
                  <a:lumMod val="60000"/>
                  <a:lumOff val="4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Hexagon 75">
                <a:extLst>
                  <a:ext uri="{FF2B5EF4-FFF2-40B4-BE49-F238E27FC236}">
                    <a16:creationId xmlns:a16="http://schemas.microsoft.com/office/drawing/2014/main" id="{A1E30CF9-C353-49AC-9C02-3E1C78302D50}"/>
                  </a:ext>
                </a:extLst>
              </p:cNvPr>
              <p:cNvSpPr/>
              <p:nvPr/>
            </p:nvSpPr>
            <p:spPr>
              <a:xfrm rot="5400000">
                <a:off x="3165528" y="5509433"/>
                <a:ext cx="480122" cy="439957"/>
              </a:xfrm>
              <a:prstGeom prst="hexagon">
                <a:avLst/>
              </a:prstGeom>
              <a:solidFill>
                <a:schemeClr val="accent2">
                  <a:lumMod val="75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7D65E521-94F9-4B73-B218-3699222B7FFA}"/>
                </a:ext>
              </a:extLst>
            </p:cNvPr>
            <p:cNvGrpSpPr/>
            <p:nvPr/>
          </p:nvGrpSpPr>
          <p:grpSpPr>
            <a:xfrm rot="2379086">
              <a:off x="6344439" y="4847571"/>
              <a:ext cx="165481" cy="934266"/>
              <a:chOff x="9973979" y="3095047"/>
              <a:chExt cx="239375" cy="1351447"/>
            </a:xfrm>
          </p:grpSpPr>
          <p:sp>
            <p:nvSpPr>
              <p:cNvPr id="63" name="Rounded Rectangle 21">
                <a:extLst>
                  <a:ext uri="{FF2B5EF4-FFF2-40B4-BE49-F238E27FC236}">
                    <a16:creationId xmlns:a16="http://schemas.microsoft.com/office/drawing/2014/main" id="{2AF3E645-131E-4D75-8780-95FD4D6FA654}"/>
                  </a:ext>
                </a:extLst>
              </p:cNvPr>
              <p:cNvSpPr/>
              <p:nvPr/>
            </p:nvSpPr>
            <p:spPr>
              <a:xfrm>
                <a:off x="9974729" y="3896659"/>
                <a:ext cx="121584" cy="549835"/>
              </a:xfrm>
              <a:prstGeom prst="roundRect">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4" name="Straight Connector 63">
                <a:extLst>
                  <a:ext uri="{FF2B5EF4-FFF2-40B4-BE49-F238E27FC236}">
                    <a16:creationId xmlns:a16="http://schemas.microsoft.com/office/drawing/2014/main" id="{2A9CCB6D-050A-4F2E-AB1A-7B163420DF20}"/>
                  </a:ext>
                </a:extLst>
              </p:cNvPr>
              <p:cNvCxnSpPr/>
              <p:nvPr/>
            </p:nvCxnSpPr>
            <p:spPr>
              <a:xfrm>
                <a:off x="10034495" y="3618755"/>
                <a:ext cx="0" cy="1255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Freeform 28">
                <a:extLst>
                  <a:ext uri="{FF2B5EF4-FFF2-40B4-BE49-F238E27FC236}">
                    <a16:creationId xmlns:a16="http://schemas.microsoft.com/office/drawing/2014/main" id="{8F3CC179-DC0E-45D8-9732-3BF9014DF212}"/>
                  </a:ext>
                </a:extLst>
              </p:cNvPr>
              <p:cNvSpPr/>
              <p:nvPr/>
            </p:nvSpPr>
            <p:spPr>
              <a:xfrm>
                <a:off x="9997538" y="3236843"/>
                <a:ext cx="128656" cy="200084"/>
              </a:xfrm>
              <a:custGeom>
                <a:avLst/>
                <a:gdLst>
                  <a:gd name="connsiteX0" fmla="*/ 66837 w 138555"/>
                  <a:gd name="connsiteY0" fmla="*/ 121937 h 121937"/>
                  <a:gd name="connsiteX1" fmla="*/ 1096 w 138555"/>
                  <a:gd name="connsiteY1" fmla="*/ 56196 h 121937"/>
                  <a:gd name="connsiteX2" fmla="*/ 114649 w 138555"/>
                  <a:gd name="connsiteY2" fmla="*/ 2407 h 121937"/>
                  <a:gd name="connsiteX3" fmla="*/ 138555 w 138555"/>
                  <a:gd name="connsiteY3" fmla="*/ 14360 h 121937"/>
                </a:gdLst>
                <a:ahLst/>
                <a:cxnLst>
                  <a:cxn ang="0">
                    <a:pos x="connsiteX0" y="connsiteY0"/>
                  </a:cxn>
                  <a:cxn ang="0">
                    <a:pos x="connsiteX1" y="connsiteY1"/>
                  </a:cxn>
                  <a:cxn ang="0">
                    <a:pos x="connsiteX2" y="connsiteY2"/>
                  </a:cxn>
                  <a:cxn ang="0">
                    <a:pos x="connsiteX3" y="connsiteY3"/>
                  </a:cxn>
                </a:cxnLst>
                <a:rect l="l" t="t" r="r" b="b"/>
                <a:pathLst>
                  <a:path w="138555" h="121937">
                    <a:moveTo>
                      <a:pt x="66837" y="121937"/>
                    </a:moveTo>
                    <a:cubicBezTo>
                      <a:pt x="29982" y="99027"/>
                      <a:pt x="-6873" y="76118"/>
                      <a:pt x="1096" y="56196"/>
                    </a:cubicBezTo>
                    <a:cubicBezTo>
                      <a:pt x="9065" y="36274"/>
                      <a:pt x="91739" y="9380"/>
                      <a:pt x="114649" y="2407"/>
                    </a:cubicBezTo>
                    <a:cubicBezTo>
                      <a:pt x="137559" y="-4566"/>
                      <a:pt x="138057" y="4897"/>
                      <a:pt x="138555" y="14360"/>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ounded Rectangle 27">
                <a:extLst>
                  <a:ext uri="{FF2B5EF4-FFF2-40B4-BE49-F238E27FC236}">
                    <a16:creationId xmlns:a16="http://schemas.microsoft.com/office/drawing/2014/main" id="{CAA37BF7-3CA6-40FF-928E-DE605C28FA00}"/>
                  </a:ext>
                </a:extLst>
              </p:cNvPr>
              <p:cNvSpPr/>
              <p:nvPr/>
            </p:nvSpPr>
            <p:spPr>
              <a:xfrm rot="2640000">
                <a:off x="10091020" y="3095047"/>
                <a:ext cx="122334" cy="212167"/>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ounded Rectangle 26">
                <a:extLst>
                  <a:ext uri="{FF2B5EF4-FFF2-40B4-BE49-F238E27FC236}">
                    <a16:creationId xmlns:a16="http://schemas.microsoft.com/office/drawing/2014/main" id="{47D321FE-4202-48BC-84A7-9D09F2F4FB59}"/>
                  </a:ext>
                </a:extLst>
              </p:cNvPr>
              <p:cNvSpPr/>
              <p:nvPr/>
            </p:nvSpPr>
            <p:spPr>
              <a:xfrm>
                <a:off x="9973979" y="3406588"/>
                <a:ext cx="122334" cy="212167"/>
              </a:xfrm>
              <a:prstGeom prst="roundRect">
                <a:avLst/>
              </a:prstGeom>
              <a:solidFill>
                <a:schemeClr val="accent6">
                  <a:lumMod val="75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ounded Rectangle 23">
                <a:extLst>
                  <a:ext uri="{FF2B5EF4-FFF2-40B4-BE49-F238E27FC236}">
                    <a16:creationId xmlns:a16="http://schemas.microsoft.com/office/drawing/2014/main" id="{14813562-9104-4F1C-86CF-62EB7E20D883}"/>
                  </a:ext>
                </a:extLst>
              </p:cNvPr>
              <p:cNvSpPr/>
              <p:nvPr/>
            </p:nvSpPr>
            <p:spPr>
              <a:xfrm>
                <a:off x="9973979" y="3705412"/>
                <a:ext cx="122334" cy="17884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Oval 6">
              <a:extLst>
                <a:ext uri="{FF2B5EF4-FFF2-40B4-BE49-F238E27FC236}">
                  <a16:creationId xmlns:a16="http://schemas.microsoft.com/office/drawing/2014/main" id="{03B8EF71-54DC-4E8A-AE80-E682656E504C}"/>
                </a:ext>
              </a:extLst>
            </p:cNvPr>
            <p:cNvSpPr/>
            <p:nvPr/>
          </p:nvSpPr>
          <p:spPr>
            <a:xfrm>
              <a:off x="7978204" y="3178257"/>
              <a:ext cx="1457330" cy="1229122"/>
            </a:xfrm>
            <a:custGeom>
              <a:avLst/>
              <a:gdLst>
                <a:gd name="connsiteX0" fmla="*/ 0 w 1390650"/>
                <a:gd name="connsiteY0" fmla="*/ 695325 h 1390650"/>
                <a:gd name="connsiteX1" fmla="*/ 695325 w 1390650"/>
                <a:gd name="connsiteY1" fmla="*/ 0 h 1390650"/>
                <a:gd name="connsiteX2" fmla="*/ 1390650 w 1390650"/>
                <a:gd name="connsiteY2" fmla="*/ 695325 h 1390650"/>
                <a:gd name="connsiteX3" fmla="*/ 695325 w 1390650"/>
                <a:gd name="connsiteY3" fmla="*/ 1390650 h 1390650"/>
                <a:gd name="connsiteX4" fmla="*/ 0 w 1390650"/>
                <a:gd name="connsiteY4" fmla="*/ 695325 h 1390650"/>
                <a:gd name="connsiteX0" fmla="*/ 6 w 1390656"/>
                <a:gd name="connsiteY0" fmla="*/ 533400 h 1228725"/>
                <a:gd name="connsiteX1" fmla="*/ 685806 w 1390656"/>
                <a:gd name="connsiteY1" fmla="*/ 0 h 1228725"/>
                <a:gd name="connsiteX2" fmla="*/ 1390656 w 1390656"/>
                <a:gd name="connsiteY2" fmla="*/ 533400 h 1228725"/>
                <a:gd name="connsiteX3" fmla="*/ 695331 w 1390656"/>
                <a:gd name="connsiteY3" fmla="*/ 1228725 h 1228725"/>
                <a:gd name="connsiteX4" fmla="*/ 6 w 1390656"/>
                <a:gd name="connsiteY4" fmla="*/ 533400 h 1228725"/>
                <a:gd name="connsiteX0" fmla="*/ 5 w 1457330"/>
                <a:gd name="connsiteY0" fmla="*/ 533596 h 1229170"/>
                <a:gd name="connsiteX1" fmla="*/ 685805 w 1457330"/>
                <a:gd name="connsiteY1" fmla="*/ 196 h 1229170"/>
                <a:gd name="connsiteX2" fmla="*/ 1457330 w 1457330"/>
                <a:gd name="connsiteY2" fmla="*/ 590746 h 1229170"/>
                <a:gd name="connsiteX3" fmla="*/ 695330 w 1457330"/>
                <a:gd name="connsiteY3" fmla="*/ 1228921 h 1229170"/>
                <a:gd name="connsiteX4" fmla="*/ 5 w 1457330"/>
                <a:gd name="connsiteY4" fmla="*/ 533596 h 1229170"/>
                <a:gd name="connsiteX0" fmla="*/ 5 w 1457330"/>
                <a:gd name="connsiteY0" fmla="*/ 533596 h 1229093"/>
                <a:gd name="connsiteX1" fmla="*/ 685805 w 1457330"/>
                <a:gd name="connsiteY1" fmla="*/ 196 h 1229093"/>
                <a:gd name="connsiteX2" fmla="*/ 1457330 w 1457330"/>
                <a:gd name="connsiteY2" fmla="*/ 590746 h 1229093"/>
                <a:gd name="connsiteX3" fmla="*/ 695330 w 1457330"/>
                <a:gd name="connsiteY3" fmla="*/ 1228921 h 1229093"/>
                <a:gd name="connsiteX4" fmla="*/ 5 w 1457330"/>
                <a:gd name="connsiteY4" fmla="*/ 533596 h 1229093"/>
                <a:gd name="connsiteX0" fmla="*/ 5 w 1457330"/>
                <a:gd name="connsiteY0" fmla="*/ 533596 h 1229093"/>
                <a:gd name="connsiteX1" fmla="*/ 685805 w 1457330"/>
                <a:gd name="connsiteY1" fmla="*/ 196 h 1229093"/>
                <a:gd name="connsiteX2" fmla="*/ 1457330 w 1457330"/>
                <a:gd name="connsiteY2" fmla="*/ 590746 h 1229093"/>
                <a:gd name="connsiteX3" fmla="*/ 695330 w 1457330"/>
                <a:gd name="connsiteY3" fmla="*/ 1228921 h 1229093"/>
                <a:gd name="connsiteX4" fmla="*/ 5 w 1457330"/>
                <a:gd name="connsiteY4" fmla="*/ 533596 h 1229093"/>
                <a:gd name="connsiteX0" fmla="*/ 5 w 1457330"/>
                <a:gd name="connsiteY0" fmla="*/ 533596 h 1229127"/>
                <a:gd name="connsiteX1" fmla="*/ 685805 w 1457330"/>
                <a:gd name="connsiteY1" fmla="*/ 196 h 1229127"/>
                <a:gd name="connsiteX2" fmla="*/ 1457330 w 1457330"/>
                <a:gd name="connsiteY2" fmla="*/ 590746 h 1229127"/>
                <a:gd name="connsiteX3" fmla="*/ 695330 w 1457330"/>
                <a:gd name="connsiteY3" fmla="*/ 1228921 h 1229127"/>
                <a:gd name="connsiteX4" fmla="*/ 5 w 1457330"/>
                <a:gd name="connsiteY4" fmla="*/ 533596 h 1229127"/>
                <a:gd name="connsiteX0" fmla="*/ 5 w 1457330"/>
                <a:gd name="connsiteY0" fmla="*/ 533596 h 1229122"/>
                <a:gd name="connsiteX1" fmla="*/ 685805 w 1457330"/>
                <a:gd name="connsiteY1" fmla="*/ 196 h 1229122"/>
                <a:gd name="connsiteX2" fmla="*/ 1457330 w 1457330"/>
                <a:gd name="connsiteY2" fmla="*/ 590746 h 1229122"/>
                <a:gd name="connsiteX3" fmla="*/ 695330 w 1457330"/>
                <a:gd name="connsiteY3" fmla="*/ 1228921 h 1229122"/>
                <a:gd name="connsiteX4" fmla="*/ 5 w 1457330"/>
                <a:gd name="connsiteY4" fmla="*/ 533596 h 12291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7330" h="1229122">
                  <a:moveTo>
                    <a:pt x="5" y="533596"/>
                  </a:moveTo>
                  <a:cubicBezTo>
                    <a:pt x="-1582" y="328809"/>
                    <a:pt x="442918" y="-9329"/>
                    <a:pt x="685805" y="196"/>
                  </a:cubicBezTo>
                  <a:cubicBezTo>
                    <a:pt x="928692" y="9721"/>
                    <a:pt x="1314455" y="206729"/>
                    <a:pt x="1457330" y="590746"/>
                  </a:cubicBezTo>
                  <a:cubicBezTo>
                    <a:pt x="1438280" y="908088"/>
                    <a:pt x="938217" y="1238446"/>
                    <a:pt x="695330" y="1228921"/>
                  </a:cubicBezTo>
                  <a:cubicBezTo>
                    <a:pt x="452443" y="1219396"/>
                    <a:pt x="1592" y="738383"/>
                    <a:pt x="5" y="533596"/>
                  </a:cubicBezTo>
                  <a:close/>
                </a:path>
              </a:pathLst>
            </a:cu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c 11">
              <a:extLst>
                <a:ext uri="{FF2B5EF4-FFF2-40B4-BE49-F238E27FC236}">
                  <a16:creationId xmlns:a16="http://schemas.microsoft.com/office/drawing/2014/main" id="{CAE131A4-B28B-47F4-B276-F1226FABCC7A}"/>
                </a:ext>
              </a:extLst>
            </p:cNvPr>
            <p:cNvSpPr/>
            <p:nvPr/>
          </p:nvSpPr>
          <p:spPr>
            <a:xfrm>
              <a:off x="6526036" y="1780070"/>
              <a:ext cx="2230458" cy="2457449"/>
            </a:xfrm>
            <a:prstGeom prst="arc">
              <a:avLst>
                <a:gd name="adj1" fmla="val 16638265"/>
                <a:gd name="adj2" fmla="val 202449"/>
              </a:avLst>
            </a:prstGeom>
            <a:ln w="635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Arc 12">
              <a:extLst>
                <a:ext uri="{FF2B5EF4-FFF2-40B4-BE49-F238E27FC236}">
                  <a16:creationId xmlns:a16="http://schemas.microsoft.com/office/drawing/2014/main" id="{E0AFFE1F-C90B-468B-8F37-A5C894763328}"/>
                </a:ext>
              </a:extLst>
            </p:cNvPr>
            <p:cNvSpPr/>
            <p:nvPr/>
          </p:nvSpPr>
          <p:spPr>
            <a:xfrm rot="5854818">
              <a:off x="5860145" y="2887345"/>
              <a:ext cx="2425858" cy="3256945"/>
            </a:xfrm>
            <a:prstGeom prst="arc">
              <a:avLst>
                <a:gd name="adj1" fmla="val 15839369"/>
                <a:gd name="adj2" fmla="val 21399554"/>
              </a:avLst>
            </a:prstGeom>
            <a:ln w="635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Arc 13">
              <a:extLst>
                <a:ext uri="{FF2B5EF4-FFF2-40B4-BE49-F238E27FC236}">
                  <a16:creationId xmlns:a16="http://schemas.microsoft.com/office/drawing/2014/main" id="{0050EF65-187D-4543-9F7E-4DA0C6F7747E}"/>
                </a:ext>
              </a:extLst>
            </p:cNvPr>
            <p:cNvSpPr/>
            <p:nvPr/>
          </p:nvSpPr>
          <p:spPr>
            <a:xfrm rot="16807117">
              <a:off x="7631071" y="3478109"/>
              <a:ext cx="576630" cy="920998"/>
            </a:xfrm>
            <a:prstGeom prst="arc">
              <a:avLst>
                <a:gd name="adj1" fmla="val 15237613"/>
                <a:gd name="adj2" fmla="val 0"/>
              </a:avLst>
            </a:prstGeom>
            <a:ln w="38100">
              <a:solidFill>
                <a:schemeClr val="tx1"/>
              </a:solidFill>
              <a:tailEnd type="stealth" w="med" len="sm"/>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Arc 14">
              <a:extLst>
                <a:ext uri="{FF2B5EF4-FFF2-40B4-BE49-F238E27FC236}">
                  <a16:creationId xmlns:a16="http://schemas.microsoft.com/office/drawing/2014/main" id="{66E64C13-8593-47E7-8D08-7CCEEBB353AD}"/>
                </a:ext>
              </a:extLst>
            </p:cNvPr>
            <p:cNvSpPr/>
            <p:nvPr/>
          </p:nvSpPr>
          <p:spPr>
            <a:xfrm rot="9105685">
              <a:off x="3583227" y="2649231"/>
              <a:ext cx="2255351" cy="3358843"/>
            </a:xfrm>
            <a:prstGeom prst="arc">
              <a:avLst>
                <a:gd name="adj1" fmla="val 16694613"/>
                <a:gd name="adj2" fmla="val 21399554"/>
              </a:avLst>
            </a:prstGeom>
            <a:ln w="635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6" name="Group 15">
              <a:extLst>
                <a:ext uri="{FF2B5EF4-FFF2-40B4-BE49-F238E27FC236}">
                  <a16:creationId xmlns:a16="http://schemas.microsoft.com/office/drawing/2014/main" id="{0BEEE53F-CE30-4D06-960E-30D5027F1BE2}"/>
                </a:ext>
              </a:extLst>
            </p:cNvPr>
            <p:cNvGrpSpPr/>
            <p:nvPr/>
          </p:nvGrpSpPr>
          <p:grpSpPr>
            <a:xfrm>
              <a:off x="2006558" y="2375134"/>
              <a:ext cx="2391064" cy="2479613"/>
              <a:chOff x="1981736" y="1174821"/>
              <a:chExt cx="2391064" cy="2479613"/>
            </a:xfrm>
          </p:grpSpPr>
          <p:sp>
            <p:nvSpPr>
              <p:cNvPr id="31" name="Oval 6">
                <a:extLst>
                  <a:ext uri="{FF2B5EF4-FFF2-40B4-BE49-F238E27FC236}">
                    <a16:creationId xmlns:a16="http://schemas.microsoft.com/office/drawing/2014/main" id="{BC3F6198-9570-4AD9-9607-E333DAA9C5F2}"/>
                  </a:ext>
                </a:extLst>
              </p:cNvPr>
              <p:cNvSpPr/>
              <p:nvPr/>
            </p:nvSpPr>
            <p:spPr>
              <a:xfrm>
                <a:off x="2222439" y="1439880"/>
                <a:ext cx="1457330" cy="1229122"/>
              </a:xfrm>
              <a:custGeom>
                <a:avLst/>
                <a:gdLst>
                  <a:gd name="connsiteX0" fmla="*/ 0 w 1390650"/>
                  <a:gd name="connsiteY0" fmla="*/ 695325 h 1390650"/>
                  <a:gd name="connsiteX1" fmla="*/ 695325 w 1390650"/>
                  <a:gd name="connsiteY1" fmla="*/ 0 h 1390650"/>
                  <a:gd name="connsiteX2" fmla="*/ 1390650 w 1390650"/>
                  <a:gd name="connsiteY2" fmla="*/ 695325 h 1390650"/>
                  <a:gd name="connsiteX3" fmla="*/ 695325 w 1390650"/>
                  <a:gd name="connsiteY3" fmla="*/ 1390650 h 1390650"/>
                  <a:gd name="connsiteX4" fmla="*/ 0 w 1390650"/>
                  <a:gd name="connsiteY4" fmla="*/ 695325 h 1390650"/>
                  <a:gd name="connsiteX0" fmla="*/ 6 w 1390656"/>
                  <a:gd name="connsiteY0" fmla="*/ 533400 h 1228725"/>
                  <a:gd name="connsiteX1" fmla="*/ 685806 w 1390656"/>
                  <a:gd name="connsiteY1" fmla="*/ 0 h 1228725"/>
                  <a:gd name="connsiteX2" fmla="*/ 1390656 w 1390656"/>
                  <a:gd name="connsiteY2" fmla="*/ 533400 h 1228725"/>
                  <a:gd name="connsiteX3" fmla="*/ 695331 w 1390656"/>
                  <a:gd name="connsiteY3" fmla="*/ 1228725 h 1228725"/>
                  <a:gd name="connsiteX4" fmla="*/ 6 w 1390656"/>
                  <a:gd name="connsiteY4" fmla="*/ 533400 h 1228725"/>
                  <a:gd name="connsiteX0" fmla="*/ 5 w 1457330"/>
                  <a:gd name="connsiteY0" fmla="*/ 533596 h 1229170"/>
                  <a:gd name="connsiteX1" fmla="*/ 685805 w 1457330"/>
                  <a:gd name="connsiteY1" fmla="*/ 196 h 1229170"/>
                  <a:gd name="connsiteX2" fmla="*/ 1457330 w 1457330"/>
                  <a:gd name="connsiteY2" fmla="*/ 590746 h 1229170"/>
                  <a:gd name="connsiteX3" fmla="*/ 695330 w 1457330"/>
                  <a:gd name="connsiteY3" fmla="*/ 1228921 h 1229170"/>
                  <a:gd name="connsiteX4" fmla="*/ 5 w 1457330"/>
                  <a:gd name="connsiteY4" fmla="*/ 533596 h 1229170"/>
                  <a:gd name="connsiteX0" fmla="*/ 5 w 1457330"/>
                  <a:gd name="connsiteY0" fmla="*/ 533596 h 1229093"/>
                  <a:gd name="connsiteX1" fmla="*/ 685805 w 1457330"/>
                  <a:gd name="connsiteY1" fmla="*/ 196 h 1229093"/>
                  <a:gd name="connsiteX2" fmla="*/ 1457330 w 1457330"/>
                  <a:gd name="connsiteY2" fmla="*/ 590746 h 1229093"/>
                  <a:gd name="connsiteX3" fmla="*/ 695330 w 1457330"/>
                  <a:gd name="connsiteY3" fmla="*/ 1228921 h 1229093"/>
                  <a:gd name="connsiteX4" fmla="*/ 5 w 1457330"/>
                  <a:gd name="connsiteY4" fmla="*/ 533596 h 1229093"/>
                  <a:gd name="connsiteX0" fmla="*/ 5 w 1457330"/>
                  <a:gd name="connsiteY0" fmla="*/ 533596 h 1229093"/>
                  <a:gd name="connsiteX1" fmla="*/ 685805 w 1457330"/>
                  <a:gd name="connsiteY1" fmla="*/ 196 h 1229093"/>
                  <a:gd name="connsiteX2" fmla="*/ 1457330 w 1457330"/>
                  <a:gd name="connsiteY2" fmla="*/ 590746 h 1229093"/>
                  <a:gd name="connsiteX3" fmla="*/ 695330 w 1457330"/>
                  <a:gd name="connsiteY3" fmla="*/ 1228921 h 1229093"/>
                  <a:gd name="connsiteX4" fmla="*/ 5 w 1457330"/>
                  <a:gd name="connsiteY4" fmla="*/ 533596 h 1229093"/>
                  <a:gd name="connsiteX0" fmla="*/ 5 w 1457330"/>
                  <a:gd name="connsiteY0" fmla="*/ 533596 h 1229127"/>
                  <a:gd name="connsiteX1" fmla="*/ 685805 w 1457330"/>
                  <a:gd name="connsiteY1" fmla="*/ 196 h 1229127"/>
                  <a:gd name="connsiteX2" fmla="*/ 1457330 w 1457330"/>
                  <a:gd name="connsiteY2" fmla="*/ 590746 h 1229127"/>
                  <a:gd name="connsiteX3" fmla="*/ 695330 w 1457330"/>
                  <a:gd name="connsiteY3" fmla="*/ 1228921 h 1229127"/>
                  <a:gd name="connsiteX4" fmla="*/ 5 w 1457330"/>
                  <a:gd name="connsiteY4" fmla="*/ 533596 h 1229127"/>
                  <a:gd name="connsiteX0" fmla="*/ 5 w 1457330"/>
                  <a:gd name="connsiteY0" fmla="*/ 533596 h 1229122"/>
                  <a:gd name="connsiteX1" fmla="*/ 685805 w 1457330"/>
                  <a:gd name="connsiteY1" fmla="*/ 196 h 1229122"/>
                  <a:gd name="connsiteX2" fmla="*/ 1457330 w 1457330"/>
                  <a:gd name="connsiteY2" fmla="*/ 590746 h 1229122"/>
                  <a:gd name="connsiteX3" fmla="*/ 695330 w 1457330"/>
                  <a:gd name="connsiteY3" fmla="*/ 1228921 h 1229122"/>
                  <a:gd name="connsiteX4" fmla="*/ 5 w 1457330"/>
                  <a:gd name="connsiteY4" fmla="*/ 533596 h 12291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7330" h="1229122">
                    <a:moveTo>
                      <a:pt x="5" y="533596"/>
                    </a:moveTo>
                    <a:cubicBezTo>
                      <a:pt x="-1582" y="328809"/>
                      <a:pt x="442918" y="-9329"/>
                      <a:pt x="685805" y="196"/>
                    </a:cubicBezTo>
                    <a:cubicBezTo>
                      <a:pt x="928692" y="9721"/>
                      <a:pt x="1314455" y="206729"/>
                      <a:pt x="1457330" y="590746"/>
                    </a:cubicBezTo>
                    <a:cubicBezTo>
                      <a:pt x="1438280" y="908088"/>
                      <a:pt x="938217" y="1238446"/>
                      <a:pt x="695330" y="1228921"/>
                    </a:cubicBezTo>
                    <a:cubicBezTo>
                      <a:pt x="452443" y="1219396"/>
                      <a:pt x="1592" y="738383"/>
                      <a:pt x="5" y="533596"/>
                    </a:cubicBezTo>
                    <a:close/>
                  </a:path>
                </a:pathLst>
              </a:cu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31">
                <a:extLst>
                  <a:ext uri="{FF2B5EF4-FFF2-40B4-BE49-F238E27FC236}">
                    <a16:creationId xmlns:a16="http://schemas.microsoft.com/office/drawing/2014/main" id="{F29609DB-338B-411F-BD06-4FE588B70E4E}"/>
                  </a:ext>
                </a:extLst>
              </p:cNvPr>
              <p:cNvGrpSpPr/>
              <p:nvPr/>
            </p:nvGrpSpPr>
            <p:grpSpPr>
              <a:xfrm rot="2379086">
                <a:off x="3184470" y="1174821"/>
                <a:ext cx="165481" cy="934266"/>
                <a:chOff x="9973979" y="3095047"/>
                <a:chExt cx="239375" cy="1351447"/>
              </a:xfrm>
            </p:grpSpPr>
            <p:sp>
              <p:nvSpPr>
                <p:cNvPr id="57" name="Rounded Rectangle 41">
                  <a:extLst>
                    <a:ext uri="{FF2B5EF4-FFF2-40B4-BE49-F238E27FC236}">
                      <a16:creationId xmlns:a16="http://schemas.microsoft.com/office/drawing/2014/main" id="{732638F0-40C2-412F-B9E3-3F3FF1D2007B}"/>
                    </a:ext>
                  </a:extLst>
                </p:cNvPr>
                <p:cNvSpPr/>
                <p:nvPr/>
              </p:nvSpPr>
              <p:spPr>
                <a:xfrm>
                  <a:off x="9974729" y="3896659"/>
                  <a:ext cx="121584" cy="549835"/>
                </a:xfrm>
                <a:prstGeom prst="roundRect">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Connector 57">
                  <a:extLst>
                    <a:ext uri="{FF2B5EF4-FFF2-40B4-BE49-F238E27FC236}">
                      <a16:creationId xmlns:a16="http://schemas.microsoft.com/office/drawing/2014/main" id="{9D429865-DD0E-4ADA-8D3A-72F119140ABF}"/>
                    </a:ext>
                  </a:extLst>
                </p:cNvPr>
                <p:cNvCxnSpPr/>
                <p:nvPr/>
              </p:nvCxnSpPr>
              <p:spPr>
                <a:xfrm>
                  <a:off x="10034495" y="3618755"/>
                  <a:ext cx="0" cy="1255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Freeform 43">
                  <a:extLst>
                    <a:ext uri="{FF2B5EF4-FFF2-40B4-BE49-F238E27FC236}">
                      <a16:creationId xmlns:a16="http://schemas.microsoft.com/office/drawing/2014/main" id="{5621E62F-29A4-498A-A1C4-DF7F6921E18A}"/>
                    </a:ext>
                  </a:extLst>
                </p:cNvPr>
                <p:cNvSpPr/>
                <p:nvPr/>
              </p:nvSpPr>
              <p:spPr>
                <a:xfrm>
                  <a:off x="9997538" y="3236843"/>
                  <a:ext cx="128656" cy="200084"/>
                </a:xfrm>
                <a:custGeom>
                  <a:avLst/>
                  <a:gdLst>
                    <a:gd name="connsiteX0" fmla="*/ 66837 w 138555"/>
                    <a:gd name="connsiteY0" fmla="*/ 121937 h 121937"/>
                    <a:gd name="connsiteX1" fmla="*/ 1096 w 138555"/>
                    <a:gd name="connsiteY1" fmla="*/ 56196 h 121937"/>
                    <a:gd name="connsiteX2" fmla="*/ 114649 w 138555"/>
                    <a:gd name="connsiteY2" fmla="*/ 2407 h 121937"/>
                    <a:gd name="connsiteX3" fmla="*/ 138555 w 138555"/>
                    <a:gd name="connsiteY3" fmla="*/ 14360 h 121937"/>
                  </a:gdLst>
                  <a:ahLst/>
                  <a:cxnLst>
                    <a:cxn ang="0">
                      <a:pos x="connsiteX0" y="connsiteY0"/>
                    </a:cxn>
                    <a:cxn ang="0">
                      <a:pos x="connsiteX1" y="connsiteY1"/>
                    </a:cxn>
                    <a:cxn ang="0">
                      <a:pos x="connsiteX2" y="connsiteY2"/>
                    </a:cxn>
                    <a:cxn ang="0">
                      <a:pos x="connsiteX3" y="connsiteY3"/>
                    </a:cxn>
                  </a:cxnLst>
                  <a:rect l="l" t="t" r="r" b="b"/>
                  <a:pathLst>
                    <a:path w="138555" h="121937">
                      <a:moveTo>
                        <a:pt x="66837" y="121937"/>
                      </a:moveTo>
                      <a:cubicBezTo>
                        <a:pt x="29982" y="99027"/>
                        <a:pt x="-6873" y="76118"/>
                        <a:pt x="1096" y="56196"/>
                      </a:cubicBezTo>
                      <a:cubicBezTo>
                        <a:pt x="9065" y="36274"/>
                        <a:pt x="91739" y="9380"/>
                        <a:pt x="114649" y="2407"/>
                      </a:cubicBezTo>
                      <a:cubicBezTo>
                        <a:pt x="137559" y="-4566"/>
                        <a:pt x="138057" y="4897"/>
                        <a:pt x="138555" y="14360"/>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ounded Rectangle 44">
                  <a:extLst>
                    <a:ext uri="{FF2B5EF4-FFF2-40B4-BE49-F238E27FC236}">
                      <a16:creationId xmlns:a16="http://schemas.microsoft.com/office/drawing/2014/main" id="{AF3369DF-9638-4307-BA8A-E1943518449C}"/>
                    </a:ext>
                  </a:extLst>
                </p:cNvPr>
                <p:cNvSpPr/>
                <p:nvPr/>
              </p:nvSpPr>
              <p:spPr>
                <a:xfrm rot="2640000">
                  <a:off x="10091020" y="3095047"/>
                  <a:ext cx="122334" cy="212167"/>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ounded Rectangle 45">
                  <a:extLst>
                    <a:ext uri="{FF2B5EF4-FFF2-40B4-BE49-F238E27FC236}">
                      <a16:creationId xmlns:a16="http://schemas.microsoft.com/office/drawing/2014/main" id="{6AA22389-3731-41AC-8D17-B60CDA534F56}"/>
                    </a:ext>
                  </a:extLst>
                </p:cNvPr>
                <p:cNvSpPr/>
                <p:nvPr/>
              </p:nvSpPr>
              <p:spPr>
                <a:xfrm>
                  <a:off x="9973979" y="3406588"/>
                  <a:ext cx="122334" cy="212167"/>
                </a:xfrm>
                <a:prstGeom prst="roundRect">
                  <a:avLst/>
                </a:prstGeom>
                <a:solidFill>
                  <a:schemeClr val="accent6">
                    <a:lumMod val="75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ounded Rectangle 46">
                  <a:extLst>
                    <a:ext uri="{FF2B5EF4-FFF2-40B4-BE49-F238E27FC236}">
                      <a16:creationId xmlns:a16="http://schemas.microsoft.com/office/drawing/2014/main" id="{D298A8D4-126E-4CCB-8449-9A2159B38161}"/>
                    </a:ext>
                  </a:extLst>
                </p:cNvPr>
                <p:cNvSpPr/>
                <p:nvPr/>
              </p:nvSpPr>
              <p:spPr>
                <a:xfrm>
                  <a:off x="9973979" y="3705412"/>
                  <a:ext cx="122334" cy="17884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 name="Oval 6">
                <a:extLst>
                  <a:ext uri="{FF2B5EF4-FFF2-40B4-BE49-F238E27FC236}">
                    <a16:creationId xmlns:a16="http://schemas.microsoft.com/office/drawing/2014/main" id="{D7B9B669-A70F-4172-8649-A8424FC474D3}"/>
                  </a:ext>
                </a:extLst>
              </p:cNvPr>
              <p:cNvSpPr/>
              <p:nvPr/>
            </p:nvSpPr>
            <p:spPr>
              <a:xfrm>
                <a:off x="2915470" y="1800693"/>
                <a:ext cx="1457330" cy="1229122"/>
              </a:xfrm>
              <a:custGeom>
                <a:avLst/>
                <a:gdLst>
                  <a:gd name="connsiteX0" fmla="*/ 0 w 1390650"/>
                  <a:gd name="connsiteY0" fmla="*/ 695325 h 1390650"/>
                  <a:gd name="connsiteX1" fmla="*/ 695325 w 1390650"/>
                  <a:gd name="connsiteY1" fmla="*/ 0 h 1390650"/>
                  <a:gd name="connsiteX2" fmla="*/ 1390650 w 1390650"/>
                  <a:gd name="connsiteY2" fmla="*/ 695325 h 1390650"/>
                  <a:gd name="connsiteX3" fmla="*/ 695325 w 1390650"/>
                  <a:gd name="connsiteY3" fmla="*/ 1390650 h 1390650"/>
                  <a:gd name="connsiteX4" fmla="*/ 0 w 1390650"/>
                  <a:gd name="connsiteY4" fmla="*/ 695325 h 1390650"/>
                  <a:gd name="connsiteX0" fmla="*/ 6 w 1390656"/>
                  <a:gd name="connsiteY0" fmla="*/ 533400 h 1228725"/>
                  <a:gd name="connsiteX1" fmla="*/ 685806 w 1390656"/>
                  <a:gd name="connsiteY1" fmla="*/ 0 h 1228725"/>
                  <a:gd name="connsiteX2" fmla="*/ 1390656 w 1390656"/>
                  <a:gd name="connsiteY2" fmla="*/ 533400 h 1228725"/>
                  <a:gd name="connsiteX3" fmla="*/ 695331 w 1390656"/>
                  <a:gd name="connsiteY3" fmla="*/ 1228725 h 1228725"/>
                  <a:gd name="connsiteX4" fmla="*/ 6 w 1390656"/>
                  <a:gd name="connsiteY4" fmla="*/ 533400 h 1228725"/>
                  <a:gd name="connsiteX0" fmla="*/ 5 w 1457330"/>
                  <a:gd name="connsiteY0" fmla="*/ 533596 h 1229170"/>
                  <a:gd name="connsiteX1" fmla="*/ 685805 w 1457330"/>
                  <a:gd name="connsiteY1" fmla="*/ 196 h 1229170"/>
                  <a:gd name="connsiteX2" fmla="*/ 1457330 w 1457330"/>
                  <a:gd name="connsiteY2" fmla="*/ 590746 h 1229170"/>
                  <a:gd name="connsiteX3" fmla="*/ 695330 w 1457330"/>
                  <a:gd name="connsiteY3" fmla="*/ 1228921 h 1229170"/>
                  <a:gd name="connsiteX4" fmla="*/ 5 w 1457330"/>
                  <a:gd name="connsiteY4" fmla="*/ 533596 h 1229170"/>
                  <a:gd name="connsiteX0" fmla="*/ 5 w 1457330"/>
                  <a:gd name="connsiteY0" fmla="*/ 533596 h 1229093"/>
                  <a:gd name="connsiteX1" fmla="*/ 685805 w 1457330"/>
                  <a:gd name="connsiteY1" fmla="*/ 196 h 1229093"/>
                  <a:gd name="connsiteX2" fmla="*/ 1457330 w 1457330"/>
                  <a:gd name="connsiteY2" fmla="*/ 590746 h 1229093"/>
                  <a:gd name="connsiteX3" fmla="*/ 695330 w 1457330"/>
                  <a:gd name="connsiteY3" fmla="*/ 1228921 h 1229093"/>
                  <a:gd name="connsiteX4" fmla="*/ 5 w 1457330"/>
                  <a:gd name="connsiteY4" fmla="*/ 533596 h 1229093"/>
                  <a:gd name="connsiteX0" fmla="*/ 5 w 1457330"/>
                  <a:gd name="connsiteY0" fmla="*/ 533596 h 1229093"/>
                  <a:gd name="connsiteX1" fmla="*/ 685805 w 1457330"/>
                  <a:gd name="connsiteY1" fmla="*/ 196 h 1229093"/>
                  <a:gd name="connsiteX2" fmla="*/ 1457330 w 1457330"/>
                  <a:gd name="connsiteY2" fmla="*/ 590746 h 1229093"/>
                  <a:gd name="connsiteX3" fmla="*/ 695330 w 1457330"/>
                  <a:gd name="connsiteY3" fmla="*/ 1228921 h 1229093"/>
                  <a:gd name="connsiteX4" fmla="*/ 5 w 1457330"/>
                  <a:gd name="connsiteY4" fmla="*/ 533596 h 1229093"/>
                  <a:gd name="connsiteX0" fmla="*/ 5 w 1457330"/>
                  <a:gd name="connsiteY0" fmla="*/ 533596 h 1229127"/>
                  <a:gd name="connsiteX1" fmla="*/ 685805 w 1457330"/>
                  <a:gd name="connsiteY1" fmla="*/ 196 h 1229127"/>
                  <a:gd name="connsiteX2" fmla="*/ 1457330 w 1457330"/>
                  <a:gd name="connsiteY2" fmla="*/ 590746 h 1229127"/>
                  <a:gd name="connsiteX3" fmla="*/ 695330 w 1457330"/>
                  <a:gd name="connsiteY3" fmla="*/ 1228921 h 1229127"/>
                  <a:gd name="connsiteX4" fmla="*/ 5 w 1457330"/>
                  <a:gd name="connsiteY4" fmla="*/ 533596 h 1229127"/>
                  <a:gd name="connsiteX0" fmla="*/ 5 w 1457330"/>
                  <a:gd name="connsiteY0" fmla="*/ 533596 h 1229122"/>
                  <a:gd name="connsiteX1" fmla="*/ 685805 w 1457330"/>
                  <a:gd name="connsiteY1" fmla="*/ 196 h 1229122"/>
                  <a:gd name="connsiteX2" fmla="*/ 1457330 w 1457330"/>
                  <a:gd name="connsiteY2" fmla="*/ 590746 h 1229122"/>
                  <a:gd name="connsiteX3" fmla="*/ 695330 w 1457330"/>
                  <a:gd name="connsiteY3" fmla="*/ 1228921 h 1229122"/>
                  <a:gd name="connsiteX4" fmla="*/ 5 w 1457330"/>
                  <a:gd name="connsiteY4" fmla="*/ 533596 h 12291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7330" h="1229122">
                    <a:moveTo>
                      <a:pt x="5" y="533596"/>
                    </a:moveTo>
                    <a:cubicBezTo>
                      <a:pt x="-1582" y="328809"/>
                      <a:pt x="442918" y="-9329"/>
                      <a:pt x="685805" y="196"/>
                    </a:cubicBezTo>
                    <a:cubicBezTo>
                      <a:pt x="928692" y="9721"/>
                      <a:pt x="1314455" y="206729"/>
                      <a:pt x="1457330" y="590746"/>
                    </a:cubicBezTo>
                    <a:cubicBezTo>
                      <a:pt x="1438280" y="908088"/>
                      <a:pt x="938217" y="1238446"/>
                      <a:pt x="695330" y="1228921"/>
                    </a:cubicBezTo>
                    <a:cubicBezTo>
                      <a:pt x="452443" y="1219396"/>
                      <a:pt x="1592" y="738383"/>
                      <a:pt x="5" y="533596"/>
                    </a:cubicBezTo>
                    <a:close/>
                  </a:path>
                </a:pathLst>
              </a:cu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4" name="Group 33">
                <a:extLst>
                  <a:ext uri="{FF2B5EF4-FFF2-40B4-BE49-F238E27FC236}">
                    <a16:creationId xmlns:a16="http://schemas.microsoft.com/office/drawing/2014/main" id="{28A06D22-E833-40F1-9B51-B686179FC03F}"/>
                  </a:ext>
                </a:extLst>
              </p:cNvPr>
              <p:cNvGrpSpPr/>
              <p:nvPr/>
            </p:nvGrpSpPr>
            <p:grpSpPr>
              <a:xfrm rot="2379086">
                <a:off x="3877501" y="1535634"/>
                <a:ext cx="165481" cy="934266"/>
                <a:chOff x="9973979" y="3095047"/>
                <a:chExt cx="239375" cy="1351447"/>
              </a:xfrm>
            </p:grpSpPr>
            <p:sp>
              <p:nvSpPr>
                <p:cNvPr id="51" name="Rounded Rectangle 49">
                  <a:extLst>
                    <a:ext uri="{FF2B5EF4-FFF2-40B4-BE49-F238E27FC236}">
                      <a16:creationId xmlns:a16="http://schemas.microsoft.com/office/drawing/2014/main" id="{07913E3B-346B-4BAC-90A4-B965505FF1A4}"/>
                    </a:ext>
                  </a:extLst>
                </p:cNvPr>
                <p:cNvSpPr/>
                <p:nvPr/>
              </p:nvSpPr>
              <p:spPr>
                <a:xfrm>
                  <a:off x="9974729" y="3896659"/>
                  <a:ext cx="121584" cy="549835"/>
                </a:xfrm>
                <a:prstGeom prst="roundRect">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Connector 51">
                  <a:extLst>
                    <a:ext uri="{FF2B5EF4-FFF2-40B4-BE49-F238E27FC236}">
                      <a16:creationId xmlns:a16="http://schemas.microsoft.com/office/drawing/2014/main" id="{CA6D4ED9-F9C5-4324-A72A-168F82C87666}"/>
                    </a:ext>
                  </a:extLst>
                </p:cNvPr>
                <p:cNvCxnSpPr/>
                <p:nvPr/>
              </p:nvCxnSpPr>
              <p:spPr>
                <a:xfrm>
                  <a:off x="10034495" y="3618755"/>
                  <a:ext cx="0" cy="1255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Freeform 51">
                  <a:extLst>
                    <a:ext uri="{FF2B5EF4-FFF2-40B4-BE49-F238E27FC236}">
                      <a16:creationId xmlns:a16="http://schemas.microsoft.com/office/drawing/2014/main" id="{2A0BA7A2-26A3-444A-81C3-23EDAD442E24}"/>
                    </a:ext>
                  </a:extLst>
                </p:cNvPr>
                <p:cNvSpPr/>
                <p:nvPr/>
              </p:nvSpPr>
              <p:spPr>
                <a:xfrm>
                  <a:off x="9997538" y="3236843"/>
                  <a:ext cx="128656" cy="200084"/>
                </a:xfrm>
                <a:custGeom>
                  <a:avLst/>
                  <a:gdLst>
                    <a:gd name="connsiteX0" fmla="*/ 66837 w 138555"/>
                    <a:gd name="connsiteY0" fmla="*/ 121937 h 121937"/>
                    <a:gd name="connsiteX1" fmla="*/ 1096 w 138555"/>
                    <a:gd name="connsiteY1" fmla="*/ 56196 h 121937"/>
                    <a:gd name="connsiteX2" fmla="*/ 114649 w 138555"/>
                    <a:gd name="connsiteY2" fmla="*/ 2407 h 121937"/>
                    <a:gd name="connsiteX3" fmla="*/ 138555 w 138555"/>
                    <a:gd name="connsiteY3" fmla="*/ 14360 h 121937"/>
                  </a:gdLst>
                  <a:ahLst/>
                  <a:cxnLst>
                    <a:cxn ang="0">
                      <a:pos x="connsiteX0" y="connsiteY0"/>
                    </a:cxn>
                    <a:cxn ang="0">
                      <a:pos x="connsiteX1" y="connsiteY1"/>
                    </a:cxn>
                    <a:cxn ang="0">
                      <a:pos x="connsiteX2" y="connsiteY2"/>
                    </a:cxn>
                    <a:cxn ang="0">
                      <a:pos x="connsiteX3" y="connsiteY3"/>
                    </a:cxn>
                  </a:cxnLst>
                  <a:rect l="l" t="t" r="r" b="b"/>
                  <a:pathLst>
                    <a:path w="138555" h="121937">
                      <a:moveTo>
                        <a:pt x="66837" y="121937"/>
                      </a:moveTo>
                      <a:cubicBezTo>
                        <a:pt x="29982" y="99027"/>
                        <a:pt x="-6873" y="76118"/>
                        <a:pt x="1096" y="56196"/>
                      </a:cubicBezTo>
                      <a:cubicBezTo>
                        <a:pt x="9065" y="36274"/>
                        <a:pt x="91739" y="9380"/>
                        <a:pt x="114649" y="2407"/>
                      </a:cubicBezTo>
                      <a:cubicBezTo>
                        <a:pt x="137559" y="-4566"/>
                        <a:pt x="138057" y="4897"/>
                        <a:pt x="138555" y="14360"/>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ounded Rectangle 52">
                  <a:extLst>
                    <a:ext uri="{FF2B5EF4-FFF2-40B4-BE49-F238E27FC236}">
                      <a16:creationId xmlns:a16="http://schemas.microsoft.com/office/drawing/2014/main" id="{38181DA2-9E1A-48B6-9174-3902C4499F19}"/>
                    </a:ext>
                  </a:extLst>
                </p:cNvPr>
                <p:cNvSpPr/>
                <p:nvPr/>
              </p:nvSpPr>
              <p:spPr>
                <a:xfrm rot="2640000">
                  <a:off x="10091020" y="3095047"/>
                  <a:ext cx="122334" cy="212167"/>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ounded Rectangle 53">
                  <a:extLst>
                    <a:ext uri="{FF2B5EF4-FFF2-40B4-BE49-F238E27FC236}">
                      <a16:creationId xmlns:a16="http://schemas.microsoft.com/office/drawing/2014/main" id="{522CF960-A421-42D7-A0A6-3757B4F5339B}"/>
                    </a:ext>
                  </a:extLst>
                </p:cNvPr>
                <p:cNvSpPr/>
                <p:nvPr/>
              </p:nvSpPr>
              <p:spPr>
                <a:xfrm>
                  <a:off x="9973979" y="3406588"/>
                  <a:ext cx="122334" cy="212167"/>
                </a:xfrm>
                <a:prstGeom prst="roundRect">
                  <a:avLst/>
                </a:prstGeom>
                <a:solidFill>
                  <a:schemeClr val="accent6">
                    <a:lumMod val="75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ounded Rectangle 54">
                  <a:extLst>
                    <a:ext uri="{FF2B5EF4-FFF2-40B4-BE49-F238E27FC236}">
                      <a16:creationId xmlns:a16="http://schemas.microsoft.com/office/drawing/2014/main" id="{8A7F54D0-EAC1-4042-BE4A-773B25C9F3A1}"/>
                    </a:ext>
                  </a:extLst>
                </p:cNvPr>
                <p:cNvSpPr/>
                <p:nvPr/>
              </p:nvSpPr>
              <p:spPr>
                <a:xfrm>
                  <a:off x="9973979" y="3705412"/>
                  <a:ext cx="122334" cy="17884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Oval 6">
                <a:extLst>
                  <a:ext uri="{FF2B5EF4-FFF2-40B4-BE49-F238E27FC236}">
                    <a16:creationId xmlns:a16="http://schemas.microsoft.com/office/drawing/2014/main" id="{20107CDA-96F6-4349-98A4-96042BEBC1C3}"/>
                  </a:ext>
                </a:extLst>
              </p:cNvPr>
              <p:cNvSpPr/>
              <p:nvPr/>
            </p:nvSpPr>
            <p:spPr>
              <a:xfrm>
                <a:off x="1981736" y="2039151"/>
                <a:ext cx="1457330" cy="1229122"/>
              </a:xfrm>
              <a:custGeom>
                <a:avLst/>
                <a:gdLst>
                  <a:gd name="connsiteX0" fmla="*/ 0 w 1390650"/>
                  <a:gd name="connsiteY0" fmla="*/ 695325 h 1390650"/>
                  <a:gd name="connsiteX1" fmla="*/ 695325 w 1390650"/>
                  <a:gd name="connsiteY1" fmla="*/ 0 h 1390650"/>
                  <a:gd name="connsiteX2" fmla="*/ 1390650 w 1390650"/>
                  <a:gd name="connsiteY2" fmla="*/ 695325 h 1390650"/>
                  <a:gd name="connsiteX3" fmla="*/ 695325 w 1390650"/>
                  <a:gd name="connsiteY3" fmla="*/ 1390650 h 1390650"/>
                  <a:gd name="connsiteX4" fmla="*/ 0 w 1390650"/>
                  <a:gd name="connsiteY4" fmla="*/ 695325 h 1390650"/>
                  <a:gd name="connsiteX0" fmla="*/ 6 w 1390656"/>
                  <a:gd name="connsiteY0" fmla="*/ 533400 h 1228725"/>
                  <a:gd name="connsiteX1" fmla="*/ 685806 w 1390656"/>
                  <a:gd name="connsiteY1" fmla="*/ 0 h 1228725"/>
                  <a:gd name="connsiteX2" fmla="*/ 1390656 w 1390656"/>
                  <a:gd name="connsiteY2" fmla="*/ 533400 h 1228725"/>
                  <a:gd name="connsiteX3" fmla="*/ 695331 w 1390656"/>
                  <a:gd name="connsiteY3" fmla="*/ 1228725 h 1228725"/>
                  <a:gd name="connsiteX4" fmla="*/ 6 w 1390656"/>
                  <a:gd name="connsiteY4" fmla="*/ 533400 h 1228725"/>
                  <a:gd name="connsiteX0" fmla="*/ 5 w 1457330"/>
                  <a:gd name="connsiteY0" fmla="*/ 533596 h 1229170"/>
                  <a:gd name="connsiteX1" fmla="*/ 685805 w 1457330"/>
                  <a:gd name="connsiteY1" fmla="*/ 196 h 1229170"/>
                  <a:gd name="connsiteX2" fmla="*/ 1457330 w 1457330"/>
                  <a:gd name="connsiteY2" fmla="*/ 590746 h 1229170"/>
                  <a:gd name="connsiteX3" fmla="*/ 695330 w 1457330"/>
                  <a:gd name="connsiteY3" fmla="*/ 1228921 h 1229170"/>
                  <a:gd name="connsiteX4" fmla="*/ 5 w 1457330"/>
                  <a:gd name="connsiteY4" fmla="*/ 533596 h 1229170"/>
                  <a:gd name="connsiteX0" fmla="*/ 5 w 1457330"/>
                  <a:gd name="connsiteY0" fmla="*/ 533596 h 1229093"/>
                  <a:gd name="connsiteX1" fmla="*/ 685805 w 1457330"/>
                  <a:gd name="connsiteY1" fmla="*/ 196 h 1229093"/>
                  <a:gd name="connsiteX2" fmla="*/ 1457330 w 1457330"/>
                  <a:gd name="connsiteY2" fmla="*/ 590746 h 1229093"/>
                  <a:gd name="connsiteX3" fmla="*/ 695330 w 1457330"/>
                  <a:gd name="connsiteY3" fmla="*/ 1228921 h 1229093"/>
                  <a:gd name="connsiteX4" fmla="*/ 5 w 1457330"/>
                  <a:gd name="connsiteY4" fmla="*/ 533596 h 1229093"/>
                  <a:gd name="connsiteX0" fmla="*/ 5 w 1457330"/>
                  <a:gd name="connsiteY0" fmla="*/ 533596 h 1229093"/>
                  <a:gd name="connsiteX1" fmla="*/ 685805 w 1457330"/>
                  <a:gd name="connsiteY1" fmla="*/ 196 h 1229093"/>
                  <a:gd name="connsiteX2" fmla="*/ 1457330 w 1457330"/>
                  <a:gd name="connsiteY2" fmla="*/ 590746 h 1229093"/>
                  <a:gd name="connsiteX3" fmla="*/ 695330 w 1457330"/>
                  <a:gd name="connsiteY3" fmla="*/ 1228921 h 1229093"/>
                  <a:gd name="connsiteX4" fmla="*/ 5 w 1457330"/>
                  <a:gd name="connsiteY4" fmla="*/ 533596 h 1229093"/>
                  <a:gd name="connsiteX0" fmla="*/ 5 w 1457330"/>
                  <a:gd name="connsiteY0" fmla="*/ 533596 h 1229127"/>
                  <a:gd name="connsiteX1" fmla="*/ 685805 w 1457330"/>
                  <a:gd name="connsiteY1" fmla="*/ 196 h 1229127"/>
                  <a:gd name="connsiteX2" fmla="*/ 1457330 w 1457330"/>
                  <a:gd name="connsiteY2" fmla="*/ 590746 h 1229127"/>
                  <a:gd name="connsiteX3" fmla="*/ 695330 w 1457330"/>
                  <a:gd name="connsiteY3" fmla="*/ 1228921 h 1229127"/>
                  <a:gd name="connsiteX4" fmla="*/ 5 w 1457330"/>
                  <a:gd name="connsiteY4" fmla="*/ 533596 h 1229127"/>
                  <a:gd name="connsiteX0" fmla="*/ 5 w 1457330"/>
                  <a:gd name="connsiteY0" fmla="*/ 533596 h 1229122"/>
                  <a:gd name="connsiteX1" fmla="*/ 685805 w 1457330"/>
                  <a:gd name="connsiteY1" fmla="*/ 196 h 1229122"/>
                  <a:gd name="connsiteX2" fmla="*/ 1457330 w 1457330"/>
                  <a:gd name="connsiteY2" fmla="*/ 590746 h 1229122"/>
                  <a:gd name="connsiteX3" fmla="*/ 695330 w 1457330"/>
                  <a:gd name="connsiteY3" fmla="*/ 1228921 h 1229122"/>
                  <a:gd name="connsiteX4" fmla="*/ 5 w 1457330"/>
                  <a:gd name="connsiteY4" fmla="*/ 533596 h 12291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7330" h="1229122">
                    <a:moveTo>
                      <a:pt x="5" y="533596"/>
                    </a:moveTo>
                    <a:cubicBezTo>
                      <a:pt x="-1582" y="328809"/>
                      <a:pt x="442918" y="-9329"/>
                      <a:pt x="685805" y="196"/>
                    </a:cubicBezTo>
                    <a:cubicBezTo>
                      <a:pt x="928692" y="9721"/>
                      <a:pt x="1314455" y="206729"/>
                      <a:pt x="1457330" y="590746"/>
                    </a:cubicBezTo>
                    <a:cubicBezTo>
                      <a:pt x="1438280" y="908088"/>
                      <a:pt x="938217" y="1238446"/>
                      <a:pt x="695330" y="1228921"/>
                    </a:cubicBezTo>
                    <a:cubicBezTo>
                      <a:pt x="452443" y="1219396"/>
                      <a:pt x="1592" y="738383"/>
                      <a:pt x="5" y="533596"/>
                    </a:cubicBezTo>
                    <a:close/>
                  </a:path>
                </a:pathLst>
              </a:cu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6" name="Group 35">
                <a:extLst>
                  <a:ext uri="{FF2B5EF4-FFF2-40B4-BE49-F238E27FC236}">
                    <a16:creationId xmlns:a16="http://schemas.microsoft.com/office/drawing/2014/main" id="{81B7A349-59E5-487C-867C-1CAAB92FD8E4}"/>
                  </a:ext>
                </a:extLst>
              </p:cNvPr>
              <p:cNvGrpSpPr/>
              <p:nvPr/>
            </p:nvGrpSpPr>
            <p:grpSpPr>
              <a:xfrm rot="2379086">
                <a:off x="2943767" y="1774092"/>
                <a:ext cx="165481" cy="934266"/>
                <a:chOff x="9973979" y="3095047"/>
                <a:chExt cx="239375" cy="1351447"/>
              </a:xfrm>
            </p:grpSpPr>
            <p:sp>
              <p:nvSpPr>
                <p:cNvPr id="45" name="Rounded Rectangle 57">
                  <a:extLst>
                    <a:ext uri="{FF2B5EF4-FFF2-40B4-BE49-F238E27FC236}">
                      <a16:creationId xmlns:a16="http://schemas.microsoft.com/office/drawing/2014/main" id="{10CE0DF8-BB76-434C-8223-46AB2A541C17}"/>
                    </a:ext>
                  </a:extLst>
                </p:cNvPr>
                <p:cNvSpPr/>
                <p:nvPr/>
              </p:nvSpPr>
              <p:spPr>
                <a:xfrm>
                  <a:off x="9974729" y="3896659"/>
                  <a:ext cx="121584" cy="549835"/>
                </a:xfrm>
                <a:prstGeom prst="roundRect">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45">
                  <a:extLst>
                    <a:ext uri="{FF2B5EF4-FFF2-40B4-BE49-F238E27FC236}">
                      <a16:creationId xmlns:a16="http://schemas.microsoft.com/office/drawing/2014/main" id="{ABF61785-66AE-49B2-9ACE-39825C497D26}"/>
                    </a:ext>
                  </a:extLst>
                </p:cNvPr>
                <p:cNvCxnSpPr/>
                <p:nvPr/>
              </p:nvCxnSpPr>
              <p:spPr>
                <a:xfrm>
                  <a:off x="10034495" y="3618755"/>
                  <a:ext cx="0" cy="1255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7" name="Freeform 59">
                  <a:extLst>
                    <a:ext uri="{FF2B5EF4-FFF2-40B4-BE49-F238E27FC236}">
                      <a16:creationId xmlns:a16="http://schemas.microsoft.com/office/drawing/2014/main" id="{ED60741C-2C71-4843-A8D8-5B5E31EBC05D}"/>
                    </a:ext>
                  </a:extLst>
                </p:cNvPr>
                <p:cNvSpPr/>
                <p:nvPr/>
              </p:nvSpPr>
              <p:spPr>
                <a:xfrm>
                  <a:off x="9997538" y="3236843"/>
                  <a:ext cx="128656" cy="200084"/>
                </a:xfrm>
                <a:custGeom>
                  <a:avLst/>
                  <a:gdLst>
                    <a:gd name="connsiteX0" fmla="*/ 66837 w 138555"/>
                    <a:gd name="connsiteY0" fmla="*/ 121937 h 121937"/>
                    <a:gd name="connsiteX1" fmla="*/ 1096 w 138555"/>
                    <a:gd name="connsiteY1" fmla="*/ 56196 h 121937"/>
                    <a:gd name="connsiteX2" fmla="*/ 114649 w 138555"/>
                    <a:gd name="connsiteY2" fmla="*/ 2407 h 121937"/>
                    <a:gd name="connsiteX3" fmla="*/ 138555 w 138555"/>
                    <a:gd name="connsiteY3" fmla="*/ 14360 h 121937"/>
                  </a:gdLst>
                  <a:ahLst/>
                  <a:cxnLst>
                    <a:cxn ang="0">
                      <a:pos x="connsiteX0" y="connsiteY0"/>
                    </a:cxn>
                    <a:cxn ang="0">
                      <a:pos x="connsiteX1" y="connsiteY1"/>
                    </a:cxn>
                    <a:cxn ang="0">
                      <a:pos x="connsiteX2" y="connsiteY2"/>
                    </a:cxn>
                    <a:cxn ang="0">
                      <a:pos x="connsiteX3" y="connsiteY3"/>
                    </a:cxn>
                  </a:cxnLst>
                  <a:rect l="l" t="t" r="r" b="b"/>
                  <a:pathLst>
                    <a:path w="138555" h="121937">
                      <a:moveTo>
                        <a:pt x="66837" y="121937"/>
                      </a:moveTo>
                      <a:cubicBezTo>
                        <a:pt x="29982" y="99027"/>
                        <a:pt x="-6873" y="76118"/>
                        <a:pt x="1096" y="56196"/>
                      </a:cubicBezTo>
                      <a:cubicBezTo>
                        <a:pt x="9065" y="36274"/>
                        <a:pt x="91739" y="9380"/>
                        <a:pt x="114649" y="2407"/>
                      </a:cubicBezTo>
                      <a:cubicBezTo>
                        <a:pt x="137559" y="-4566"/>
                        <a:pt x="138057" y="4897"/>
                        <a:pt x="138555" y="14360"/>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ounded Rectangle 60">
                  <a:extLst>
                    <a:ext uri="{FF2B5EF4-FFF2-40B4-BE49-F238E27FC236}">
                      <a16:creationId xmlns:a16="http://schemas.microsoft.com/office/drawing/2014/main" id="{5E12B8B4-911A-4415-9A2F-8E41010B6268}"/>
                    </a:ext>
                  </a:extLst>
                </p:cNvPr>
                <p:cNvSpPr/>
                <p:nvPr/>
              </p:nvSpPr>
              <p:spPr>
                <a:xfrm rot="2640000">
                  <a:off x="10091020" y="3095047"/>
                  <a:ext cx="122334" cy="212167"/>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ounded Rectangle 61">
                  <a:extLst>
                    <a:ext uri="{FF2B5EF4-FFF2-40B4-BE49-F238E27FC236}">
                      <a16:creationId xmlns:a16="http://schemas.microsoft.com/office/drawing/2014/main" id="{E8FEC20C-4064-42D7-982A-F418B16ADD6D}"/>
                    </a:ext>
                  </a:extLst>
                </p:cNvPr>
                <p:cNvSpPr/>
                <p:nvPr/>
              </p:nvSpPr>
              <p:spPr>
                <a:xfrm>
                  <a:off x="9973979" y="3406588"/>
                  <a:ext cx="122334" cy="212167"/>
                </a:xfrm>
                <a:prstGeom prst="roundRect">
                  <a:avLst/>
                </a:prstGeom>
                <a:solidFill>
                  <a:schemeClr val="accent6">
                    <a:lumMod val="75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ounded Rectangle 62">
                  <a:extLst>
                    <a:ext uri="{FF2B5EF4-FFF2-40B4-BE49-F238E27FC236}">
                      <a16:creationId xmlns:a16="http://schemas.microsoft.com/office/drawing/2014/main" id="{CE423E85-0B8B-4E86-B3AC-C3F5FF77DC64}"/>
                    </a:ext>
                  </a:extLst>
                </p:cNvPr>
                <p:cNvSpPr/>
                <p:nvPr/>
              </p:nvSpPr>
              <p:spPr>
                <a:xfrm>
                  <a:off x="9973979" y="3705412"/>
                  <a:ext cx="122334" cy="17884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7" name="Oval 6">
                <a:extLst>
                  <a:ext uri="{FF2B5EF4-FFF2-40B4-BE49-F238E27FC236}">
                    <a16:creationId xmlns:a16="http://schemas.microsoft.com/office/drawing/2014/main" id="{07B0CD21-06D4-4126-A1C9-5199C244F013}"/>
                  </a:ext>
                </a:extLst>
              </p:cNvPr>
              <p:cNvSpPr/>
              <p:nvPr/>
            </p:nvSpPr>
            <p:spPr>
              <a:xfrm>
                <a:off x="2704159" y="2425312"/>
                <a:ext cx="1457330" cy="1229122"/>
              </a:xfrm>
              <a:custGeom>
                <a:avLst/>
                <a:gdLst>
                  <a:gd name="connsiteX0" fmla="*/ 0 w 1390650"/>
                  <a:gd name="connsiteY0" fmla="*/ 695325 h 1390650"/>
                  <a:gd name="connsiteX1" fmla="*/ 695325 w 1390650"/>
                  <a:gd name="connsiteY1" fmla="*/ 0 h 1390650"/>
                  <a:gd name="connsiteX2" fmla="*/ 1390650 w 1390650"/>
                  <a:gd name="connsiteY2" fmla="*/ 695325 h 1390650"/>
                  <a:gd name="connsiteX3" fmla="*/ 695325 w 1390650"/>
                  <a:gd name="connsiteY3" fmla="*/ 1390650 h 1390650"/>
                  <a:gd name="connsiteX4" fmla="*/ 0 w 1390650"/>
                  <a:gd name="connsiteY4" fmla="*/ 695325 h 1390650"/>
                  <a:gd name="connsiteX0" fmla="*/ 6 w 1390656"/>
                  <a:gd name="connsiteY0" fmla="*/ 533400 h 1228725"/>
                  <a:gd name="connsiteX1" fmla="*/ 685806 w 1390656"/>
                  <a:gd name="connsiteY1" fmla="*/ 0 h 1228725"/>
                  <a:gd name="connsiteX2" fmla="*/ 1390656 w 1390656"/>
                  <a:gd name="connsiteY2" fmla="*/ 533400 h 1228725"/>
                  <a:gd name="connsiteX3" fmla="*/ 695331 w 1390656"/>
                  <a:gd name="connsiteY3" fmla="*/ 1228725 h 1228725"/>
                  <a:gd name="connsiteX4" fmla="*/ 6 w 1390656"/>
                  <a:gd name="connsiteY4" fmla="*/ 533400 h 1228725"/>
                  <a:gd name="connsiteX0" fmla="*/ 5 w 1457330"/>
                  <a:gd name="connsiteY0" fmla="*/ 533596 h 1229170"/>
                  <a:gd name="connsiteX1" fmla="*/ 685805 w 1457330"/>
                  <a:gd name="connsiteY1" fmla="*/ 196 h 1229170"/>
                  <a:gd name="connsiteX2" fmla="*/ 1457330 w 1457330"/>
                  <a:gd name="connsiteY2" fmla="*/ 590746 h 1229170"/>
                  <a:gd name="connsiteX3" fmla="*/ 695330 w 1457330"/>
                  <a:gd name="connsiteY3" fmla="*/ 1228921 h 1229170"/>
                  <a:gd name="connsiteX4" fmla="*/ 5 w 1457330"/>
                  <a:gd name="connsiteY4" fmla="*/ 533596 h 1229170"/>
                  <a:gd name="connsiteX0" fmla="*/ 5 w 1457330"/>
                  <a:gd name="connsiteY0" fmla="*/ 533596 h 1229093"/>
                  <a:gd name="connsiteX1" fmla="*/ 685805 w 1457330"/>
                  <a:gd name="connsiteY1" fmla="*/ 196 h 1229093"/>
                  <a:gd name="connsiteX2" fmla="*/ 1457330 w 1457330"/>
                  <a:gd name="connsiteY2" fmla="*/ 590746 h 1229093"/>
                  <a:gd name="connsiteX3" fmla="*/ 695330 w 1457330"/>
                  <a:gd name="connsiteY3" fmla="*/ 1228921 h 1229093"/>
                  <a:gd name="connsiteX4" fmla="*/ 5 w 1457330"/>
                  <a:gd name="connsiteY4" fmla="*/ 533596 h 1229093"/>
                  <a:gd name="connsiteX0" fmla="*/ 5 w 1457330"/>
                  <a:gd name="connsiteY0" fmla="*/ 533596 h 1229093"/>
                  <a:gd name="connsiteX1" fmla="*/ 685805 w 1457330"/>
                  <a:gd name="connsiteY1" fmla="*/ 196 h 1229093"/>
                  <a:gd name="connsiteX2" fmla="*/ 1457330 w 1457330"/>
                  <a:gd name="connsiteY2" fmla="*/ 590746 h 1229093"/>
                  <a:gd name="connsiteX3" fmla="*/ 695330 w 1457330"/>
                  <a:gd name="connsiteY3" fmla="*/ 1228921 h 1229093"/>
                  <a:gd name="connsiteX4" fmla="*/ 5 w 1457330"/>
                  <a:gd name="connsiteY4" fmla="*/ 533596 h 1229093"/>
                  <a:gd name="connsiteX0" fmla="*/ 5 w 1457330"/>
                  <a:gd name="connsiteY0" fmla="*/ 533596 h 1229127"/>
                  <a:gd name="connsiteX1" fmla="*/ 685805 w 1457330"/>
                  <a:gd name="connsiteY1" fmla="*/ 196 h 1229127"/>
                  <a:gd name="connsiteX2" fmla="*/ 1457330 w 1457330"/>
                  <a:gd name="connsiteY2" fmla="*/ 590746 h 1229127"/>
                  <a:gd name="connsiteX3" fmla="*/ 695330 w 1457330"/>
                  <a:gd name="connsiteY3" fmla="*/ 1228921 h 1229127"/>
                  <a:gd name="connsiteX4" fmla="*/ 5 w 1457330"/>
                  <a:gd name="connsiteY4" fmla="*/ 533596 h 1229127"/>
                  <a:gd name="connsiteX0" fmla="*/ 5 w 1457330"/>
                  <a:gd name="connsiteY0" fmla="*/ 533596 h 1229122"/>
                  <a:gd name="connsiteX1" fmla="*/ 685805 w 1457330"/>
                  <a:gd name="connsiteY1" fmla="*/ 196 h 1229122"/>
                  <a:gd name="connsiteX2" fmla="*/ 1457330 w 1457330"/>
                  <a:gd name="connsiteY2" fmla="*/ 590746 h 1229122"/>
                  <a:gd name="connsiteX3" fmla="*/ 695330 w 1457330"/>
                  <a:gd name="connsiteY3" fmla="*/ 1228921 h 1229122"/>
                  <a:gd name="connsiteX4" fmla="*/ 5 w 1457330"/>
                  <a:gd name="connsiteY4" fmla="*/ 533596 h 122912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57330" h="1229122">
                    <a:moveTo>
                      <a:pt x="5" y="533596"/>
                    </a:moveTo>
                    <a:cubicBezTo>
                      <a:pt x="-1582" y="328809"/>
                      <a:pt x="442918" y="-9329"/>
                      <a:pt x="685805" y="196"/>
                    </a:cubicBezTo>
                    <a:cubicBezTo>
                      <a:pt x="928692" y="9721"/>
                      <a:pt x="1314455" y="206729"/>
                      <a:pt x="1457330" y="590746"/>
                    </a:cubicBezTo>
                    <a:cubicBezTo>
                      <a:pt x="1438280" y="908088"/>
                      <a:pt x="938217" y="1238446"/>
                      <a:pt x="695330" y="1228921"/>
                    </a:cubicBezTo>
                    <a:cubicBezTo>
                      <a:pt x="452443" y="1219396"/>
                      <a:pt x="1592" y="738383"/>
                      <a:pt x="5" y="533596"/>
                    </a:cubicBezTo>
                    <a:close/>
                  </a:path>
                </a:pathLst>
              </a:cu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8" name="Group 37">
                <a:extLst>
                  <a:ext uri="{FF2B5EF4-FFF2-40B4-BE49-F238E27FC236}">
                    <a16:creationId xmlns:a16="http://schemas.microsoft.com/office/drawing/2014/main" id="{9E655D0F-7CAC-45D3-91AC-54D97E1FE2F0}"/>
                  </a:ext>
                </a:extLst>
              </p:cNvPr>
              <p:cNvGrpSpPr/>
              <p:nvPr/>
            </p:nvGrpSpPr>
            <p:grpSpPr>
              <a:xfrm rot="2379086">
                <a:off x="3666190" y="2160253"/>
                <a:ext cx="165481" cy="934266"/>
                <a:chOff x="9973979" y="3095047"/>
                <a:chExt cx="239375" cy="1351447"/>
              </a:xfrm>
            </p:grpSpPr>
            <p:sp>
              <p:nvSpPr>
                <p:cNvPr id="39" name="Rounded Rectangle 65">
                  <a:extLst>
                    <a:ext uri="{FF2B5EF4-FFF2-40B4-BE49-F238E27FC236}">
                      <a16:creationId xmlns:a16="http://schemas.microsoft.com/office/drawing/2014/main" id="{B27CF18E-C14D-4920-85A2-4EE2BCE60788}"/>
                    </a:ext>
                  </a:extLst>
                </p:cNvPr>
                <p:cNvSpPr/>
                <p:nvPr/>
              </p:nvSpPr>
              <p:spPr>
                <a:xfrm>
                  <a:off x="9974729" y="3896659"/>
                  <a:ext cx="121584" cy="549835"/>
                </a:xfrm>
                <a:prstGeom prst="roundRect">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a:extLst>
                    <a:ext uri="{FF2B5EF4-FFF2-40B4-BE49-F238E27FC236}">
                      <a16:creationId xmlns:a16="http://schemas.microsoft.com/office/drawing/2014/main" id="{4E247FB8-0C9D-4144-9E6D-5A999462B2D2}"/>
                    </a:ext>
                  </a:extLst>
                </p:cNvPr>
                <p:cNvCxnSpPr/>
                <p:nvPr/>
              </p:nvCxnSpPr>
              <p:spPr>
                <a:xfrm>
                  <a:off x="10034495" y="3618755"/>
                  <a:ext cx="0" cy="1255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Freeform 67">
                  <a:extLst>
                    <a:ext uri="{FF2B5EF4-FFF2-40B4-BE49-F238E27FC236}">
                      <a16:creationId xmlns:a16="http://schemas.microsoft.com/office/drawing/2014/main" id="{CB08014F-E1BF-4DB1-AE4E-A32E50FB95B8}"/>
                    </a:ext>
                  </a:extLst>
                </p:cNvPr>
                <p:cNvSpPr/>
                <p:nvPr/>
              </p:nvSpPr>
              <p:spPr>
                <a:xfrm>
                  <a:off x="9997538" y="3236843"/>
                  <a:ext cx="128656" cy="200084"/>
                </a:xfrm>
                <a:custGeom>
                  <a:avLst/>
                  <a:gdLst>
                    <a:gd name="connsiteX0" fmla="*/ 66837 w 138555"/>
                    <a:gd name="connsiteY0" fmla="*/ 121937 h 121937"/>
                    <a:gd name="connsiteX1" fmla="*/ 1096 w 138555"/>
                    <a:gd name="connsiteY1" fmla="*/ 56196 h 121937"/>
                    <a:gd name="connsiteX2" fmla="*/ 114649 w 138555"/>
                    <a:gd name="connsiteY2" fmla="*/ 2407 h 121937"/>
                    <a:gd name="connsiteX3" fmla="*/ 138555 w 138555"/>
                    <a:gd name="connsiteY3" fmla="*/ 14360 h 121937"/>
                  </a:gdLst>
                  <a:ahLst/>
                  <a:cxnLst>
                    <a:cxn ang="0">
                      <a:pos x="connsiteX0" y="connsiteY0"/>
                    </a:cxn>
                    <a:cxn ang="0">
                      <a:pos x="connsiteX1" y="connsiteY1"/>
                    </a:cxn>
                    <a:cxn ang="0">
                      <a:pos x="connsiteX2" y="connsiteY2"/>
                    </a:cxn>
                    <a:cxn ang="0">
                      <a:pos x="connsiteX3" y="connsiteY3"/>
                    </a:cxn>
                  </a:cxnLst>
                  <a:rect l="l" t="t" r="r" b="b"/>
                  <a:pathLst>
                    <a:path w="138555" h="121937">
                      <a:moveTo>
                        <a:pt x="66837" y="121937"/>
                      </a:moveTo>
                      <a:cubicBezTo>
                        <a:pt x="29982" y="99027"/>
                        <a:pt x="-6873" y="76118"/>
                        <a:pt x="1096" y="56196"/>
                      </a:cubicBezTo>
                      <a:cubicBezTo>
                        <a:pt x="9065" y="36274"/>
                        <a:pt x="91739" y="9380"/>
                        <a:pt x="114649" y="2407"/>
                      </a:cubicBezTo>
                      <a:cubicBezTo>
                        <a:pt x="137559" y="-4566"/>
                        <a:pt x="138057" y="4897"/>
                        <a:pt x="138555" y="14360"/>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ounded Rectangle 68">
                  <a:extLst>
                    <a:ext uri="{FF2B5EF4-FFF2-40B4-BE49-F238E27FC236}">
                      <a16:creationId xmlns:a16="http://schemas.microsoft.com/office/drawing/2014/main" id="{BFB73081-88D7-4309-8BB6-EB3FF7688CA0}"/>
                    </a:ext>
                  </a:extLst>
                </p:cNvPr>
                <p:cNvSpPr/>
                <p:nvPr/>
              </p:nvSpPr>
              <p:spPr>
                <a:xfrm rot="2640000">
                  <a:off x="10091020" y="3095047"/>
                  <a:ext cx="122334" cy="212167"/>
                </a:xfrm>
                <a:prstGeom prst="round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ounded Rectangle 69">
                  <a:extLst>
                    <a:ext uri="{FF2B5EF4-FFF2-40B4-BE49-F238E27FC236}">
                      <a16:creationId xmlns:a16="http://schemas.microsoft.com/office/drawing/2014/main" id="{5D0C8AEC-13CE-4CCA-877E-31C88CAF3626}"/>
                    </a:ext>
                  </a:extLst>
                </p:cNvPr>
                <p:cNvSpPr/>
                <p:nvPr/>
              </p:nvSpPr>
              <p:spPr>
                <a:xfrm>
                  <a:off x="9973979" y="3406588"/>
                  <a:ext cx="122334" cy="212167"/>
                </a:xfrm>
                <a:prstGeom prst="roundRect">
                  <a:avLst/>
                </a:prstGeom>
                <a:solidFill>
                  <a:schemeClr val="accent6">
                    <a:lumMod val="75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ounded Rectangle 70">
                  <a:extLst>
                    <a:ext uri="{FF2B5EF4-FFF2-40B4-BE49-F238E27FC236}">
                      <a16:creationId xmlns:a16="http://schemas.microsoft.com/office/drawing/2014/main" id="{6C5EE8EE-FFD4-4807-A91C-E411388493E0}"/>
                    </a:ext>
                  </a:extLst>
                </p:cNvPr>
                <p:cNvSpPr/>
                <p:nvPr/>
              </p:nvSpPr>
              <p:spPr>
                <a:xfrm>
                  <a:off x="9973979" y="3705412"/>
                  <a:ext cx="122334" cy="17884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7" name="Arc 16">
              <a:extLst>
                <a:ext uri="{FF2B5EF4-FFF2-40B4-BE49-F238E27FC236}">
                  <a16:creationId xmlns:a16="http://schemas.microsoft.com/office/drawing/2014/main" id="{6EBAE1FC-2191-453D-8861-736DC61C1970}"/>
                </a:ext>
              </a:extLst>
            </p:cNvPr>
            <p:cNvSpPr/>
            <p:nvPr/>
          </p:nvSpPr>
          <p:spPr>
            <a:xfrm rot="15818499">
              <a:off x="4112008" y="1330101"/>
              <a:ext cx="2230458" cy="2977281"/>
            </a:xfrm>
            <a:prstGeom prst="arc">
              <a:avLst>
                <a:gd name="adj1" fmla="val 16694613"/>
                <a:gd name="adj2" fmla="val 21399554"/>
              </a:avLst>
            </a:prstGeom>
            <a:ln w="63500">
              <a:solidFill>
                <a:schemeClr val="tx1"/>
              </a:solidFill>
              <a:tailEnd type="triangl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a:extLst>
                <a:ext uri="{FF2B5EF4-FFF2-40B4-BE49-F238E27FC236}">
                  <a16:creationId xmlns:a16="http://schemas.microsoft.com/office/drawing/2014/main" id="{8CBDDAA0-8C6E-49F3-89CF-7B6855ACF8EF}"/>
                </a:ext>
              </a:extLst>
            </p:cNvPr>
            <p:cNvSpPr txBox="1"/>
            <p:nvPr/>
          </p:nvSpPr>
          <p:spPr>
            <a:xfrm>
              <a:off x="8038617" y="1682094"/>
              <a:ext cx="2742003" cy="994552"/>
            </a:xfrm>
            <a:prstGeom prst="rect">
              <a:avLst/>
            </a:prstGeom>
            <a:solidFill>
              <a:schemeClr val="bg1"/>
            </a:solidFill>
          </p:spPr>
          <p:txBody>
            <a:bodyPr wrap="square" rtlCol="0">
              <a:spAutoFit/>
            </a:bodyPr>
            <a:lstStyle/>
            <a:p>
              <a:r>
                <a:rPr lang="en-US" sz="2000" b="1" dirty="0"/>
                <a:t>T-cell isolation</a:t>
              </a:r>
            </a:p>
            <a:p>
              <a:r>
                <a:rPr lang="en-US" sz="2000" b="1" dirty="0"/>
                <a:t>&amp; Expansion</a:t>
              </a:r>
            </a:p>
          </p:txBody>
        </p:sp>
        <p:sp>
          <p:nvSpPr>
            <p:cNvPr id="19" name="TextBox 18">
              <a:extLst>
                <a:ext uri="{FF2B5EF4-FFF2-40B4-BE49-F238E27FC236}">
                  <a16:creationId xmlns:a16="http://schemas.microsoft.com/office/drawing/2014/main" id="{B620D025-D3E9-4B22-870E-4847CA204997}"/>
                </a:ext>
              </a:extLst>
            </p:cNvPr>
            <p:cNvSpPr txBox="1"/>
            <p:nvPr/>
          </p:nvSpPr>
          <p:spPr>
            <a:xfrm>
              <a:off x="7504759" y="4987184"/>
              <a:ext cx="2767772" cy="562139"/>
            </a:xfrm>
            <a:prstGeom prst="rect">
              <a:avLst/>
            </a:prstGeom>
            <a:solidFill>
              <a:schemeClr val="bg1"/>
            </a:solidFill>
          </p:spPr>
          <p:txBody>
            <a:bodyPr wrap="square" rtlCol="0">
              <a:spAutoFit/>
            </a:bodyPr>
            <a:lstStyle/>
            <a:p>
              <a:r>
                <a:rPr lang="en-US" sz="2000" b="1" dirty="0"/>
                <a:t>Transduction</a:t>
              </a:r>
            </a:p>
          </p:txBody>
        </p:sp>
        <p:sp>
          <p:nvSpPr>
            <p:cNvPr id="20" name="TextBox 19">
              <a:extLst>
                <a:ext uri="{FF2B5EF4-FFF2-40B4-BE49-F238E27FC236}">
                  <a16:creationId xmlns:a16="http://schemas.microsoft.com/office/drawing/2014/main" id="{A40717B0-6AA7-49A5-AA0A-BBEA3DAC2B84}"/>
                </a:ext>
              </a:extLst>
            </p:cNvPr>
            <p:cNvSpPr txBox="1"/>
            <p:nvPr/>
          </p:nvSpPr>
          <p:spPr>
            <a:xfrm>
              <a:off x="5425675" y="6328732"/>
              <a:ext cx="1147045" cy="323165"/>
            </a:xfrm>
            <a:prstGeom prst="rect">
              <a:avLst/>
            </a:prstGeom>
            <a:noFill/>
          </p:spPr>
          <p:txBody>
            <a:bodyPr wrap="none" rtlCol="0">
              <a:spAutoFit/>
            </a:bodyPr>
            <a:lstStyle/>
            <a:p>
              <a:r>
                <a:rPr lang="en-US" sz="1500" b="1" dirty="0"/>
                <a:t>CAR T-cell</a:t>
              </a:r>
            </a:p>
          </p:txBody>
        </p:sp>
        <p:sp>
          <p:nvSpPr>
            <p:cNvPr id="21" name="TextBox 20">
              <a:extLst>
                <a:ext uri="{FF2B5EF4-FFF2-40B4-BE49-F238E27FC236}">
                  <a16:creationId xmlns:a16="http://schemas.microsoft.com/office/drawing/2014/main" id="{2AE9FFDB-6C87-4620-9E24-0701AA089686}"/>
                </a:ext>
              </a:extLst>
            </p:cNvPr>
            <p:cNvSpPr txBox="1"/>
            <p:nvPr/>
          </p:nvSpPr>
          <p:spPr>
            <a:xfrm>
              <a:off x="7400183" y="4505776"/>
              <a:ext cx="662104" cy="323165"/>
            </a:xfrm>
            <a:prstGeom prst="rect">
              <a:avLst/>
            </a:prstGeom>
            <a:noFill/>
          </p:spPr>
          <p:txBody>
            <a:bodyPr wrap="none" rtlCol="0">
              <a:spAutoFit/>
            </a:bodyPr>
            <a:lstStyle/>
            <a:p>
              <a:r>
                <a:rPr lang="en-US" sz="1500" b="1" dirty="0"/>
                <a:t>Virus</a:t>
              </a:r>
            </a:p>
          </p:txBody>
        </p:sp>
        <p:sp>
          <p:nvSpPr>
            <p:cNvPr id="22" name="TextBox 21">
              <a:extLst>
                <a:ext uri="{FF2B5EF4-FFF2-40B4-BE49-F238E27FC236}">
                  <a16:creationId xmlns:a16="http://schemas.microsoft.com/office/drawing/2014/main" id="{EAC0CBD3-24EE-4CD4-BE57-4F36F46A7002}"/>
                </a:ext>
              </a:extLst>
            </p:cNvPr>
            <p:cNvSpPr txBox="1"/>
            <p:nvPr/>
          </p:nvSpPr>
          <p:spPr>
            <a:xfrm>
              <a:off x="3054683" y="5274491"/>
              <a:ext cx="2244190" cy="562139"/>
            </a:xfrm>
            <a:prstGeom prst="rect">
              <a:avLst/>
            </a:prstGeom>
            <a:solidFill>
              <a:schemeClr val="bg1"/>
            </a:solidFill>
          </p:spPr>
          <p:txBody>
            <a:bodyPr wrap="square" rtlCol="0">
              <a:spAutoFit/>
            </a:bodyPr>
            <a:lstStyle/>
            <a:p>
              <a:pPr algn="ctr"/>
              <a:r>
                <a:rPr lang="en-US" sz="2000" b="1" dirty="0"/>
                <a:t>Expansion</a:t>
              </a:r>
            </a:p>
          </p:txBody>
        </p:sp>
        <p:sp>
          <p:nvSpPr>
            <p:cNvPr id="23" name="TextBox 22">
              <a:extLst>
                <a:ext uri="{FF2B5EF4-FFF2-40B4-BE49-F238E27FC236}">
                  <a16:creationId xmlns:a16="http://schemas.microsoft.com/office/drawing/2014/main" id="{E99CECF9-CB47-4DEE-A12C-A6A4692F9833}"/>
                </a:ext>
              </a:extLst>
            </p:cNvPr>
            <p:cNvSpPr txBox="1"/>
            <p:nvPr/>
          </p:nvSpPr>
          <p:spPr>
            <a:xfrm>
              <a:off x="2889380" y="1839272"/>
              <a:ext cx="1856834" cy="562139"/>
            </a:xfrm>
            <a:prstGeom prst="rect">
              <a:avLst/>
            </a:prstGeom>
            <a:solidFill>
              <a:schemeClr val="bg1"/>
            </a:solidFill>
          </p:spPr>
          <p:txBody>
            <a:bodyPr wrap="square" rtlCol="0">
              <a:spAutoFit/>
            </a:bodyPr>
            <a:lstStyle/>
            <a:p>
              <a:r>
                <a:rPr lang="en-US" sz="2000" b="1" dirty="0"/>
                <a:t>Infusion</a:t>
              </a:r>
            </a:p>
          </p:txBody>
        </p:sp>
        <p:graphicFrame>
          <p:nvGraphicFramePr>
            <p:cNvPr id="24" name="Object 23">
              <a:extLst>
                <a:ext uri="{FF2B5EF4-FFF2-40B4-BE49-F238E27FC236}">
                  <a16:creationId xmlns:a16="http://schemas.microsoft.com/office/drawing/2014/main" id="{F3F58619-8616-432F-8C37-2A79F6D9CCF0}"/>
                </a:ext>
              </a:extLst>
            </p:cNvPr>
            <p:cNvGraphicFramePr>
              <a:graphicFrameLocks/>
            </p:cNvGraphicFramePr>
            <p:nvPr>
              <p:extLst>
                <p:ext uri="{D42A27DB-BD31-4B8C-83A1-F6EECF244321}">
                  <p14:modId xmlns:p14="http://schemas.microsoft.com/office/powerpoint/2010/main" val="1727066938"/>
                </p:ext>
              </p:extLst>
            </p:nvPr>
          </p:nvGraphicFramePr>
          <p:xfrm>
            <a:off x="4630862" y="959669"/>
            <a:ext cx="596374" cy="646168"/>
          </p:xfrm>
          <a:graphic>
            <a:graphicData uri="http://schemas.openxmlformats.org/presentationml/2006/ole">
              <mc:AlternateContent xmlns:mc="http://schemas.openxmlformats.org/markup-compatibility/2006">
                <mc:Choice xmlns:v="urn:schemas-microsoft-com:vml" Requires="v">
                  <p:oleObj name="CS ChemDraw Drawing" r:id="rId6" imgW="1202167" imgH="1256786" progId="ChemDraw.Document.6.0">
                    <p:embed/>
                  </p:oleObj>
                </mc:Choice>
                <mc:Fallback>
                  <p:oleObj name="CS ChemDraw Drawing" r:id="rId6" imgW="1202167" imgH="1256786" progId="ChemDraw.Document.6.0">
                    <p:embed/>
                    <p:pic>
                      <p:nvPicPr>
                        <p:cNvPr id="24" name="Object 23">
                          <a:extLst>
                            <a:ext uri="{FF2B5EF4-FFF2-40B4-BE49-F238E27FC236}">
                              <a16:creationId xmlns:a16="http://schemas.microsoft.com/office/drawing/2014/main" id="{F3F58619-8616-432F-8C37-2A79F6D9CCF0}"/>
                            </a:ext>
                          </a:extLst>
                        </p:cNvPr>
                        <p:cNvPicPr preferRelativeResize="0"/>
                        <p:nvPr/>
                      </p:nvPicPr>
                      <p:blipFill>
                        <a:blip r:embed="rId7"/>
                        <a:stretch>
                          <a:fillRect/>
                        </a:stretch>
                      </p:blipFill>
                      <p:spPr>
                        <a:xfrm>
                          <a:off x="4630862" y="959669"/>
                          <a:ext cx="596374" cy="646168"/>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0A7FBAD6-5195-4D60-926E-BD4E64900F34}"/>
                </a:ext>
              </a:extLst>
            </p:cNvPr>
            <p:cNvSpPr txBox="1"/>
            <p:nvPr/>
          </p:nvSpPr>
          <p:spPr>
            <a:xfrm>
              <a:off x="8997300" y="2518907"/>
              <a:ext cx="2899162" cy="908070"/>
            </a:xfrm>
            <a:prstGeom prst="rect">
              <a:avLst/>
            </a:prstGeom>
            <a:noFill/>
          </p:spPr>
          <p:txBody>
            <a:bodyPr wrap="square" rtlCol="0">
              <a:spAutoFit/>
            </a:bodyPr>
            <a:lstStyle/>
            <a:p>
              <a:pPr marL="285750" indent="-285750">
                <a:buFont typeface="Arial" panose="020B0604020202020204" pitchFamily="34" charset="0"/>
                <a:buChar char="•"/>
              </a:pPr>
              <a:r>
                <a:rPr lang="en-US" b="1" dirty="0">
                  <a:solidFill>
                    <a:srgbClr val="C00000"/>
                  </a:solidFill>
                </a:rPr>
                <a:t>T-cell Purity</a:t>
              </a:r>
            </a:p>
            <a:p>
              <a:pPr marL="285750" indent="-285750">
                <a:buFont typeface="Arial" panose="020B0604020202020204" pitchFamily="34" charset="0"/>
                <a:buChar char="•"/>
              </a:pPr>
              <a:r>
                <a:rPr lang="en-US" b="1" dirty="0">
                  <a:solidFill>
                    <a:srgbClr val="C00000"/>
                  </a:solidFill>
                </a:rPr>
                <a:t>T-cell MQAs</a:t>
              </a:r>
            </a:p>
          </p:txBody>
        </p:sp>
        <p:sp>
          <p:nvSpPr>
            <p:cNvPr id="26" name="TextBox 25">
              <a:extLst>
                <a:ext uri="{FF2B5EF4-FFF2-40B4-BE49-F238E27FC236}">
                  <a16:creationId xmlns:a16="http://schemas.microsoft.com/office/drawing/2014/main" id="{4D488D00-00B5-4B66-885E-BF8117011D3C}"/>
                </a:ext>
              </a:extLst>
            </p:cNvPr>
            <p:cNvSpPr txBox="1"/>
            <p:nvPr/>
          </p:nvSpPr>
          <p:spPr>
            <a:xfrm>
              <a:off x="8407664" y="5555561"/>
              <a:ext cx="5367606" cy="1686415"/>
            </a:xfrm>
            <a:prstGeom prst="rect">
              <a:avLst/>
            </a:prstGeom>
            <a:noFill/>
          </p:spPr>
          <p:txBody>
            <a:bodyPr wrap="square" rtlCol="0">
              <a:spAutoFit/>
            </a:bodyPr>
            <a:lstStyle/>
            <a:p>
              <a:pPr marL="285750" indent="-285750">
                <a:buFont typeface="Arial" panose="020B0604020202020204" pitchFamily="34" charset="0"/>
                <a:buChar char="•"/>
              </a:pPr>
              <a:r>
                <a:rPr lang="en-US" dirty="0"/>
                <a:t>Gene vector MQAs</a:t>
              </a:r>
              <a:endParaRPr lang="en-US" b="1" dirty="0">
                <a:solidFill>
                  <a:srgbClr val="C00000"/>
                </a:solidFill>
              </a:endParaRPr>
            </a:p>
            <a:p>
              <a:pPr marL="285750" indent="-285750">
                <a:buFont typeface="Arial" panose="020B0604020202020204" pitchFamily="34" charset="0"/>
                <a:buChar char="•"/>
              </a:pPr>
              <a:r>
                <a:rPr lang="en-US" b="1" dirty="0">
                  <a:solidFill>
                    <a:srgbClr val="C00000"/>
                  </a:solidFill>
                </a:rPr>
                <a:t>Effect on the T-cell biology</a:t>
              </a:r>
            </a:p>
            <a:p>
              <a:pPr marL="285750" indent="-285750">
                <a:buFont typeface="Arial" panose="020B0604020202020204" pitchFamily="34" charset="0"/>
                <a:buChar char="•"/>
              </a:pPr>
              <a:r>
                <a:rPr lang="en-US" b="1" dirty="0">
                  <a:solidFill>
                    <a:srgbClr val="C00000"/>
                  </a:solidFill>
                </a:rPr>
                <a:t>Success rate of transfection</a:t>
              </a:r>
            </a:p>
            <a:p>
              <a:pPr marL="285750" indent="-285750">
                <a:buFont typeface="Arial" panose="020B0604020202020204" pitchFamily="34" charset="0"/>
                <a:buChar char="•"/>
              </a:pPr>
              <a:r>
                <a:rPr lang="en-US" b="1" dirty="0">
                  <a:solidFill>
                    <a:srgbClr val="C00000"/>
                  </a:solidFill>
                </a:rPr>
                <a:t>% of CAR expressing cells</a:t>
              </a:r>
            </a:p>
          </p:txBody>
        </p:sp>
        <p:sp>
          <p:nvSpPr>
            <p:cNvPr id="27" name="TextBox 26">
              <a:extLst>
                <a:ext uri="{FF2B5EF4-FFF2-40B4-BE49-F238E27FC236}">
                  <a16:creationId xmlns:a16="http://schemas.microsoft.com/office/drawing/2014/main" id="{10A52A02-2FAD-4F2D-AA74-5613EFF13682}"/>
                </a:ext>
              </a:extLst>
            </p:cNvPr>
            <p:cNvSpPr txBox="1"/>
            <p:nvPr/>
          </p:nvSpPr>
          <p:spPr>
            <a:xfrm>
              <a:off x="292999" y="5885895"/>
              <a:ext cx="5233185" cy="1297242"/>
            </a:xfrm>
            <a:prstGeom prst="rect">
              <a:avLst/>
            </a:prstGeom>
            <a:noFill/>
          </p:spPr>
          <p:txBody>
            <a:bodyPr wrap="square" rtlCol="0">
              <a:spAutoFit/>
            </a:bodyPr>
            <a:lstStyle/>
            <a:p>
              <a:pPr marL="285750" indent="-285750">
                <a:buFont typeface="Arial" panose="020B0604020202020204" pitchFamily="34" charset="0"/>
                <a:buChar char="•"/>
              </a:pPr>
              <a:r>
                <a:rPr lang="en-US" b="1" dirty="0">
                  <a:solidFill>
                    <a:srgbClr val="C00000"/>
                  </a:solidFill>
                </a:rPr>
                <a:t>Effect on CAR-T cell biology</a:t>
              </a:r>
            </a:p>
            <a:p>
              <a:pPr marL="285750" indent="-285750">
                <a:buFont typeface="Arial" panose="020B0604020202020204" pitchFamily="34" charset="0"/>
                <a:buChar char="•"/>
              </a:pPr>
              <a:r>
                <a:rPr lang="en-US" b="1" dirty="0">
                  <a:solidFill>
                    <a:srgbClr val="C00000"/>
                  </a:solidFill>
                </a:rPr>
                <a:t>Success rate </a:t>
              </a:r>
            </a:p>
            <a:p>
              <a:pPr marL="285750" indent="-285750">
                <a:buFont typeface="Arial" panose="020B0604020202020204" pitchFamily="34" charset="0"/>
                <a:buChar char="•"/>
              </a:pPr>
              <a:r>
                <a:rPr lang="en-US" b="1" dirty="0">
                  <a:solidFill>
                    <a:srgbClr val="C00000"/>
                  </a:solidFill>
                </a:rPr>
                <a:t>% of CAR expressing cells</a:t>
              </a:r>
            </a:p>
          </p:txBody>
        </p:sp>
        <p:sp>
          <p:nvSpPr>
            <p:cNvPr id="28" name="TextBox 27">
              <a:extLst>
                <a:ext uri="{FF2B5EF4-FFF2-40B4-BE49-F238E27FC236}">
                  <a16:creationId xmlns:a16="http://schemas.microsoft.com/office/drawing/2014/main" id="{CE762A64-7B37-41D2-ACDA-17765E7EC7D3}"/>
                </a:ext>
              </a:extLst>
            </p:cNvPr>
            <p:cNvSpPr txBox="1"/>
            <p:nvPr/>
          </p:nvSpPr>
          <p:spPr>
            <a:xfrm>
              <a:off x="478309" y="948036"/>
              <a:ext cx="4389504" cy="1297242"/>
            </a:xfrm>
            <a:prstGeom prst="rect">
              <a:avLst/>
            </a:prstGeom>
            <a:noFill/>
          </p:spPr>
          <p:txBody>
            <a:bodyPr wrap="square" rtlCol="0">
              <a:spAutoFit/>
            </a:bodyPr>
            <a:lstStyle/>
            <a:p>
              <a:pPr marL="285750" indent="-285750">
                <a:buFont typeface="Arial" panose="020B0604020202020204" pitchFamily="34" charset="0"/>
                <a:buChar char="•"/>
              </a:pPr>
              <a:r>
                <a:rPr lang="en-US" dirty="0"/>
                <a:t>PK &amp; PD evaluation</a:t>
              </a:r>
            </a:p>
            <a:p>
              <a:pPr marL="285750" indent="-285750">
                <a:buFont typeface="Arial" panose="020B0604020202020204" pitchFamily="34" charset="0"/>
                <a:buChar char="•"/>
              </a:pPr>
              <a:r>
                <a:rPr lang="en-US" dirty="0"/>
                <a:t>Toxicity monitoring</a:t>
              </a:r>
            </a:p>
            <a:p>
              <a:pPr marL="285750" indent="-285750">
                <a:buFont typeface="Arial" panose="020B0604020202020204" pitchFamily="34" charset="0"/>
                <a:buChar char="•"/>
              </a:pPr>
              <a:r>
                <a:rPr lang="en-US" b="1" dirty="0" err="1">
                  <a:solidFill>
                    <a:srgbClr val="0070C0"/>
                  </a:solidFill>
                </a:rPr>
                <a:t>MoA</a:t>
              </a:r>
              <a:endParaRPr lang="en-US" b="1" dirty="0">
                <a:solidFill>
                  <a:srgbClr val="0070C0"/>
                </a:solidFill>
              </a:endParaRPr>
            </a:p>
          </p:txBody>
        </p:sp>
        <p:sp>
          <p:nvSpPr>
            <p:cNvPr id="29" name="TextBox 28">
              <a:extLst>
                <a:ext uri="{FF2B5EF4-FFF2-40B4-BE49-F238E27FC236}">
                  <a16:creationId xmlns:a16="http://schemas.microsoft.com/office/drawing/2014/main" id="{326686D2-12B1-4D63-8705-B4DA8858BF34}"/>
                </a:ext>
              </a:extLst>
            </p:cNvPr>
            <p:cNvSpPr txBox="1"/>
            <p:nvPr/>
          </p:nvSpPr>
          <p:spPr>
            <a:xfrm>
              <a:off x="8455525" y="3691652"/>
              <a:ext cx="675762" cy="323165"/>
            </a:xfrm>
            <a:prstGeom prst="rect">
              <a:avLst/>
            </a:prstGeom>
            <a:noFill/>
          </p:spPr>
          <p:txBody>
            <a:bodyPr wrap="none" rtlCol="0">
              <a:spAutoFit/>
            </a:bodyPr>
            <a:lstStyle/>
            <a:p>
              <a:r>
                <a:rPr lang="en-US" sz="1500" b="1" dirty="0"/>
                <a:t>T-cell</a:t>
              </a:r>
            </a:p>
          </p:txBody>
        </p:sp>
        <p:sp>
          <p:nvSpPr>
            <p:cNvPr id="30" name="Arc 29">
              <a:extLst>
                <a:ext uri="{FF2B5EF4-FFF2-40B4-BE49-F238E27FC236}">
                  <a16:creationId xmlns:a16="http://schemas.microsoft.com/office/drawing/2014/main" id="{39ADCF20-FF72-4C5D-ACB8-C279252359E1}"/>
                </a:ext>
              </a:extLst>
            </p:cNvPr>
            <p:cNvSpPr/>
            <p:nvPr/>
          </p:nvSpPr>
          <p:spPr>
            <a:xfrm>
              <a:off x="6111073" y="649352"/>
              <a:ext cx="914400" cy="1658480"/>
            </a:xfrm>
            <a:prstGeom prst="arc">
              <a:avLst>
                <a:gd name="adj1" fmla="val 13061654"/>
                <a:gd name="adj2" fmla="val 18143990"/>
              </a:avLst>
            </a:prstGeom>
            <a:ln w="38100">
              <a:solidFill>
                <a:schemeClr val="tx1"/>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7" name="Rectangle 76">
            <a:extLst>
              <a:ext uri="{FF2B5EF4-FFF2-40B4-BE49-F238E27FC236}">
                <a16:creationId xmlns:a16="http://schemas.microsoft.com/office/drawing/2014/main" id="{F2E9B917-8DF4-4D33-B64F-EC1B3D04ABC5}"/>
              </a:ext>
            </a:extLst>
          </p:cNvPr>
          <p:cNvSpPr/>
          <p:nvPr/>
        </p:nvSpPr>
        <p:spPr>
          <a:xfrm>
            <a:off x="316861" y="6178570"/>
            <a:ext cx="3676006" cy="276999"/>
          </a:xfrm>
          <a:prstGeom prst="rect">
            <a:avLst/>
          </a:prstGeom>
        </p:spPr>
        <p:txBody>
          <a:bodyPr wrap="none">
            <a:spAutoFit/>
          </a:bodyPr>
          <a:lstStyle/>
          <a:p>
            <a:r>
              <a:rPr lang="en-US" sz="1200" dirty="0"/>
              <a:t>Lombard-Banek, C. &amp; </a:t>
            </a:r>
            <a:r>
              <a:rPr lang="en-US" sz="1200" dirty="0" err="1"/>
              <a:t>Schiel</a:t>
            </a:r>
            <a:r>
              <a:rPr lang="en-US" sz="1200" dirty="0"/>
              <a:t> J.E., Molecules, 2020 </a:t>
            </a:r>
          </a:p>
        </p:txBody>
      </p:sp>
    </p:spTree>
    <p:custDataLst>
      <p:tags r:id="rId1"/>
    </p:custDataLst>
    <p:extLst>
      <p:ext uri="{BB962C8B-B14F-4D97-AF65-F5344CB8AC3E}">
        <p14:creationId xmlns:p14="http://schemas.microsoft.com/office/powerpoint/2010/main" val="16500184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BFA508-DB2C-44C0-9769-27F927B17186}"/>
              </a:ext>
            </a:extLst>
          </p:cNvPr>
          <p:cNvSpPr>
            <a:spLocks noGrp="1"/>
          </p:cNvSpPr>
          <p:nvPr>
            <p:ph type="title"/>
          </p:nvPr>
        </p:nvSpPr>
        <p:spPr>
          <a:xfrm>
            <a:off x="485775" y="8028"/>
            <a:ext cx="10515600" cy="1325563"/>
          </a:xfrm>
        </p:spPr>
        <p:txBody>
          <a:bodyPr>
            <a:normAutofit/>
          </a:bodyPr>
          <a:lstStyle/>
          <a:p>
            <a:r>
              <a:rPr lang="en-US" sz="3600" dirty="0"/>
              <a:t>Expanding MAM principles to CAR T-cell therapies </a:t>
            </a:r>
          </a:p>
        </p:txBody>
      </p:sp>
      <p:sp>
        <p:nvSpPr>
          <p:cNvPr id="4" name="Slide Number Placeholder 3">
            <a:extLst>
              <a:ext uri="{FF2B5EF4-FFF2-40B4-BE49-F238E27FC236}">
                <a16:creationId xmlns:a16="http://schemas.microsoft.com/office/drawing/2014/main" id="{D7BDA6DE-B2D3-4B9A-B30A-866734E4DBFE}"/>
              </a:ext>
            </a:extLst>
          </p:cNvPr>
          <p:cNvSpPr>
            <a:spLocks noGrp="1"/>
          </p:cNvSpPr>
          <p:nvPr>
            <p:ph type="sldNum" sz="quarter" idx="12"/>
          </p:nvPr>
        </p:nvSpPr>
        <p:spPr/>
        <p:txBody>
          <a:bodyPr/>
          <a:lstStyle/>
          <a:p>
            <a:fld id="{B7252B73-730E-47C6-8048-459701B24D1A}" type="slidenum">
              <a:rPr lang="en-US" smtClean="0"/>
              <a:t>5</a:t>
            </a:fld>
            <a:endParaRPr lang="en-US"/>
          </a:p>
        </p:txBody>
      </p:sp>
      <p:pic>
        <p:nvPicPr>
          <p:cNvPr id="8" name="Picture 7">
            <a:extLst>
              <a:ext uri="{FF2B5EF4-FFF2-40B4-BE49-F238E27FC236}">
                <a16:creationId xmlns:a16="http://schemas.microsoft.com/office/drawing/2014/main" id="{C0AC7C2D-22E6-475B-A089-BB0039EB7D52}"/>
              </a:ext>
            </a:extLst>
          </p:cNvPr>
          <p:cNvPicPr>
            <a:picLocks noChangeAspect="1"/>
          </p:cNvPicPr>
          <p:nvPr/>
        </p:nvPicPr>
        <p:blipFill>
          <a:blip r:embed="rId3"/>
          <a:stretch>
            <a:fillRect/>
          </a:stretch>
        </p:blipFill>
        <p:spPr>
          <a:xfrm>
            <a:off x="103579" y="3582864"/>
            <a:ext cx="5547037" cy="2732211"/>
          </a:xfrm>
          <a:prstGeom prst="rect">
            <a:avLst/>
          </a:prstGeom>
        </p:spPr>
      </p:pic>
      <p:grpSp>
        <p:nvGrpSpPr>
          <p:cNvPr id="6" name="Group 5">
            <a:extLst>
              <a:ext uri="{FF2B5EF4-FFF2-40B4-BE49-F238E27FC236}">
                <a16:creationId xmlns:a16="http://schemas.microsoft.com/office/drawing/2014/main" id="{60A28D35-E83A-4785-BE67-7E2115D7851A}"/>
              </a:ext>
            </a:extLst>
          </p:cNvPr>
          <p:cNvGrpSpPr/>
          <p:nvPr/>
        </p:nvGrpSpPr>
        <p:grpSpPr>
          <a:xfrm>
            <a:off x="103579" y="1383512"/>
            <a:ext cx="6022901" cy="2066075"/>
            <a:chOff x="103579" y="1383512"/>
            <a:chExt cx="6022901" cy="2066075"/>
          </a:xfrm>
        </p:grpSpPr>
        <p:pic>
          <p:nvPicPr>
            <p:cNvPr id="5" name="Picture 4">
              <a:extLst>
                <a:ext uri="{FF2B5EF4-FFF2-40B4-BE49-F238E27FC236}">
                  <a16:creationId xmlns:a16="http://schemas.microsoft.com/office/drawing/2014/main" id="{D6CD64A4-B808-490B-9ABE-07E9D3A0BCEF}"/>
                </a:ext>
              </a:extLst>
            </p:cNvPr>
            <p:cNvPicPr>
              <a:picLocks noChangeAspect="1"/>
            </p:cNvPicPr>
            <p:nvPr/>
          </p:nvPicPr>
          <p:blipFill rotWithShape="1">
            <a:blip r:embed="rId4"/>
            <a:srcRect b="51296"/>
            <a:stretch/>
          </p:blipFill>
          <p:spPr>
            <a:xfrm>
              <a:off x="103579" y="1383512"/>
              <a:ext cx="6022901" cy="2066075"/>
            </a:xfrm>
            <a:prstGeom prst="rect">
              <a:avLst/>
            </a:prstGeom>
          </p:spPr>
        </p:pic>
        <p:sp>
          <p:nvSpPr>
            <p:cNvPr id="10" name="Rectangle 9">
              <a:extLst>
                <a:ext uri="{FF2B5EF4-FFF2-40B4-BE49-F238E27FC236}">
                  <a16:creationId xmlns:a16="http://schemas.microsoft.com/office/drawing/2014/main" id="{6F0B8641-DB2F-4A89-AD06-94B79C1E9C19}"/>
                </a:ext>
              </a:extLst>
            </p:cNvPr>
            <p:cNvSpPr/>
            <p:nvPr/>
          </p:nvSpPr>
          <p:spPr>
            <a:xfrm>
              <a:off x="384826" y="1563682"/>
              <a:ext cx="2435902" cy="2698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927D521B-2230-48ED-A5E3-368516C96EB0}"/>
                </a:ext>
              </a:extLst>
            </p:cNvPr>
            <p:cNvSpPr/>
            <p:nvPr/>
          </p:nvSpPr>
          <p:spPr>
            <a:xfrm>
              <a:off x="4796181" y="1563682"/>
              <a:ext cx="1202476" cy="3982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a:extLst>
              <a:ext uri="{FF2B5EF4-FFF2-40B4-BE49-F238E27FC236}">
                <a16:creationId xmlns:a16="http://schemas.microsoft.com/office/drawing/2014/main" id="{F0A5DDDA-1A9C-49FB-A191-F20BA777088C}"/>
              </a:ext>
            </a:extLst>
          </p:cNvPr>
          <p:cNvSpPr txBox="1"/>
          <p:nvPr/>
        </p:nvSpPr>
        <p:spPr>
          <a:xfrm>
            <a:off x="6480017" y="1698593"/>
            <a:ext cx="4919663" cy="1631216"/>
          </a:xfrm>
          <a:prstGeom prst="rect">
            <a:avLst/>
          </a:prstGeom>
          <a:solidFill>
            <a:schemeClr val="tx2">
              <a:lumMod val="20000"/>
              <a:lumOff val="80000"/>
            </a:schemeClr>
          </a:solidFill>
        </p:spPr>
        <p:txBody>
          <a:bodyPr wrap="square" rtlCol="0">
            <a:spAutoFit/>
          </a:bodyPr>
          <a:lstStyle/>
          <a:p>
            <a:pPr marL="285750" indent="-285750">
              <a:buFont typeface="Arial" panose="020B0604020202020204" pitchFamily="34" charset="0"/>
              <a:buChar char="•"/>
            </a:pPr>
            <a:r>
              <a:rPr lang="en-US" sz="2000" dirty="0"/>
              <a:t>Secreted</a:t>
            </a:r>
          </a:p>
          <a:p>
            <a:pPr marL="285750" indent="-285750">
              <a:buFont typeface="Arial" panose="020B0604020202020204" pitchFamily="34" charset="0"/>
              <a:buChar char="•"/>
            </a:pPr>
            <a:r>
              <a:rPr lang="en-US" sz="2000" dirty="0"/>
              <a:t>1 protein </a:t>
            </a:r>
            <a:r>
              <a:rPr lang="en-US" sz="2000" dirty="0">
                <a:sym typeface="Wingdings" panose="05000000000000000000" pitchFamily="2" charset="2"/>
              </a:rPr>
              <a:t> 200 peptides</a:t>
            </a:r>
          </a:p>
          <a:p>
            <a:pPr marL="285750" indent="-285750">
              <a:buFont typeface="Arial" panose="020B0604020202020204" pitchFamily="34" charset="0"/>
              <a:buChar char="•"/>
            </a:pPr>
            <a:r>
              <a:rPr lang="en-US" sz="2000" dirty="0">
                <a:sym typeface="Wingdings" panose="05000000000000000000" pitchFamily="2" charset="2"/>
              </a:rPr>
              <a:t>Historical product knowledge</a:t>
            </a:r>
          </a:p>
          <a:p>
            <a:pPr marL="285750" indent="-285750">
              <a:buFont typeface="Arial" panose="020B0604020202020204" pitchFamily="34" charset="0"/>
              <a:buChar char="•"/>
            </a:pPr>
            <a:r>
              <a:rPr lang="en-US" sz="2000" dirty="0">
                <a:sym typeface="Wingdings" panose="05000000000000000000" pitchFamily="2" charset="2"/>
              </a:rPr>
              <a:t>Not limited in quantities</a:t>
            </a:r>
          </a:p>
          <a:p>
            <a:pPr marL="285750" indent="-285750">
              <a:buFont typeface="Arial" panose="020B0604020202020204" pitchFamily="34" charset="0"/>
              <a:buChar char="•"/>
            </a:pPr>
            <a:r>
              <a:rPr lang="en-US" sz="2000" dirty="0" err="1">
                <a:sym typeface="Wingdings" panose="05000000000000000000" pitchFamily="2" charset="2"/>
              </a:rPr>
              <a:t>NISTmAb</a:t>
            </a:r>
            <a:r>
              <a:rPr lang="en-US" sz="2000" dirty="0">
                <a:sym typeface="Wingdings" panose="05000000000000000000" pitchFamily="2" charset="2"/>
              </a:rPr>
              <a:t> as system suitability</a:t>
            </a:r>
          </a:p>
        </p:txBody>
      </p:sp>
      <p:sp>
        <p:nvSpPr>
          <p:cNvPr id="14" name="TextBox 13">
            <a:extLst>
              <a:ext uri="{FF2B5EF4-FFF2-40B4-BE49-F238E27FC236}">
                <a16:creationId xmlns:a16="http://schemas.microsoft.com/office/drawing/2014/main" id="{749A84C9-F26E-4E4A-825B-8246C2A8E747}"/>
              </a:ext>
            </a:extLst>
          </p:cNvPr>
          <p:cNvSpPr txBox="1"/>
          <p:nvPr/>
        </p:nvSpPr>
        <p:spPr>
          <a:xfrm>
            <a:off x="6385460" y="4264952"/>
            <a:ext cx="5231514" cy="1631216"/>
          </a:xfrm>
          <a:prstGeom prst="rect">
            <a:avLst/>
          </a:prstGeom>
          <a:solidFill>
            <a:schemeClr val="tx2">
              <a:lumMod val="20000"/>
              <a:lumOff val="80000"/>
            </a:schemeClr>
          </a:solidFill>
        </p:spPr>
        <p:txBody>
          <a:bodyPr wrap="square" rtlCol="0" anchor="ctr">
            <a:spAutoFit/>
          </a:bodyPr>
          <a:lstStyle/>
          <a:p>
            <a:pPr marL="285750" indent="-285750">
              <a:buFont typeface="Arial" panose="020B0604020202020204" pitchFamily="34" charset="0"/>
              <a:buChar char="•"/>
            </a:pPr>
            <a:r>
              <a:rPr lang="en-US" sz="2000" dirty="0"/>
              <a:t>Live cell </a:t>
            </a:r>
            <a:r>
              <a:rPr lang="en-US" sz="2000" dirty="0">
                <a:sym typeface="Wingdings" panose="05000000000000000000" pitchFamily="2" charset="2"/>
              </a:rPr>
              <a:t> Complex material extraction</a:t>
            </a:r>
          </a:p>
          <a:p>
            <a:pPr marL="285750" indent="-285750">
              <a:buFont typeface="Arial" panose="020B0604020202020204" pitchFamily="34" charset="0"/>
              <a:buChar char="•"/>
            </a:pPr>
            <a:r>
              <a:rPr lang="en-US" sz="2000" dirty="0">
                <a:sym typeface="Wingdings" panose="05000000000000000000" pitchFamily="2" charset="2"/>
              </a:rPr>
              <a:t>“Active ingredient” = membrane protein</a:t>
            </a:r>
            <a:endParaRPr lang="en-US" sz="2000" dirty="0"/>
          </a:p>
          <a:p>
            <a:pPr marL="285750" indent="-285750">
              <a:buFont typeface="Arial" panose="020B0604020202020204" pitchFamily="34" charset="0"/>
              <a:buChar char="•"/>
            </a:pPr>
            <a:r>
              <a:rPr lang="en-US" sz="2000" dirty="0"/>
              <a:t>10,000+ proteins </a:t>
            </a:r>
            <a:r>
              <a:rPr lang="en-US" sz="2000" dirty="0">
                <a:sym typeface="Wingdings" panose="05000000000000000000" pitchFamily="2" charset="2"/>
              </a:rPr>
              <a:t> 10</a:t>
            </a:r>
            <a:r>
              <a:rPr lang="en-US" sz="2000" baseline="30000" dirty="0">
                <a:sym typeface="Wingdings" panose="05000000000000000000" pitchFamily="2" charset="2"/>
              </a:rPr>
              <a:t>6</a:t>
            </a:r>
            <a:r>
              <a:rPr lang="en-US" sz="2000" dirty="0">
                <a:sym typeface="Wingdings" panose="05000000000000000000" pitchFamily="2" charset="2"/>
              </a:rPr>
              <a:t> peptides</a:t>
            </a:r>
          </a:p>
          <a:p>
            <a:pPr marL="285750" indent="-285750">
              <a:buFont typeface="Arial" panose="020B0604020202020204" pitchFamily="34" charset="0"/>
              <a:buChar char="•"/>
            </a:pPr>
            <a:r>
              <a:rPr lang="en-US" sz="2000" dirty="0">
                <a:sym typeface="Wingdings" panose="05000000000000000000" pitchFamily="2" charset="2"/>
              </a:rPr>
              <a:t>Limited starting material</a:t>
            </a:r>
          </a:p>
          <a:p>
            <a:pPr marL="285750" indent="-285750">
              <a:buFont typeface="Arial" panose="020B0604020202020204" pitchFamily="34" charset="0"/>
              <a:buChar char="•"/>
            </a:pPr>
            <a:r>
              <a:rPr lang="en-US" sz="2000" dirty="0">
                <a:sym typeface="Wingdings" panose="05000000000000000000" pitchFamily="2" charset="2"/>
              </a:rPr>
              <a:t>No system suitability available </a:t>
            </a:r>
          </a:p>
        </p:txBody>
      </p:sp>
    </p:spTree>
    <p:extLst>
      <p:ext uri="{BB962C8B-B14F-4D97-AF65-F5344CB8AC3E}">
        <p14:creationId xmlns:p14="http://schemas.microsoft.com/office/powerpoint/2010/main" val="28596092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E15C7-5D70-472E-B3FD-EA74B71E57F2}"/>
              </a:ext>
            </a:extLst>
          </p:cNvPr>
          <p:cNvSpPr>
            <a:spLocks noGrp="1"/>
          </p:cNvSpPr>
          <p:nvPr>
            <p:ph type="title"/>
          </p:nvPr>
        </p:nvSpPr>
        <p:spPr>
          <a:xfrm>
            <a:off x="447674" y="158320"/>
            <a:ext cx="11539537" cy="1325563"/>
          </a:xfrm>
        </p:spPr>
        <p:txBody>
          <a:bodyPr>
            <a:noAutofit/>
          </a:bodyPr>
          <a:lstStyle/>
          <a:p>
            <a:r>
              <a:rPr lang="en-US" sz="3600" dirty="0"/>
              <a:t>Requirements for large-scale proteomics implementation for the analysis of CAR T-cell therapies</a:t>
            </a:r>
          </a:p>
        </p:txBody>
      </p:sp>
      <p:sp>
        <p:nvSpPr>
          <p:cNvPr id="4" name="Slide Number Placeholder 3">
            <a:extLst>
              <a:ext uri="{FF2B5EF4-FFF2-40B4-BE49-F238E27FC236}">
                <a16:creationId xmlns:a16="http://schemas.microsoft.com/office/drawing/2014/main" id="{F6D2308B-DED1-4CEA-AD3C-5620DDE327CF}"/>
              </a:ext>
            </a:extLst>
          </p:cNvPr>
          <p:cNvSpPr>
            <a:spLocks noGrp="1"/>
          </p:cNvSpPr>
          <p:nvPr>
            <p:ph type="sldNum" sz="quarter" idx="12"/>
          </p:nvPr>
        </p:nvSpPr>
        <p:spPr/>
        <p:txBody>
          <a:bodyPr/>
          <a:lstStyle/>
          <a:p>
            <a:fld id="{B7252B73-730E-47C6-8048-459701B24D1A}" type="slidenum">
              <a:rPr lang="en-US" smtClean="0"/>
              <a:t>6</a:t>
            </a:fld>
            <a:endParaRPr lang="en-US"/>
          </a:p>
        </p:txBody>
      </p:sp>
      <p:pic>
        <p:nvPicPr>
          <p:cNvPr id="5" name="Picture 4" descr="A screenshot of a cell phone&#10;&#10;Description automatically generated">
            <a:extLst>
              <a:ext uri="{FF2B5EF4-FFF2-40B4-BE49-F238E27FC236}">
                <a16:creationId xmlns:a16="http://schemas.microsoft.com/office/drawing/2014/main" id="{8DAB95FC-8D33-4540-AFA6-D4AF2756A3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367" y="1547383"/>
            <a:ext cx="7330305" cy="4772454"/>
          </a:xfrm>
          <a:prstGeom prst="rect">
            <a:avLst/>
          </a:prstGeom>
        </p:spPr>
      </p:pic>
      <p:sp>
        <p:nvSpPr>
          <p:cNvPr id="7" name="Rectangle 6">
            <a:extLst>
              <a:ext uri="{FF2B5EF4-FFF2-40B4-BE49-F238E27FC236}">
                <a16:creationId xmlns:a16="http://schemas.microsoft.com/office/drawing/2014/main" id="{2CAB40EF-F18E-46C6-9ADA-85E2AC52B851}"/>
              </a:ext>
            </a:extLst>
          </p:cNvPr>
          <p:cNvSpPr/>
          <p:nvPr/>
        </p:nvSpPr>
        <p:spPr>
          <a:xfrm>
            <a:off x="329502" y="6194529"/>
            <a:ext cx="3676006" cy="276999"/>
          </a:xfrm>
          <a:prstGeom prst="rect">
            <a:avLst/>
          </a:prstGeom>
        </p:spPr>
        <p:txBody>
          <a:bodyPr wrap="none">
            <a:spAutoFit/>
          </a:bodyPr>
          <a:lstStyle/>
          <a:p>
            <a:r>
              <a:rPr lang="en-US" sz="1200" dirty="0"/>
              <a:t>Lombard-Banek, C. &amp; </a:t>
            </a:r>
            <a:r>
              <a:rPr lang="en-US" sz="1200" dirty="0" err="1"/>
              <a:t>Schiel</a:t>
            </a:r>
            <a:r>
              <a:rPr lang="en-US" sz="1200" dirty="0"/>
              <a:t> J.E., Molecules, 2020 </a:t>
            </a:r>
          </a:p>
        </p:txBody>
      </p:sp>
      <p:sp>
        <p:nvSpPr>
          <p:cNvPr id="3" name="TextBox 2">
            <a:extLst>
              <a:ext uri="{FF2B5EF4-FFF2-40B4-BE49-F238E27FC236}">
                <a16:creationId xmlns:a16="http://schemas.microsoft.com/office/drawing/2014/main" id="{1FF8FB09-C342-4642-8BFB-28BD2DA1E077}"/>
              </a:ext>
            </a:extLst>
          </p:cNvPr>
          <p:cNvSpPr txBox="1"/>
          <p:nvPr/>
        </p:nvSpPr>
        <p:spPr>
          <a:xfrm>
            <a:off x="8157672" y="1637870"/>
            <a:ext cx="3458066" cy="3447098"/>
          </a:xfrm>
          <a:prstGeom prst="rect">
            <a:avLst/>
          </a:prstGeom>
          <a:noFill/>
        </p:spPr>
        <p:txBody>
          <a:bodyPr wrap="square" rtlCol="0">
            <a:spAutoFit/>
          </a:bodyPr>
          <a:lstStyle/>
          <a:p>
            <a:pPr marL="285750" indent="-285750">
              <a:buFont typeface="Arial" panose="020B0604020202020204" pitchFamily="34" charset="0"/>
              <a:buChar char="•"/>
            </a:pPr>
            <a:r>
              <a:rPr lang="en-US" sz="1600" dirty="0"/>
              <a:t>Amenable to small protein input </a:t>
            </a:r>
          </a:p>
          <a:p>
            <a:r>
              <a:rPr lang="en-US" sz="1400" dirty="0">
                <a:sym typeface="Wingdings" panose="05000000000000000000" pitchFamily="2" charset="2"/>
              </a:rPr>
              <a:t>	 Scalable</a:t>
            </a:r>
          </a:p>
          <a:p>
            <a:pPr marL="285750" indent="-285750">
              <a:buFont typeface="Arial" panose="020B0604020202020204" pitchFamily="34" charset="0"/>
              <a:buChar char="•"/>
            </a:pPr>
            <a:r>
              <a:rPr lang="en-US" sz="1600" dirty="0">
                <a:sym typeface="Wingdings" panose="05000000000000000000" pitchFamily="2" charset="2"/>
              </a:rPr>
              <a:t>Detect peptides from the CAR protein </a:t>
            </a:r>
          </a:p>
          <a:p>
            <a:pPr lvl="1"/>
            <a:r>
              <a:rPr lang="en-US" sz="1400" dirty="0">
                <a:sym typeface="Wingdings" panose="05000000000000000000" pitchFamily="2" charset="2"/>
              </a:rPr>
              <a:t> Efficient extraction of membrane proteins</a:t>
            </a:r>
          </a:p>
          <a:p>
            <a:endParaRPr lang="en-US" sz="1600" dirty="0">
              <a:sym typeface="Wingdings" panose="05000000000000000000" pitchFamily="2" charset="2"/>
            </a:endParaRPr>
          </a:p>
          <a:p>
            <a:endParaRPr lang="en-US" sz="1600" dirty="0">
              <a:sym typeface="Wingdings" panose="05000000000000000000" pitchFamily="2" charset="2"/>
            </a:endParaRPr>
          </a:p>
          <a:p>
            <a:pPr marL="285750" indent="-285750">
              <a:buFont typeface="Arial" panose="020B0604020202020204" pitchFamily="34" charset="0"/>
              <a:buChar char="•"/>
            </a:pPr>
            <a:r>
              <a:rPr lang="en-US" sz="1600" dirty="0">
                <a:sym typeface="Wingdings" panose="05000000000000000000" pitchFamily="2" charset="2"/>
              </a:rPr>
              <a:t>Detect protein changes</a:t>
            </a:r>
          </a:p>
          <a:p>
            <a:pPr marL="742950" lvl="1" indent="-285750">
              <a:buFont typeface="Wingdings" panose="05000000000000000000" pitchFamily="2" charset="2"/>
              <a:buChar char="à"/>
            </a:pPr>
            <a:r>
              <a:rPr lang="en-US" sz="1400" dirty="0">
                <a:sym typeface="Wingdings" panose="05000000000000000000" pitchFamily="2" charset="2"/>
              </a:rPr>
              <a:t>Sensitive</a:t>
            </a:r>
          </a:p>
          <a:p>
            <a:pPr marL="742950" lvl="1" indent="-285750">
              <a:buFont typeface="Wingdings" panose="05000000000000000000" pitchFamily="2" charset="2"/>
              <a:buChar char="à"/>
            </a:pPr>
            <a:r>
              <a:rPr lang="en-US" sz="1400" dirty="0">
                <a:sym typeface="Wingdings" panose="05000000000000000000" pitchFamily="2" charset="2"/>
              </a:rPr>
              <a:t>Broad proteome coverage</a:t>
            </a:r>
          </a:p>
          <a:p>
            <a:pPr marL="285750" indent="-285750">
              <a:buFont typeface="Arial" panose="020B0604020202020204" pitchFamily="34" charset="0"/>
              <a:buChar char="•"/>
            </a:pPr>
            <a:r>
              <a:rPr lang="en-US" sz="1600" dirty="0">
                <a:sym typeface="Wingdings" panose="05000000000000000000" pitchFamily="2" charset="2"/>
              </a:rPr>
              <a:t>High quantitative reproducibility</a:t>
            </a:r>
          </a:p>
          <a:p>
            <a:pPr marL="285750" indent="-285750">
              <a:buFont typeface="Arial" panose="020B0604020202020204" pitchFamily="34" charset="0"/>
              <a:buChar char="•"/>
            </a:pPr>
            <a:r>
              <a:rPr lang="en-US" sz="1600" dirty="0">
                <a:sym typeface="Wingdings" panose="05000000000000000000" pitchFamily="2" charset="2"/>
              </a:rPr>
              <a:t>Proper instrument controls in place</a:t>
            </a:r>
            <a:endParaRPr lang="en-US" sz="1600" dirty="0"/>
          </a:p>
        </p:txBody>
      </p:sp>
      <p:sp>
        <p:nvSpPr>
          <p:cNvPr id="8" name="Rectangle 7">
            <a:extLst>
              <a:ext uri="{FF2B5EF4-FFF2-40B4-BE49-F238E27FC236}">
                <a16:creationId xmlns:a16="http://schemas.microsoft.com/office/drawing/2014/main" id="{D8B03456-D4E0-4EE6-91BA-3AB17329AFC2}"/>
              </a:ext>
            </a:extLst>
          </p:cNvPr>
          <p:cNvSpPr/>
          <p:nvPr/>
        </p:nvSpPr>
        <p:spPr>
          <a:xfrm>
            <a:off x="719137" y="1547383"/>
            <a:ext cx="10848975" cy="1614917"/>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2BFAEE6C-8717-4829-8760-33BCA1197054}"/>
              </a:ext>
            </a:extLst>
          </p:cNvPr>
          <p:cNvSpPr/>
          <p:nvPr/>
        </p:nvSpPr>
        <p:spPr>
          <a:xfrm>
            <a:off x="719137" y="3205163"/>
            <a:ext cx="10848975" cy="3024187"/>
          </a:xfrm>
          <a:prstGeom prst="rect">
            <a:avLst/>
          </a:prstGeom>
          <a:noFill/>
          <a:ln w="5715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643378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FE15C7-5D70-472E-B3FD-EA74B71E57F2}"/>
              </a:ext>
            </a:extLst>
          </p:cNvPr>
          <p:cNvSpPr>
            <a:spLocks noGrp="1"/>
          </p:cNvSpPr>
          <p:nvPr>
            <p:ph type="title"/>
          </p:nvPr>
        </p:nvSpPr>
        <p:spPr>
          <a:xfrm>
            <a:off x="447674" y="192936"/>
            <a:ext cx="11249025" cy="1325563"/>
          </a:xfrm>
        </p:spPr>
        <p:txBody>
          <a:bodyPr>
            <a:normAutofit/>
          </a:bodyPr>
          <a:lstStyle/>
          <a:p>
            <a:r>
              <a:rPr lang="en-US" sz="3600" dirty="0"/>
              <a:t>Workflow for large-scale proteomics implementation for CAR T-cell therapies</a:t>
            </a:r>
          </a:p>
        </p:txBody>
      </p:sp>
      <p:sp>
        <p:nvSpPr>
          <p:cNvPr id="4" name="Slide Number Placeholder 3">
            <a:extLst>
              <a:ext uri="{FF2B5EF4-FFF2-40B4-BE49-F238E27FC236}">
                <a16:creationId xmlns:a16="http://schemas.microsoft.com/office/drawing/2014/main" id="{F6D2308B-DED1-4CEA-AD3C-5620DDE327CF}"/>
              </a:ext>
            </a:extLst>
          </p:cNvPr>
          <p:cNvSpPr>
            <a:spLocks noGrp="1"/>
          </p:cNvSpPr>
          <p:nvPr>
            <p:ph type="sldNum" sz="quarter" idx="12"/>
          </p:nvPr>
        </p:nvSpPr>
        <p:spPr>
          <a:xfrm>
            <a:off x="9297615" y="6435268"/>
            <a:ext cx="2743200" cy="365125"/>
          </a:xfrm>
        </p:spPr>
        <p:txBody>
          <a:bodyPr/>
          <a:lstStyle/>
          <a:p>
            <a:fld id="{B7252B73-730E-47C6-8048-459701B24D1A}" type="slidenum">
              <a:rPr lang="en-US" smtClean="0"/>
              <a:t>7</a:t>
            </a:fld>
            <a:endParaRPr lang="en-US" dirty="0"/>
          </a:p>
        </p:txBody>
      </p:sp>
      <p:pic>
        <p:nvPicPr>
          <p:cNvPr id="5" name="Picture 4" descr="A screenshot of a cell phone&#10;&#10;Description automatically generated">
            <a:extLst>
              <a:ext uri="{FF2B5EF4-FFF2-40B4-BE49-F238E27FC236}">
                <a16:creationId xmlns:a16="http://schemas.microsoft.com/office/drawing/2014/main" id="{8DAB95FC-8D33-4540-AFA6-D4AF2756A37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7367" y="1547383"/>
            <a:ext cx="7330305" cy="4772454"/>
          </a:xfrm>
          <a:prstGeom prst="rect">
            <a:avLst/>
          </a:prstGeom>
        </p:spPr>
      </p:pic>
      <p:sp>
        <p:nvSpPr>
          <p:cNvPr id="7" name="Rectangle 6">
            <a:extLst>
              <a:ext uri="{FF2B5EF4-FFF2-40B4-BE49-F238E27FC236}">
                <a16:creationId xmlns:a16="http://schemas.microsoft.com/office/drawing/2014/main" id="{2CAB40EF-F18E-46C6-9ADA-85E2AC52B851}"/>
              </a:ext>
            </a:extLst>
          </p:cNvPr>
          <p:cNvSpPr/>
          <p:nvPr/>
        </p:nvSpPr>
        <p:spPr>
          <a:xfrm>
            <a:off x="236226" y="6192322"/>
            <a:ext cx="3676006" cy="276999"/>
          </a:xfrm>
          <a:prstGeom prst="rect">
            <a:avLst/>
          </a:prstGeom>
        </p:spPr>
        <p:txBody>
          <a:bodyPr wrap="none">
            <a:spAutoFit/>
          </a:bodyPr>
          <a:lstStyle/>
          <a:p>
            <a:r>
              <a:rPr lang="en-US" sz="1200" dirty="0"/>
              <a:t>Lombard-Banek, C. &amp; </a:t>
            </a:r>
            <a:r>
              <a:rPr lang="en-US" sz="1200" dirty="0" err="1"/>
              <a:t>Schiel</a:t>
            </a:r>
            <a:r>
              <a:rPr lang="en-US" sz="1200" dirty="0"/>
              <a:t> J.E., Molecules, 2020 </a:t>
            </a:r>
          </a:p>
        </p:txBody>
      </p:sp>
      <p:pic>
        <p:nvPicPr>
          <p:cNvPr id="10" name="Picture 9" descr="A picture containing sitting, refrigerator, white, small&#10;&#10;Description generated with very high confidence">
            <a:extLst>
              <a:ext uri="{FF2B5EF4-FFF2-40B4-BE49-F238E27FC236}">
                <a16:creationId xmlns:a16="http://schemas.microsoft.com/office/drawing/2014/main" id="{38B99C31-EBAC-445E-876A-C6480C61FDAC}"/>
              </a:ext>
            </a:extLst>
          </p:cNvPr>
          <p:cNvPicPr>
            <a:picLocks noChangeAspect="1"/>
          </p:cNvPicPr>
          <p:nvPr/>
        </p:nvPicPr>
        <p:blipFill rotWithShape="1">
          <a:blip r:embed="rId5" cstate="hqprint">
            <a:extLst>
              <a:ext uri="{28A0092B-C50C-407E-A947-70E740481C1C}">
                <a14:useLocalDpi xmlns:a14="http://schemas.microsoft.com/office/drawing/2010/main" val="0"/>
              </a:ext>
            </a:extLst>
          </a:blip>
          <a:srcRect l="18774" t="9330" r="24210" b="5358"/>
          <a:stretch/>
        </p:blipFill>
        <p:spPr>
          <a:xfrm>
            <a:off x="10286897" y="2582564"/>
            <a:ext cx="1625324" cy="2210920"/>
          </a:xfrm>
          <a:prstGeom prst="rect">
            <a:avLst/>
          </a:prstGeom>
        </p:spPr>
      </p:pic>
      <p:pic>
        <p:nvPicPr>
          <p:cNvPr id="12" name="Picture 11" descr="A picture containing sitting, table, office, desk&#10;&#10;Description generated with very high confidence">
            <a:extLst>
              <a:ext uri="{FF2B5EF4-FFF2-40B4-BE49-F238E27FC236}">
                <a16:creationId xmlns:a16="http://schemas.microsoft.com/office/drawing/2014/main" id="{D1A40B7F-6CF6-4885-B04F-A43B49C012C9}"/>
              </a:ext>
            </a:extLst>
          </p:cNvPr>
          <p:cNvPicPr>
            <a:picLocks noChangeAspect="1"/>
          </p:cNvPicPr>
          <p:nvPr/>
        </p:nvPicPr>
        <p:blipFill>
          <a:blip r:embed="rId6" cstate="hq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417823" y="2709788"/>
            <a:ext cx="1433032" cy="2007919"/>
          </a:xfrm>
          <a:prstGeom prst="rect">
            <a:avLst/>
          </a:prstGeom>
        </p:spPr>
      </p:pic>
      <p:sp>
        <p:nvSpPr>
          <p:cNvPr id="13" name="TextBox 12">
            <a:extLst>
              <a:ext uri="{FF2B5EF4-FFF2-40B4-BE49-F238E27FC236}">
                <a16:creationId xmlns:a16="http://schemas.microsoft.com/office/drawing/2014/main" id="{163EBC10-B424-43F4-A6B4-CA5A02C6A250}"/>
              </a:ext>
            </a:extLst>
          </p:cNvPr>
          <p:cNvSpPr txBox="1"/>
          <p:nvPr/>
        </p:nvSpPr>
        <p:spPr>
          <a:xfrm>
            <a:off x="8417823" y="4609912"/>
            <a:ext cx="2085227" cy="646331"/>
          </a:xfrm>
          <a:prstGeom prst="rect">
            <a:avLst/>
          </a:prstGeom>
          <a:noFill/>
        </p:spPr>
        <p:txBody>
          <a:bodyPr wrap="square" rtlCol="0">
            <a:spAutoFit/>
          </a:bodyPr>
          <a:lstStyle/>
          <a:p>
            <a:r>
              <a:rPr lang="en-US" dirty="0" err="1"/>
              <a:t>NanoLC</a:t>
            </a:r>
            <a:r>
              <a:rPr lang="en-US" dirty="0"/>
              <a:t>™ 425 HPLC System</a:t>
            </a:r>
          </a:p>
        </p:txBody>
      </p:sp>
      <p:sp>
        <p:nvSpPr>
          <p:cNvPr id="14" name="TextBox 13">
            <a:extLst>
              <a:ext uri="{FF2B5EF4-FFF2-40B4-BE49-F238E27FC236}">
                <a16:creationId xmlns:a16="http://schemas.microsoft.com/office/drawing/2014/main" id="{A97397AC-C456-4438-B45B-342AEE6F55B5}"/>
              </a:ext>
            </a:extLst>
          </p:cNvPr>
          <p:cNvSpPr txBox="1"/>
          <p:nvPr/>
        </p:nvSpPr>
        <p:spPr>
          <a:xfrm>
            <a:off x="9474003" y="1624476"/>
            <a:ext cx="2717997" cy="1200329"/>
          </a:xfrm>
          <a:prstGeom prst="rect">
            <a:avLst/>
          </a:prstGeom>
          <a:noFill/>
        </p:spPr>
        <p:txBody>
          <a:bodyPr wrap="square" rtlCol="0">
            <a:spAutoFit/>
          </a:bodyPr>
          <a:lstStyle/>
          <a:p>
            <a:pPr marL="285750" indent="-285750">
              <a:buFont typeface="Arial" panose="020B0604020202020204" pitchFamily="34" charset="0"/>
              <a:buChar char="•"/>
            </a:pPr>
            <a:r>
              <a:rPr lang="en-US" dirty="0"/>
              <a:t>TripleTOF</a:t>
            </a:r>
            <a:r>
              <a:rPr lang="en-US" baseline="30000" dirty="0"/>
              <a:t>®</a:t>
            </a:r>
            <a:r>
              <a:rPr lang="en-US" dirty="0"/>
              <a:t> 6600+ LC-MS/MS System</a:t>
            </a:r>
          </a:p>
          <a:p>
            <a:pPr marL="285750" indent="-285750">
              <a:buFont typeface="Arial" panose="020B0604020202020204" pitchFamily="34" charset="0"/>
              <a:buChar char="•"/>
            </a:pPr>
            <a:r>
              <a:rPr lang="en-US" dirty="0" err="1"/>
              <a:t>OptiFlow</a:t>
            </a:r>
            <a:r>
              <a:rPr lang="en-US" baseline="30000" dirty="0"/>
              <a:t>®</a:t>
            </a:r>
            <a:r>
              <a:rPr lang="en-US" dirty="0"/>
              <a:t> Turbo V </a:t>
            </a:r>
          </a:p>
          <a:p>
            <a:r>
              <a:rPr lang="en-US" dirty="0"/>
              <a:t>Ion Source</a:t>
            </a:r>
          </a:p>
        </p:txBody>
      </p:sp>
      <p:sp>
        <p:nvSpPr>
          <p:cNvPr id="6" name="Rectangle 5">
            <a:extLst>
              <a:ext uri="{FF2B5EF4-FFF2-40B4-BE49-F238E27FC236}">
                <a16:creationId xmlns:a16="http://schemas.microsoft.com/office/drawing/2014/main" id="{C383D198-F667-4BBD-AEBB-F92D818C16E4}"/>
              </a:ext>
            </a:extLst>
          </p:cNvPr>
          <p:cNvSpPr/>
          <p:nvPr/>
        </p:nvSpPr>
        <p:spPr>
          <a:xfrm>
            <a:off x="657393" y="3248167"/>
            <a:ext cx="7572207" cy="298886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5BDE730-F609-4FAF-B017-AA31DAE15CB7}"/>
              </a:ext>
            </a:extLst>
          </p:cNvPr>
          <p:cNvSpPr txBox="1"/>
          <p:nvPr/>
        </p:nvSpPr>
        <p:spPr>
          <a:xfrm>
            <a:off x="8371185" y="5221364"/>
            <a:ext cx="2959340" cy="1015663"/>
          </a:xfrm>
          <a:prstGeom prst="rect">
            <a:avLst/>
          </a:prstGeom>
          <a:noFill/>
        </p:spPr>
        <p:txBody>
          <a:bodyPr wrap="square" rtlCol="0">
            <a:spAutoFit/>
          </a:bodyPr>
          <a:lstStyle/>
          <a:p>
            <a:r>
              <a:rPr lang="en-US" sz="2000" b="1" dirty="0"/>
              <a:t>Revisions done on a commercial K562 digest</a:t>
            </a:r>
          </a:p>
        </p:txBody>
      </p:sp>
    </p:spTree>
    <p:custDataLst>
      <p:tags r:id="rId1"/>
    </p:custDataLst>
    <p:extLst>
      <p:ext uri="{BB962C8B-B14F-4D97-AF65-F5344CB8AC3E}">
        <p14:creationId xmlns:p14="http://schemas.microsoft.com/office/powerpoint/2010/main" val="1110202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 name="Title 109">
            <a:extLst>
              <a:ext uri="{FF2B5EF4-FFF2-40B4-BE49-F238E27FC236}">
                <a16:creationId xmlns:a16="http://schemas.microsoft.com/office/drawing/2014/main" id="{3396D6D9-E41F-4A2E-BA29-EFF8CB7D5018}"/>
              </a:ext>
            </a:extLst>
          </p:cNvPr>
          <p:cNvSpPr>
            <a:spLocks noGrp="1"/>
          </p:cNvSpPr>
          <p:nvPr>
            <p:ph type="title"/>
          </p:nvPr>
        </p:nvSpPr>
        <p:spPr>
          <a:xfrm>
            <a:off x="488033" y="198443"/>
            <a:ext cx="10515600" cy="931348"/>
          </a:xfrm>
        </p:spPr>
        <p:txBody>
          <a:bodyPr>
            <a:normAutofit fontScale="90000"/>
          </a:bodyPr>
          <a:lstStyle/>
          <a:p>
            <a:r>
              <a:rPr lang="en-US" sz="3600" dirty="0"/>
              <a:t>Designing a sensitive and controlled acquisition method for CAR-T proteomics</a:t>
            </a:r>
          </a:p>
        </p:txBody>
      </p:sp>
      <p:sp>
        <p:nvSpPr>
          <p:cNvPr id="4" name="Slide Number Placeholder 3">
            <a:extLst>
              <a:ext uri="{FF2B5EF4-FFF2-40B4-BE49-F238E27FC236}">
                <a16:creationId xmlns:a16="http://schemas.microsoft.com/office/drawing/2014/main" id="{3307D32A-DFBC-4AF2-A182-B4E978A0387E}"/>
              </a:ext>
            </a:extLst>
          </p:cNvPr>
          <p:cNvSpPr>
            <a:spLocks noGrp="1"/>
          </p:cNvSpPr>
          <p:nvPr>
            <p:ph type="sldNum" sz="quarter" idx="12"/>
          </p:nvPr>
        </p:nvSpPr>
        <p:spPr>
          <a:xfrm>
            <a:off x="9247463" y="6429332"/>
            <a:ext cx="2743200" cy="365125"/>
          </a:xfrm>
        </p:spPr>
        <p:txBody>
          <a:bodyPr/>
          <a:lstStyle/>
          <a:p>
            <a:fld id="{B7252B73-730E-47C6-8048-459701B24D1A}" type="slidenum">
              <a:rPr lang="en-US" smtClean="0"/>
              <a:t>8</a:t>
            </a:fld>
            <a:endParaRPr lang="en-US"/>
          </a:p>
        </p:txBody>
      </p:sp>
      <p:grpSp>
        <p:nvGrpSpPr>
          <p:cNvPr id="113" name="Group 112">
            <a:extLst>
              <a:ext uri="{FF2B5EF4-FFF2-40B4-BE49-F238E27FC236}">
                <a16:creationId xmlns:a16="http://schemas.microsoft.com/office/drawing/2014/main" id="{0826D1BC-3473-4361-BB84-EC9123028406}"/>
              </a:ext>
            </a:extLst>
          </p:cNvPr>
          <p:cNvGrpSpPr/>
          <p:nvPr/>
        </p:nvGrpSpPr>
        <p:grpSpPr>
          <a:xfrm>
            <a:off x="479628" y="2670363"/>
            <a:ext cx="3362326" cy="1771651"/>
            <a:chOff x="199846" y="2308698"/>
            <a:chExt cx="3362326" cy="1771651"/>
          </a:xfrm>
        </p:grpSpPr>
        <p:sp>
          <p:nvSpPr>
            <p:cNvPr id="18" name="Rectangle 17">
              <a:extLst>
                <a:ext uri="{FF2B5EF4-FFF2-40B4-BE49-F238E27FC236}">
                  <a16:creationId xmlns:a16="http://schemas.microsoft.com/office/drawing/2014/main" id="{7CD00D7B-C4E9-479C-AA2B-999E71A91983}"/>
                </a:ext>
              </a:extLst>
            </p:cNvPr>
            <p:cNvSpPr/>
            <p:nvPr/>
          </p:nvSpPr>
          <p:spPr>
            <a:xfrm>
              <a:off x="323673" y="3370866"/>
              <a:ext cx="3137216" cy="645866"/>
            </a:xfrm>
            <a:prstGeom prst="rect">
              <a:avLst/>
            </a:prstGeom>
            <a:solidFill>
              <a:schemeClr val="accent4">
                <a:lumMod val="60000"/>
                <a:lumOff val="40000"/>
                <a:alpha val="5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324869D7-7269-4689-AA8C-B3A41A462051}"/>
                </a:ext>
              </a:extLst>
            </p:cNvPr>
            <p:cNvSpPr/>
            <p:nvPr/>
          </p:nvSpPr>
          <p:spPr>
            <a:xfrm>
              <a:off x="323673" y="2692480"/>
              <a:ext cx="3137216" cy="645866"/>
            </a:xfrm>
            <a:prstGeom prst="rect">
              <a:avLst/>
            </a:prstGeom>
            <a:solidFill>
              <a:schemeClr val="accent4">
                <a:lumMod val="40000"/>
                <a:lumOff val="6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Rounded Corners 19">
              <a:extLst>
                <a:ext uri="{FF2B5EF4-FFF2-40B4-BE49-F238E27FC236}">
                  <a16:creationId xmlns:a16="http://schemas.microsoft.com/office/drawing/2014/main" id="{D3AAC01C-5134-4AF4-B220-3FEF5E59610A}"/>
                </a:ext>
              </a:extLst>
            </p:cNvPr>
            <p:cNvSpPr/>
            <p:nvPr/>
          </p:nvSpPr>
          <p:spPr>
            <a:xfrm>
              <a:off x="199846" y="2308699"/>
              <a:ext cx="3362326" cy="1771650"/>
            </a:xfrm>
            <a:prstGeom prst="roundRect">
              <a:avLst>
                <a:gd name="adj" fmla="val 8233"/>
              </a:avLst>
            </a:prstGeom>
            <a:noFill/>
            <a:ln w="3810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D2DE01E7-EDDC-4FEB-8174-19F0F44B50AD}"/>
                </a:ext>
              </a:extLst>
            </p:cNvPr>
            <p:cNvSpPr txBox="1"/>
            <p:nvPr/>
          </p:nvSpPr>
          <p:spPr>
            <a:xfrm>
              <a:off x="437973" y="2308698"/>
              <a:ext cx="2800350" cy="400110"/>
            </a:xfrm>
            <a:prstGeom prst="rect">
              <a:avLst/>
            </a:prstGeom>
            <a:noFill/>
          </p:spPr>
          <p:txBody>
            <a:bodyPr wrap="square" rtlCol="0">
              <a:spAutoFit/>
            </a:bodyPr>
            <a:lstStyle/>
            <a:p>
              <a:pPr algn="ctr"/>
              <a:r>
                <a:rPr lang="en-US" sz="2000" b="1" dirty="0"/>
                <a:t>Chromatography</a:t>
              </a:r>
            </a:p>
          </p:txBody>
        </p:sp>
        <p:sp>
          <p:nvSpPr>
            <p:cNvPr id="22" name="Freeform: Shape 21">
              <a:extLst>
                <a:ext uri="{FF2B5EF4-FFF2-40B4-BE49-F238E27FC236}">
                  <a16:creationId xmlns:a16="http://schemas.microsoft.com/office/drawing/2014/main" id="{228E3973-7FA9-4016-8E19-915EC9F26416}"/>
                </a:ext>
              </a:extLst>
            </p:cNvPr>
            <p:cNvSpPr/>
            <p:nvPr/>
          </p:nvSpPr>
          <p:spPr>
            <a:xfrm rot="4231155">
              <a:off x="828339" y="2642620"/>
              <a:ext cx="170587" cy="682576"/>
            </a:xfrm>
            <a:custGeom>
              <a:avLst/>
              <a:gdLst>
                <a:gd name="connsiteX0" fmla="*/ 19911 w 214685"/>
                <a:gd name="connsiteY0" fmla="*/ 0 h 592389"/>
                <a:gd name="connsiteX1" fmla="*/ 194774 w 214685"/>
                <a:gd name="connsiteY1" fmla="*/ 0 h 592389"/>
                <a:gd name="connsiteX2" fmla="*/ 214685 w 214685"/>
                <a:gd name="connsiteY2" fmla="*/ 19911 h 592389"/>
                <a:gd name="connsiteX3" fmla="*/ 214685 w 214685"/>
                <a:gd name="connsiteY3" fmla="*/ 99555 h 592389"/>
                <a:gd name="connsiteX4" fmla="*/ 194774 w 214685"/>
                <a:gd name="connsiteY4" fmla="*/ 119466 h 592389"/>
                <a:gd name="connsiteX5" fmla="*/ 178780 w 214685"/>
                <a:gd name="connsiteY5" fmla="*/ 119466 h 592389"/>
                <a:gd name="connsiteX6" fmla="*/ 178780 w 214685"/>
                <a:gd name="connsiteY6" fmla="*/ 472923 h 592389"/>
                <a:gd name="connsiteX7" fmla="*/ 194774 w 214685"/>
                <a:gd name="connsiteY7" fmla="*/ 472923 h 592389"/>
                <a:gd name="connsiteX8" fmla="*/ 214685 w 214685"/>
                <a:gd name="connsiteY8" fmla="*/ 492834 h 592389"/>
                <a:gd name="connsiteX9" fmla="*/ 214685 w 214685"/>
                <a:gd name="connsiteY9" fmla="*/ 572478 h 592389"/>
                <a:gd name="connsiteX10" fmla="*/ 194774 w 214685"/>
                <a:gd name="connsiteY10" fmla="*/ 592389 h 592389"/>
                <a:gd name="connsiteX11" fmla="*/ 19911 w 214685"/>
                <a:gd name="connsiteY11" fmla="*/ 592389 h 592389"/>
                <a:gd name="connsiteX12" fmla="*/ 0 w 214685"/>
                <a:gd name="connsiteY12" fmla="*/ 572478 h 592389"/>
                <a:gd name="connsiteX13" fmla="*/ 0 w 214685"/>
                <a:gd name="connsiteY13" fmla="*/ 492834 h 592389"/>
                <a:gd name="connsiteX14" fmla="*/ 19911 w 214685"/>
                <a:gd name="connsiteY14" fmla="*/ 472923 h 592389"/>
                <a:gd name="connsiteX15" fmla="*/ 35905 w 214685"/>
                <a:gd name="connsiteY15" fmla="*/ 472923 h 592389"/>
                <a:gd name="connsiteX16" fmla="*/ 35905 w 214685"/>
                <a:gd name="connsiteY16" fmla="*/ 119466 h 592389"/>
                <a:gd name="connsiteX17" fmla="*/ 19911 w 214685"/>
                <a:gd name="connsiteY17" fmla="*/ 119466 h 592389"/>
                <a:gd name="connsiteX18" fmla="*/ 0 w 214685"/>
                <a:gd name="connsiteY18" fmla="*/ 99555 h 592389"/>
                <a:gd name="connsiteX19" fmla="*/ 0 w 214685"/>
                <a:gd name="connsiteY19" fmla="*/ 19911 h 592389"/>
                <a:gd name="connsiteX20" fmla="*/ 19911 w 214685"/>
                <a:gd name="connsiteY20" fmla="*/ 0 h 592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14685" h="592389">
                  <a:moveTo>
                    <a:pt x="19911" y="0"/>
                  </a:moveTo>
                  <a:lnTo>
                    <a:pt x="194774" y="0"/>
                  </a:lnTo>
                  <a:cubicBezTo>
                    <a:pt x="205771" y="0"/>
                    <a:pt x="214685" y="8914"/>
                    <a:pt x="214685" y="19911"/>
                  </a:cubicBezTo>
                  <a:lnTo>
                    <a:pt x="214685" y="99555"/>
                  </a:lnTo>
                  <a:cubicBezTo>
                    <a:pt x="214685" y="110552"/>
                    <a:pt x="205771" y="119466"/>
                    <a:pt x="194774" y="119466"/>
                  </a:cubicBezTo>
                  <a:lnTo>
                    <a:pt x="178780" y="119466"/>
                  </a:lnTo>
                  <a:lnTo>
                    <a:pt x="178780" y="472923"/>
                  </a:lnTo>
                  <a:lnTo>
                    <a:pt x="194774" y="472923"/>
                  </a:lnTo>
                  <a:cubicBezTo>
                    <a:pt x="205771" y="472923"/>
                    <a:pt x="214685" y="481837"/>
                    <a:pt x="214685" y="492834"/>
                  </a:cubicBezTo>
                  <a:lnTo>
                    <a:pt x="214685" y="572478"/>
                  </a:lnTo>
                  <a:cubicBezTo>
                    <a:pt x="214685" y="583475"/>
                    <a:pt x="205771" y="592389"/>
                    <a:pt x="194774" y="592389"/>
                  </a:cubicBezTo>
                  <a:lnTo>
                    <a:pt x="19911" y="592389"/>
                  </a:lnTo>
                  <a:cubicBezTo>
                    <a:pt x="8914" y="592389"/>
                    <a:pt x="0" y="583475"/>
                    <a:pt x="0" y="572478"/>
                  </a:cubicBezTo>
                  <a:lnTo>
                    <a:pt x="0" y="492834"/>
                  </a:lnTo>
                  <a:cubicBezTo>
                    <a:pt x="0" y="481837"/>
                    <a:pt x="8914" y="472923"/>
                    <a:pt x="19911" y="472923"/>
                  </a:cubicBezTo>
                  <a:lnTo>
                    <a:pt x="35905" y="472923"/>
                  </a:lnTo>
                  <a:lnTo>
                    <a:pt x="35905" y="119466"/>
                  </a:lnTo>
                  <a:lnTo>
                    <a:pt x="19911" y="119466"/>
                  </a:lnTo>
                  <a:cubicBezTo>
                    <a:pt x="8914" y="119466"/>
                    <a:pt x="0" y="110552"/>
                    <a:pt x="0" y="99555"/>
                  </a:cubicBezTo>
                  <a:lnTo>
                    <a:pt x="0" y="19911"/>
                  </a:lnTo>
                  <a:cubicBezTo>
                    <a:pt x="0" y="8914"/>
                    <a:pt x="8914" y="0"/>
                    <a:pt x="19911" y="0"/>
                  </a:cubicBezTo>
                  <a:close/>
                </a:path>
              </a:pathLst>
            </a:custGeom>
            <a:solidFill>
              <a:schemeClr val="tx1"/>
            </a:solidFill>
            <a:ln w="25400">
              <a:solidFill>
                <a:schemeClr val="tx1"/>
              </a:solidFill>
            </a:ln>
            <a:effectLst>
              <a:softEdge rad="0"/>
            </a:effectLst>
            <a:scene3d>
              <a:camera prst="orthographicFront"/>
              <a:lightRig rig="flood" dir="t"/>
            </a:scene3d>
            <a:sp3d prstMaterial="meta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3" name="TextBox 22">
              <a:extLst>
                <a:ext uri="{FF2B5EF4-FFF2-40B4-BE49-F238E27FC236}">
                  <a16:creationId xmlns:a16="http://schemas.microsoft.com/office/drawing/2014/main" id="{7E314374-1F20-486F-AE98-EDFA07BCFB25}"/>
                </a:ext>
              </a:extLst>
            </p:cNvPr>
            <p:cNvSpPr txBox="1"/>
            <p:nvPr/>
          </p:nvSpPr>
          <p:spPr>
            <a:xfrm>
              <a:off x="1562119" y="2600147"/>
              <a:ext cx="1511952" cy="830997"/>
            </a:xfrm>
            <a:prstGeom prst="rect">
              <a:avLst/>
            </a:prstGeom>
            <a:noFill/>
          </p:spPr>
          <p:txBody>
            <a:bodyPr wrap="none" rtlCol="0">
              <a:spAutoFit/>
            </a:bodyPr>
            <a:lstStyle/>
            <a:p>
              <a:r>
                <a:rPr lang="en-US" sz="1600" u="sng" dirty="0"/>
                <a:t>Column:</a:t>
              </a:r>
            </a:p>
            <a:p>
              <a:pPr marL="285750" indent="-285750">
                <a:buFont typeface="Arial" panose="020B0604020202020204" pitchFamily="34" charset="0"/>
                <a:buChar char="•"/>
              </a:pPr>
              <a:r>
                <a:rPr lang="en-US" sz="1500" dirty="0"/>
                <a:t>Particle size</a:t>
              </a:r>
            </a:p>
            <a:p>
              <a:pPr marL="285750" indent="-285750">
                <a:buFont typeface="Arial" panose="020B0604020202020204" pitchFamily="34" charset="0"/>
                <a:buChar char="•"/>
              </a:pPr>
              <a:r>
                <a:rPr lang="en-US" sz="1500" dirty="0"/>
                <a:t>Length</a:t>
              </a:r>
            </a:p>
          </p:txBody>
        </p:sp>
        <p:sp>
          <p:nvSpPr>
            <p:cNvPr id="24" name="TextBox 23">
              <a:extLst>
                <a:ext uri="{FF2B5EF4-FFF2-40B4-BE49-F238E27FC236}">
                  <a16:creationId xmlns:a16="http://schemas.microsoft.com/office/drawing/2014/main" id="{0F7D7462-4063-46AF-943C-4B2DA03C9E4A}"/>
                </a:ext>
              </a:extLst>
            </p:cNvPr>
            <p:cNvSpPr txBox="1"/>
            <p:nvPr/>
          </p:nvSpPr>
          <p:spPr>
            <a:xfrm>
              <a:off x="1416712" y="3504981"/>
              <a:ext cx="1958006" cy="338554"/>
            </a:xfrm>
            <a:prstGeom prst="rect">
              <a:avLst/>
            </a:prstGeom>
            <a:noFill/>
          </p:spPr>
          <p:txBody>
            <a:bodyPr wrap="square" rtlCol="0">
              <a:spAutoFit/>
            </a:bodyPr>
            <a:lstStyle/>
            <a:p>
              <a:r>
                <a:rPr lang="en-US" sz="1600" u="sng" dirty="0"/>
                <a:t>Gradient duration</a:t>
              </a:r>
            </a:p>
          </p:txBody>
        </p:sp>
        <p:pic>
          <p:nvPicPr>
            <p:cNvPr id="25" name="Graphic 24" descr="Stopwatch with solid fill">
              <a:extLst>
                <a:ext uri="{FF2B5EF4-FFF2-40B4-BE49-F238E27FC236}">
                  <a16:creationId xmlns:a16="http://schemas.microsoft.com/office/drawing/2014/main" id="{D8DC8EDE-8009-4A39-9497-514836530B15}"/>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87861" y="3338868"/>
              <a:ext cx="640836" cy="640836"/>
            </a:xfrm>
            <a:prstGeom prst="rect">
              <a:avLst/>
            </a:prstGeom>
          </p:spPr>
        </p:pic>
      </p:grpSp>
      <p:sp>
        <p:nvSpPr>
          <p:cNvPr id="31" name="Arrow: Right 30">
            <a:extLst>
              <a:ext uri="{FF2B5EF4-FFF2-40B4-BE49-F238E27FC236}">
                <a16:creationId xmlns:a16="http://schemas.microsoft.com/office/drawing/2014/main" id="{CD56C1D7-3BCA-4FB3-B670-4F3F2183A07D}"/>
              </a:ext>
            </a:extLst>
          </p:cNvPr>
          <p:cNvSpPr/>
          <p:nvPr/>
        </p:nvSpPr>
        <p:spPr>
          <a:xfrm>
            <a:off x="3852407" y="2724144"/>
            <a:ext cx="596583" cy="1866569"/>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Right 31">
            <a:extLst>
              <a:ext uri="{FF2B5EF4-FFF2-40B4-BE49-F238E27FC236}">
                <a16:creationId xmlns:a16="http://schemas.microsoft.com/office/drawing/2014/main" id="{CBB96B97-0903-4103-889F-F0555B2DF396}"/>
              </a:ext>
            </a:extLst>
          </p:cNvPr>
          <p:cNvSpPr/>
          <p:nvPr/>
        </p:nvSpPr>
        <p:spPr>
          <a:xfrm>
            <a:off x="7868390" y="2734435"/>
            <a:ext cx="596583" cy="1866569"/>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1" name="Group 110">
            <a:extLst>
              <a:ext uri="{FF2B5EF4-FFF2-40B4-BE49-F238E27FC236}">
                <a16:creationId xmlns:a16="http://schemas.microsoft.com/office/drawing/2014/main" id="{4451C6C4-1FB9-4152-AD4B-9F783A0EC8A8}"/>
              </a:ext>
            </a:extLst>
          </p:cNvPr>
          <p:cNvGrpSpPr/>
          <p:nvPr/>
        </p:nvGrpSpPr>
        <p:grpSpPr>
          <a:xfrm>
            <a:off x="4477771" y="1265119"/>
            <a:ext cx="3362326" cy="5040150"/>
            <a:chOff x="4217041" y="903454"/>
            <a:chExt cx="3362326" cy="5040150"/>
          </a:xfrm>
        </p:grpSpPr>
        <p:sp>
          <p:nvSpPr>
            <p:cNvPr id="8" name="Rectangle 7">
              <a:extLst>
                <a:ext uri="{FF2B5EF4-FFF2-40B4-BE49-F238E27FC236}">
                  <a16:creationId xmlns:a16="http://schemas.microsoft.com/office/drawing/2014/main" id="{A168E595-AEC2-4C4D-984A-ACB83C388A68}"/>
                </a:ext>
              </a:extLst>
            </p:cNvPr>
            <p:cNvSpPr/>
            <p:nvPr/>
          </p:nvSpPr>
          <p:spPr>
            <a:xfrm>
              <a:off x="4335906" y="3772559"/>
              <a:ext cx="3117045" cy="2086487"/>
            </a:xfrm>
            <a:prstGeom prst="rect">
              <a:avLst/>
            </a:prstGeom>
            <a:solidFill>
              <a:schemeClr val="accent6">
                <a:lumMod val="60000"/>
                <a:lumOff val="40000"/>
                <a:alpha val="5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31111A21-9193-46DB-BDD4-7258DE1D9899}"/>
                </a:ext>
              </a:extLst>
            </p:cNvPr>
            <p:cNvSpPr/>
            <p:nvPr/>
          </p:nvSpPr>
          <p:spPr>
            <a:xfrm>
              <a:off x="4679405"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BE969405-5E04-4B67-9B63-141DE912DF7E}"/>
                </a:ext>
              </a:extLst>
            </p:cNvPr>
            <p:cNvSpPr/>
            <p:nvPr/>
          </p:nvSpPr>
          <p:spPr>
            <a:xfrm>
              <a:off x="4798224"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0377F300-F26A-485C-9F83-61919CD0088D}"/>
                </a:ext>
              </a:extLst>
            </p:cNvPr>
            <p:cNvSpPr/>
            <p:nvPr/>
          </p:nvSpPr>
          <p:spPr>
            <a:xfrm>
              <a:off x="4917043"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039ABE5E-7CE8-41AA-8825-4147C8C47BC7}"/>
                </a:ext>
              </a:extLst>
            </p:cNvPr>
            <p:cNvSpPr/>
            <p:nvPr/>
          </p:nvSpPr>
          <p:spPr>
            <a:xfrm>
              <a:off x="5035862"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5ABB3C78-2554-44A8-A29D-70A052330D74}"/>
                </a:ext>
              </a:extLst>
            </p:cNvPr>
            <p:cNvSpPr/>
            <p:nvPr/>
          </p:nvSpPr>
          <p:spPr>
            <a:xfrm>
              <a:off x="5154681"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E748C16-7ECF-4D30-9EA4-A06CD2AE211F}"/>
                </a:ext>
              </a:extLst>
            </p:cNvPr>
            <p:cNvSpPr/>
            <p:nvPr/>
          </p:nvSpPr>
          <p:spPr>
            <a:xfrm>
              <a:off x="5273500"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24C7BAB9-F626-4CEB-A5A3-E6FE6C9E9712}"/>
                </a:ext>
              </a:extLst>
            </p:cNvPr>
            <p:cNvSpPr/>
            <p:nvPr/>
          </p:nvSpPr>
          <p:spPr>
            <a:xfrm>
              <a:off x="5392319"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9277AB9B-3CC1-46A7-8384-B0A09E064C7A}"/>
                </a:ext>
              </a:extLst>
            </p:cNvPr>
            <p:cNvSpPr/>
            <p:nvPr/>
          </p:nvSpPr>
          <p:spPr>
            <a:xfrm>
              <a:off x="5511141" y="4634891"/>
              <a:ext cx="147949" cy="624914"/>
            </a:xfrm>
            <a:prstGeom prst="rect">
              <a:avLst/>
            </a:prstGeom>
            <a:solidFill>
              <a:schemeClr val="accent2">
                <a:lumMod val="20000"/>
                <a:lumOff val="80000"/>
                <a:alpha val="4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20078D09-0626-4692-9BE5-E052CEB59F9F}"/>
                </a:ext>
              </a:extLst>
            </p:cNvPr>
            <p:cNvSpPr/>
            <p:nvPr/>
          </p:nvSpPr>
          <p:spPr>
            <a:xfrm>
              <a:off x="4335907" y="1257769"/>
              <a:ext cx="3117044" cy="2440102"/>
            </a:xfrm>
            <a:prstGeom prst="rect">
              <a:avLst/>
            </a:prstGeom>
            <a:solidFill>
              <a:schemeClr val="accent6">
                <a:lumMod val="40000"/>
                <a:lumOff val="60000"/>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Rounded Corners 25">
              <a:extLst>
                <a:ext uri="{FF2B5EF4-FFF2-40B4-BE49-F238E27FC236}">
                  <a16:creationId xmlns:a16="http://schemas.microsoft.com/office/drawing/2014/main" id="{E8F8F199-D66B-4418-8EC8-4EAB9E44D142}"/>
                </a:ext>
              </a:extLst>
            </p:cNvPr>
            <p:cNvSpPr/>
            <p:nvPr/>
          </p:nvSpPr>
          <p:spPr>
            <a:xfrm>
              <a:off x="4217041" y="903454"/>
              <a:ext cx="3362326" cy="5040150"/>
            </a:xfrm>
            <a:prstGeom prst="roundRect">
              <a:avLst>
                <a:gd name="adj" fmla="val 8233"/>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A15BF1CF-B8B9-421F-8632-6BAC3BB23A76}"/>
                </a:ext>
              </a:extLst>
            </p:cNvPr>
            <p:cNvSpPr txBox="1"/>
            <p:nvPr/>
          </p:nvSpPr>
          <p:spPr>
            <a:xfrm>
              <a:off x="4498029" y="903455"/>
              <a:ext cx="2800350" cy="400110"/>
            </a:xfrm>
            <a:prstGeom prst="rect">
              <a:avLst/>
            </a:prstGeom>
            <a:noFill/>
          </p:spPr>
          <p:txBody>
            <a:bodyPr wrap="square" rtlCol="0">
              <a:spAutoFit/>
            </a:bodyPr>
            <a:lstStyle/>
            <a:p>
              <a:pPr algn="ctr"/>
              <a:r>
                <a:rPr lang="en-US" sz="2000" b="1" dirty="0"/>
                <a:t>Mass Spectrometry</a:t>
              </a:r>
            </a:p>
          </p:txBody>
        </p:sp>
        <p:grpSp>
          <p:nvGrpSpPr>
            <p:cNvPr id="33" name="Group 32">
              <a:extLst>
                <a:ext uri="{FF2B5EF4-FFF2-40B4-BE49-F238E27FC236}">
                  <a16:creationId xmlns:a16="http://schemas.microsoft.com/office/drawing/2014/main" id="{251498DE-24E7-4DD4-8044-E3AB7544330B}"/>
                </a:ext>
              </a:extLst>
            </p:cNvPr>
            <p:cNvGrpSpPr/>
            <p:nvPr/>
          </p:nvGrpSpPr>
          <p:grpSpPr>
            <a:xfrm>
              <a:off x="4673016" y="2008917"/>
              <a:ext cx="1086209" cy="905633"/>
              <a:chOff x="4786202" y="1176098"/>
              <a:chExt cx="1086209" cy="905633"/>
            </a:xfrm>
          </p:grpSpPr>
          <p:grpSp>
            <p:nvGrpSpPr>
              <p:cNvPr id="101" name="Group 100">
                <a:extLst>
                  <a:ext uri="{FF2B5EF4-FFF2-40B4-BE49-F238E27FC236}">
                    <a16:creationId xmlns:a16="http://schemas.microsoft.com/office/drawing/2014/main" id="{9D212CEF-6FA0-4E4E-84A9-6B3A168DC017}"/>
                  </a:ext>
                </a:extLst>
              </p:cNvPr>
              <p:cNvGrpSpPr/>
              <p:nvPr/>
            </p:nvGrpSpPr>
            <p:grpSpPr>
              <a:xfrm>
                <a:off x="4786202" y="1176098"/>
                <a:ext cx="1086209" cy="714551"/>
                <a:chOff x="4786201" y="1033463"/>
                <a:chExt cx="1086209" cy="714551"/>
              </a:xfrm>
            </p:grpSpPr>
            <p:cxnSp>
              <p:nvCxnSpPr>
                <p:cNvPr id="108" name="Straight Connector 107">
                  <a:extLst>
                    <a:ext uri="{FF2B5EF4-FFF2-40B4-BE49-F238E27FC236}">
                      <a16:creationId xmlns:a16="http://schemas.microsoft.com/office/drawing/2014/main" id="{4B9FF249-AE5B-46A5-81A6-41CCD3F7FFA3}"/>
                    </a:ext>
                  </a:extLst>
                </p:cNvPr>
                <p:cNvCxnSpPr>
                  <a:cxnSpLocks/>
                </p:cNvCxnSpPr>
                <p:nvPr/>
              </p:nvCxnSpPr>
              <p:spPr>
                <a:xfrm>
                  <a:off x="4793666" y="1033463"/>
                  <a:ext cx="0" cy="7145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a16="http://schemas.microsoft.com/office/drawing/2014/main" id="{9FF6EB36-5D16-400F-96D1-892802CF3EEC}"/>
                    </a:ext>
                  </a:extLst>
                </p:cNvPr>
                <p:cNvCxnSpPr>
                  <a:cxnSpLocks/>
                </p:cNvCxnSpPr>
                <p:nvPr/>
              </p:nvCxnSpPr>
              <p:spPr>
                <a:xfrm rot="5400000">
                  <a:off x="5329306" y="1186037"/>
                  <a:ext cx="0" cy="10862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2" name="Straight Connector 101">
                <a:extLst>
                  <a:ext uri="{FF2B5EF4-FFF2-40B4-BE49-F238E27FC236}">
                    <a16:creationId xmlns:a16="http://schemas.microsoft.com/office/drawing/2014/main" id="{06A8210E-6B54-4C80-97B4-CC4F0403087D}"/>
                  </a:ext>
                </a:extLst>
              </p:cNvPr>
              <p:cNvCxnSpPr/>
              <p:nvPr/>
            </p:nvCxnSpPr>
            <p:spPr>
              <a:xfrm>
                <a:off x="5019676" y="1460499"/>
                <a:ext cx="0" cy="4112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C749E2AA-1EF9-4433-81CE-AF8C84211F2F}"/>
                  </a:ext>
                </a:extLst>
              </p:cNvPr>
              <p:cNvCxnSpPr>
                <a:cxnSpLocks/>
              </p:cNvCxnSpPr>
              <p:nvPr/>
            </p:nvCxnSpPr>
            <p:spPr>
              <a:xfrm>
                <a:off x="5138739" y="1218601"/>
                <a:ext cx="0" cy="6427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7CE46275-7DA3-4442-A50C-AA2654B555F5}"/>
                  </a:ext>
                </a:extLst>
              </p:cNvPr>
              <p:cNvCxnSpPr>
                <a:cxnSpLocks/>
              </p:cNvCxnSpPr>
              <p:nvPr/>
            </p:nvCxnSpPr>
            <p:spPr>
              <a:xfrm>
                <a:off x="5381627" y="1561087"/>
                <a:ext cx="0" cy="3106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D54AAD8C-312B-4656-B5EB-A54374FC28C6}"/>
                  </a:ext>
                </a:extLst>
              </p:cNvPr>
              <p:cNvCxnSpPr>
                <a:cxnSpLocks/>
              </p:cNvCxnSpPr>
              <p:nvPr/>
            </p:nvCxnSpPr>
            <p:spPr>
              <a:xfrm>
                <a:off x="5619752" y="1404698"/>
                <a:ext cx="0" cy="44753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a16="http://schemas.microsoft.com/office/drawing/2014/main" id="{2E72C335-1FE3-4B5F-B005-29857B34063E}"/>
                  </a:ext>
                </a:extLst>
              </p:cNvPr>
              <p:cNvCxnSpPr>
                <a:cxnSpLocks/>
              </p:cNvCxnSpPr>
              <p:nvPr/>
            </p:nvCxnSpPr>
            <p:spPr>
              <a:xfrm>
                <a:off x="5481640" y="1366599"/>
                <a:ext cx="0" cy="5051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7" name="TextBox 106">
                <a:extLst>
                  <a:ext uri="{FF2B5EF4-FFF2-40B4-BE49-F238E27FC236}">
                    <a16:creationId xmlns:a16="http://schemas.microsoft.com/office/drawing/2014/main" id="{4D0BCB4D-3C77-4390-A910-7658106C83AC}"/>
                  </a:ext>
                </a:extLst>
              </p:cNvPr>
              <p:cNvSpPr txBox="1"/>
              <p:nvPr/>
            </p:nvSpPr>
            <p:spPr>
              <a:xfrm flipH="1">
                <a:off x="5019676" y="1804732"/>
                <a:ext cx="673418" cy="276999"/>
              </a:xfrm>
              <a:prstGeom prst="rect">
                <a:avLst/>
              </a:prstGeom>
              <a:noFill/>
            </p:spPr>
            <p:txBody>
              <a:bodyPr wrap="square" rtlCol="0">
                <a:spAutoFit/>
              </a:bodyPr>
              <a:lstStyle/>
              <a:p>
                <a:r>
                  <a:rPr lang="en-US" sz="1200" i="1" dirty="0"/>
                  <a:t>m/z</a:t>
                </a:r>
              </a:p>
            </p:txBody>
          </p:sp>
        </p:grpSp>
        <p:grpSp>
          <p:nvGrpSpPr>
            <p:cNvPr id="34" name="Group 33">
              <a:extLst>
                <a:ext uri="{FF2B5EF4-FFF2-40B4-BE49-F238E27FC236}">
                  <a16:creationId xmlns:a16="http://schemas.microsoft.com/office/drawing/2014/main" id="{76413B3F-2E23-4EDE-AC29-F50D7B88549F}"/>
                </a:ext>
              </a:extLst>
            </p:cNvPr>
            <p:cNvGrpSpPr/>
            <p:nvPr/>
          </p:nvGrpSpPr>
          <p:grpSpPr>
            <a:xfrm>
              <a:off x="6128283" y="1999684"/>
              <a:ext cx="1086209" cy="714551"/>
              <a:chOff x="4786201" y="1033463"/>
              <a:chExt cx="1086209" cy="714551"/>
            </a:xfrm>
          </p:grpSpPr>
          <p:cxnSp>
            <p:nvCxnSpPr>
              <p:cNvPr id="99" name="Straight Connector 98">
                <a:extLst>
                  <a:ext uri="{FF2B5EF4-FFF2-40B4-BE49-F238E27FC236}">
                    <a16:creationId xmlns:a16="http://schemas.microsoft.com/office/drawing/2014/main" id="{A9932F01-FDF5-4F80-A3CB-BF18C7D880D2}"/>
                  </a:ext>
                </a:extLst>
              </p:cNvPr>
              <p:cNvCxnSpPr>
                <a:cxnSpLocks/>
              </p:cNvCxnSpPr>
              <p:nvPr/>
            </p:nvCxnSpPr>
            <p:spPr>
              <a:xfrm>
                <a:off x="4793666" y="1033463"/>
                <a:ext cx="0" cy="7145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C627F544-428B-4669-B7E2-93F19AE62E62}"/>
                  </a:ext>
                </a:extLst>
              </p:cNvPr>
              <p:cNvCxnSpPr>
                <a:cxnSpLocks/>
              </p:cNvCxnSpPr>
              <p:nvPr/>
            </p:nvCxnSpPr>
            <p:spPr>
              <a:xfrm rot="5400000">
                <a:off x="5329306" y="1186037"/>
                <a:ext cx="0" cy="10862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5" name="Straight Connector 34">
              <a:extLst>
                <a:ext uri="{FF2B5EF4-FFF2-40B4-BE49-F238E27FC236}">
                  <a16:creationId xmlns:a16="http://schemas.microsoft.com/office/drawing/2014/main" id="{DA6CFB1B-F51F-411F-B5D1-64ED2465239B}"/>
                </a:ext>
              </a:extLst>
            </p:cNvPr>
            <p:cNvCxnSpPr>
              <a:cxnSpLocks/>
            </p:cNvCxnSpPr>
            <p:nvPr/>
          </p:nvCxnSpPr>
          <p:spPr>
            <a:xfrm>
              <a:off x="6597179" y="2051420"/>
              <a:ext cx="0" cy="6336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B4515BC0-4B12-448B-AD75-C7357E0193F1}"/>
                </a:ext>
              </a:extLst>
            </p:cNvPr>
            <p:cNvCxnSpPr>
              <a:cxnSpLocks/>
            </p:cNvCxnSpPr>
            <p:nvPr/>
          </p:nvCxnSpPr>
          <p:spPr>
            <a:xfrm>
              <a:off x="6444779" y="2412779"/>
              <a:ext cx="0" cy="2722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89737A84-12FD-4FAB-B246-3A2AE5487185}"/>
                </a:ext>
              </a:extLst>
            </p:cNvPr>
            <p:cNvCxnSpPr>
              <a:cxnSpLocks/>
            </p:cNvCxnSpPr>
            <p:nvPr/>
          </p:nvCxnSpPr>
          <p:spPr>
            <a:xfrm>
              <a:off x="6292379" y="2356959"/>
              <a:ext cx="0" cy="3280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A9B68802-C363-4501-BCB7-12AB3BAD20EE}"/>
                </a:ext>
              </a:extLst>
            </p:cNvPr>
            <p:cNvCxnSpPr>
              <a:cxnSpLocks/>
            </p:cNvCxnSpPr>
            <p:nvPr/>
          </p:nvCxnSpPr>
          <p:spPr>
            <a:xfrm>
              <a:off x="6787679" y="2288555"/>
              <a:ext cx="0" cy="41963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7B01545F-13AE-47F3-A8CE-F7B72D1FC84B}"/>
                </a:ext>
              </a:extLst>
            </p:cNvPr>
            <p:cNvCxnSpPr>
              <a:cxnSpLocks/>
            </p:cNvCxnSpPr>
            <p:nvPr/>
          </p:nvCxnSpPr>
          <p:spPr>
            <a:xfrm>
              <a:off x="6921029" y="2498956"/>
              <a:ext cx="0" cy="2098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C958DE59-4358-4CC0-965E-ABA31F766410}"/>
                </a:ext>
              </a:extLst>
            </p:cNvPr>
            <p:cNvCxnSpPr>
              <a:cxnSpLocks/>
            </p:cNvCxnSpPr>
            <p:nvPr/>
          </p:nvCxnSpPr>
          <p:spPr>
            <a:xfrm>
              <a:off x="7121054" y="2492172"/>
              <a:ext cx="0" cy="2098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B20CD554-9A7F-47D4-95DC-DD252A1ACB48}"/>
                </a:ext>
              </a:extLst>
            </p:cNvPr>
            <p:cNvSpPr txBox="1"/>
            <p:nvPr/>
          </p:nvSpPr>
          <p:spPr>
            <a:xfrm flipH="1">
              <a:off x="6378636" y="2637551"/>
              <a:ext cx="673418" cy="276999"/>
            </a:xfrm>
            <a:prstGeom prst="rect">
              <a:avLst/>
            </a:prstGeom>
            <a:noFill/>
          </p:spPr>
          <p:txBody>
            <a:bodyPr wrap="square" rtlCol="0">
              <a:spAutoFit/>
            </a:bodyPr>
            <a:lstStyle/>
            <a:p>
              <a:r>
                <a:rPr lang="en-US" sz="1200" i="1" dirty="0"/>
                <a:t>m/z</a:t>
              </a:r>
            </a:p>
          </p:txBody>
        </p:sp>
        <p:sp>
          <p:nvSpPr>
            <p:cNvPr id="42" name="TextBox 41">
              <a:extLst>
                <a:ext uri="{FF2B5EF4-FFF2-40B4-BE49-F238E27FC236}">
                  <a16:creationId xmlns:a16="http://schemas.microsoft.com/office/drawing/2014/main" id="{D2F3BC8C-B9F8-4319-A220-67C47D224521}"/>
                </a:ext>
              </a:extLst>
            </p:cNvPr>
            <p:cNvSpPr txBox="1"/>
            <p:nvPr/>
          </p:nvSpPr>
          <p:spPr>
            <a:xfrm flipH="1">
              <a:off x="4637475" y="1721525"/>
              <a:ext cx="1157291" cy="323165"/>
            </a:xfrm>
            <a:prstGeom prst="rect">
              <a:avLst/>
            </a:prstGeom>
            <a:noFill/>
          </p:spPr>
          <p:txBody>
            <a:bodyPr wrap="square" rtlCol="0">
              <a:spAutoFit/>
            </a:bodyPr>
            <a:lstStyle/>
            <a:p>
              <a:r>
                <a:rPr lang="en-US" sz="1500" dirty="0"/>
                <a:t>TOF-MS</a:t>
              </a:r>
            </a:p>
          </p:txBody>
        </p:sp>
        <p:sp>
          <p:nvSpPr>
            <p:cNvPr id="43" name="TextBox 42">
              <a:extLst>
                <a:ext uri="{FF2B5EF4-FFF2-40B4-BE49-F238E27FC236}">
                  <a16:creationId xmlns:a16="http://schemas.microsoft.com/office/drawing/2014/main" id="{0F5E168A-2C4B-465D-9350-03E07A0BA8F2}"/>
                </a:ext>
              </a:extLst>
            </p:cNvPr>
            <p:cNvSpPr txBox="1"/>
            <p:nvPr/>
          </p:nvSpPr>
          <p:spPr>
            <a:xfrm flipH="1">
              <a:off x="6133867" y="1719798"/>
              <a:ext cx="1157291" cy="323165"/>
            </a:xfrm>
            <a:prstGeom prst="rect">
              <a:avLst/>
            </a:prstGeom>
            <a:noFill/>
          </p:spPr>
          <p:txBody>
            <a:bodyPr wrap="square" rtlCol="0">
              <a:spAutoFit/>
            </a:bodyPr>
            <a:lstStyle/>
            <a:p>
              <a:r>
                <a:rPr lang="en-US" sz="1500" dirty="0"/>
                <a:t>MS/MS</a:t>
              </a:r>
            </a:p>
          </p:txBody>
        </p:sp>
        <p:sp>
          <p:nvSpPr>
            <p:cNvPr id="44" name="Rectangle 43">
              <a:extLst>
                <a:ext uri="{FF2B5EF4-FFF2-40B4-BE49-F238E27FC236}">
                  <a16:creationId xmlns:a16="http://schemas.microsoft.com/office/drawing/2014/main" id="{C4AC5164-EBB8-4270-9BBD-3863226B846D}"/>
                </a:ext>
              </a:extLst>
            </p:cNvPr>
            <p:cNvSpPr/>
            <p:nvPr/>
          </p:nvSpPr>
          <p:spPr>
            <a:xfrm>
              <a:off x="5334586" y="1980708"/>
              <a:ext cx="70240" cy="710306"/>
            </a:xfrm>
            <a:prstGeom prst="rect">
              <a:avLst/>
            </a:prstGeom>
            <a:noFill/>
            <a:ln w="317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Arrow: Right 44">
              <a:extLst>
                <a:ext uri="{FF2B5EF4-FFF2-40B4-BE49-F238E27FC236}">
                  <a16:creationId xmlns:a16="http://schemas.microsoft.com/office/drawing/2014/main" id="{E5C61254-8399-4349-8B43-2D5AD27D8813}"/>
                </a:ext>
              </a:extLst>
            </p:cNvPr>
            <p:cNvSpPr/>
            <p:nvPr/>
          </p:nvSpPr>
          <p:spPr>
            <a:xfrm>
              <a:off x="5412291" y="2251764"/>
              <a:ext cx="689589" cy="200016"/>
            </a:xfrm>
            <a:prstGeom prst="righ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6" name="Graphic 45" descr="Stopwatch 25% with solid fill">
              <a:extLst>
                <a:ext uri="{FF2B5EF4-FFF2-40B4-BE49-F238E27FC236}">
                  <a16:creationId xmlns:a16="http://schemas.microsoft.com/office/drawing/2014/main" id="{756D2F0B-345E-4E58-9596-B954F2AA4A0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658966" y="1929752"/>
              <a:ext cx="369326" cy="369326"/>
            </a:xfrm>
            <a:prstGeom prst="rect">
              <a:avLst/>
            </a:prstGeom>
          </p:spPr>
        </p:pic>
        <p:sp>
          <p:nvSpPr>
            <p:cNvPr id="47" name="TextBox 46">
              <a:extLst>
                <a:ext uri="{FF2B5EF4-FFF2-40B4-BE49-F238E27FC236}">
                  <a16:creationId xmlns:a16="http://schemas.microsoft.com/office/drawing/2014/main" id="{1CA1FDAD-450C-4B86-B7F4-693C261BE538}"/>
                </a:ext>
              </a:extLst>
            </p:cNvPr>
            <p:cNvSpPr txBox="1"/>
            <p:nvPr/>
          </p:nvSpPr>
          <p:spPr>
            <a:xfrm flipH="1">
              <a:off x="5697276" y="2318626"/>
              <a:ext cx="385763" cy="369332"/>
            </a:xfrm>
            <a:prstGeom prst="rect">
              <a:avLst/>
            </a:prstGeom>
            <a:noFill/>
          </p:spPr>
          <p:txBody>
            <a:bodyPr wrap="square" rtlCol="0">
              <a:spAutoFit/>
            </a:bodyPr>
            <a:lstStyle/>
            <a:p>
              <a:r>
                <a:rPr lang="en-US" dirty="0"/>
                <a:t>s</a:t>
              </a:r>
            </a:p>
          </p:txBody>
        </p:sp>
        <p:sp>
          <p:nvSpPr>
            <p:cNvPr id="48" name="TextBox 47">
              <a:extLst>
                <a:ext uri="{FF2B5EF4-FFF2-40B4-BE49-F238E27FC236}">
                  <a16:creationId xmlns:a16="http://schemas.microsoft.com/office/drawing/2014/main" id="{8B31CAFC-2C92-4238-8A30-1FB37FD7F036}"/>
                </a:ext>
              </a:extLst>
            </p:cNvPr>
            <p:cNvSpPr txBox="1"/>
            <p:nvPr/>
          </p:nvSpPr>
          <p:spPr>
            <a:xfrm flipH="1">
              <a:off x="5614454" y="1287236"/>
              <a:ext cx="1157291" cy="369332"/>
            </a:xfrm>
            <a:prstGeom prst="rect">
              <a:avLst/>
            </a:prstGeom>
            <a:noFill/>
          </p:spPr>
          <p:txBody>
            <a:bodyPr wrap="square" rtlCol="0">
              <a:spAutoFit/>
            </a:bodyPr>
            <a:lstStyle/>
            <a:p>
              <a:r>
                <a:rPr lang="en-US" u="sng" dirty="0"/>
                <a:t>DDA</a:t>
              </a:r>
            </a:p>
          </p:txBody>
        </p:sp>
        <p:sp>
          <p:nvSpPr>
            <p:cNvPr id="49" name="TextBox 48">
              <a:extLst>
                <a:ext uri="{FF2B5EF4-FFF2-40B4-BE49-F238E27FC236}">
                  <a16:creationId xmlns:a16="http://schemas.microsoft.com/office/drawing/2014/main" id="{7B73880C-DD8D-46FA-A3CB-7836C2EB9AFD}"/>
                </a:ext>
              </a:extLst>
            </p:cNvPr>
            <p:cNvSpPr txBox="1"/>
            <p:nvPr/>
          </p:nvSpPr>
          <p:spPr>
            <a:xfrm flipH="1">
              <a:off x="5495830" y="3995033"/>
              <a:ext cx="1157291" cy="369332"/>
            </a:xfrm>
            <a:prstGeom prst="rect">
              <a:avLst/>
            </a:prstGeom>
            <a:noFill/>
          </p:spPr>
          <p:txBody>
            <a:bodyPr wrap="square" rtlCol="0">
              <a:spAutoFit/>
            </a:bodyPr>
            <a:lstStyle/>
            <a:p>
              <a:r>
                <a:rPr lang="en-US" u="sng" dirty="0"/>
                <a:t>SWATH®</a:t>
              </a:r>
            </a:p>
          </p:txBody>
        </p:sp>
        <p:grpSp>
          <p:nvGrpSpPr>
            <p:cNvPr id="50" name="Group 49">
              <a:extLst>
                <a:ext uri="{FF2B5EF4-FFF2-40B4-BE49-F238E27FC236}">
                  <a16:creationId xmlns:a16="http://schemas.microsoft.com/office/drawing/2014/main" id="{1D225F0B-11F0-40F9-B9CC-C0B9BF29CE03}"/>
                </a:ext>
              </a:extLst>
            </p:cNvPr>
            <p:cNvGrpSpPr/>
            <p:nvPr/>
          </p:nvGrpSpPr>
          <p:grpSpPr>
            <a:xfrm>
              <a:off x="4651553" y="4573810"/>
              <a:ext cx="1086209" cy="905633"/>
              <a:chOff x="4786202" y="1176098"/>
              <a:chExt cx="1086209" cy="905633"/>
            </a:xfrm>
          </p:grpSpPr>
          <p:grpSp>
            <p:nvGrpSpPr>
              <p:cNvPr id="90" name="Group 89">
                <a:extLst>
                  <a:ext uri="{FF2B5EF4-FFF2-40B4-BE49-F238E27FC236}">
                    <a16:creationId xmlns:a16="http://schemas.microsoft.com/office/drawing/2014/main" id="{4F6660D2-C824-4617-910D-D02996C6C954}"/>
                  </a:ext>
                </a:extLst>
              </p:cNvPr>
              <p:cNvGrpSpPr/>
              <p:nvPr/>
            </p:nvGrpSpPr>
            <p:grpSpPr>
              <a:xfrm>
                <a:off x="4786202" y="1176098"/>
                <a:ext cx="1086209" cy="714551"/>
                <a:chOff x="4786201" y="1033463"/>
                <a:chExt cx="1086209" cy="714551"/>
              </a:xfrm>
            </p:grpSpPr>
            <p:cxnSp>
              <p:nvCxnSpPr>
                <p:cNvPr id="97" name="Straight Connector 96">
                  <a:extLst>
                    <a:ext uri="{FF2B5EF4-FFF2-40B4-BE49-F238E27FC236}">
                      <a16:creationId xmlns:a16="http://schemas.microsoft.com/office/drawing/2014/main" id="{8021D15D-6BCC-4031-AAA7-10A1ABFFEA5F}"/>
                    </a:ext>
                  </a:extLst>
                </p:cNvPr>
                <p:cNvCxnSpPr>
                  <a:cxnSpLocks/>
                </p:cNvCxnSpPr>
                <p:nvPr/>
              </p:nvCxnSpPr>
              <p:spPr>
                <a:xfrm>
                  <a:off x="4793666" y="1033463"/>
                  <a:ext cx="0" cy="7145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B2C697D8-D31C-4E65-A1C0-4089D05F79C4}"/>
                    </a:ext>
                  </a:extLst>
                </p:cNvPr>
                <p:cNvCxnSpPr>
                  <a:cxnSpLocks/>
                </p:cNvCxnSpPr>
                <p:nvPr/>
              </p:nvCxnSpPr>
              <p:spPr>
                <a:xfrm rot="5400000">
                  <a:off x="5329306" y="1186037"/>
                  <a:ext cx="0" cy="10862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1" name="Straight Connector 90">
                <a:extLst>
                  <a:ext uri="{FF2B5EF4-FFF2-40B4-BE49-F238E27FC236}">
                    <a16:creationId xmlns:a16="http://schemas.microsoft.com/office/drawing/2014/main" id="{7D599D2D-510C-4862-AF66-B3205978A484}"/>
                  </a:ext>
                </a:extLst>
              </p:cNvPr>
              <p:cNvCxnSpPr/>
              <p:nvPr/>
            </p:nvCxnSpPr>
            <p:spPr>
              <a:xfrm>
                <a:off x="5019676" y="1460499"/>
                <a:ext cx="0" cy="4112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18D404AF-0A4E-422A-BEA3-B49E5C9212D3}"/>
                  </a:ext>
                </a:extLst>
              </p:cNvPr>
              <p:cNvCxnSpPr>
                <a:cxnSpLocks/>
              </p:cNvCxnSpPr>
              <p:nvPr/>
            </p:nvCxnSpPr>
            <p:spPr>
              <a:xfrm>
                <a:off x="5138739" y="1218601"/>
                <a:ext cx="0" cy="6427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id="{D33B87A8-B014-4E06-9440-1E324A882F88}"/>
                  </a:ext>
                </a:extLst>
              </p:cNvPr>
              <p:cNvCxnSpPr>
                <a:cxnSpLocks/>
              </p:cNvCxnSpPr>
              <p:nvPr/>
            </p:nvCxnSpPr>
            <p:spPr>
              <a:xfrm>
                <a:off x="5381627" y="1561087"/>
                <a:ext cx="0" cy="31068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id="{C856F28F-10F3-4208-A1B5-B566571BF94F}"/>
                  </a:ext>
                </a:extLst>
              </p:cNvPr>
              <p:cNvCxnSpPr>
                <a:cxnSpLocks/>
              </p:cNvCxnSpPr>
              <p:nvPr/>
            </p:nvCxnSpPr>
            <p:spPr>
              <a:xfrm>
                <a:off x="5619752" y="1404698"/>
                <a:ext cx="0" cy="44753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id="{ABC84DB4-8906-4959-A194-C6A82E4E8674}"/>
                  </a:ext>
                </a:extLst>
              </p:cNvPr>
              <p:cNvCxnSpPr>
                <a:cxnSpLocks/>
              </p:cNvCxnSpPr>
              <p:nvPr/>
            </p:nvCxnSpPr>
            <p:spPr>
              <a:xfrm>
                <a:off x="5481640" y="1366599"/>
                <a:ext cx="0" cy="5051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TextBox 95">
                <a:extLst>
                  <a:ext uri="{FF2B5EF4-FFF2-40B4-BE49-F238E27FC236}">
                    <a16:creationId xmlns:a16="http://schemas.microsoft.com/office/drawing/2014/main" id="{9194A491-B51A-4CCB-943D-210308D65C99}"/>
                  </a:ext>
                </a:extLst>
              </p:cNvPr>
              <p:cNvSpPr txBox="1"/>
              <p:nvPr/>
            </p:nvSpPr>
            <p:spPr>
              <a:xfrm flipH="1">
                <a:off x="5019676" y="1804732"/>
                <a:ext cx="673418" cy="276999"/>
              </a:xfrm>
              <a:prstGeom prst="rect">
                <a:avLst/>
              </a:prstGeom>
              <a:noFill/>
            </p:spPr>
            <p:txBody>
              <a:bodyPr wrap="square" rtlCol="0">
                <a:spAutoFit/>
              </a:bodyPr>
              <a:lstStyle/>
              <a:p>
                <a:r>
                  <a:rPr lang="en-US" sz="1200" i="1" dirty="0"/>
                  <a:t>m/z</a:t>
                </a:r>
              </a:p>
            </p:txBody>
          </p:sp>
        </p:grpSp>
        <p:grpSp>
          <p:nvGrpSpPr>
            <p:cNvPr id="51" name="Group 50">
              <a:extLst>
                <a:ext uri="{FF2B5EF4-FFF2-40B4-BE49-F238E27FC236}">
                  <a16:creationId xmlns:a16="http://schemas.microsoft.com/office/drawing/2014/main" id="{1ED230B7-2CCC-44A7-B958-4A60E10A655E}"/>
                </a:ext>
              </a:extLst>
            </p:cNvPr>
            <p:cNvGrpSpPr/>
            <p:nvPr/>
          </p:nvGrpSpPr>
          <p:grpSpPr>
            <a:xfrm>
              <a:off x="6162403" y="4564577"/>
              <a:ext cx="1086209" cy="714551"/>
              <a:chOff x="4786201" y="1033463"/>
              <a:chExt cx="1086209" cy="714551"/>
            </a:xfrm>
          </p:grpSpPr>
          <p:cxnSp>
            <p:nvCxnSpPr>
              <p:cNvPr id="88" name="Straight Connector 87">
                <a:extLst>
                  <a:ext uri="{FF2B5EF4-FFF2-40B4-BE49-F238E27FC236}">
                    <a16:creationId xmlns:a16="http://schemas.microsoft.com/office/drawing/2014/main" id="{B80549D3-B851-4084-9D4E-3ACFBC8A81EC}"/>
                  </a:ext>
                </a:extLst>
              </p:cNvPr>
              <p:cNvCxnSpPr>
                <a:cxnSpLocks/>
              </p:cNvCxnSpPr>
              <p:nvPr/>
            </p:nvCxnSpPr>
            <p:spPr>
              <a:xfrm>
                <a:off x="4793666" y="1033463"/>
                <a:ext cx="0" cy="7145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a16="http://schemas.microsoft.com/office/drawing/2014/main" id="{E6B4FCC3-39DB-41B1-9A1A-F45D2F93E322}"/>
                  </a:ext>
                </a:extLst>
              </p:cNvPr>
              <p:cNvCxnSpPr>
                <a:cxnSpLocks/>
              </p:cNvCxnSpPr>
              <p:nvPr/>
            </p:nvCxnSpPr>
            <p:spPr>
              <a:xfrm rot="5400000">
                <a:off x="5329306" y="1186037"/>
                <a:ext cx="0" cy="10862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2" name="Straight Connector 51">
              <a:extLst>
                <a:ext uri="{FF2B5EF4-FFF2-40B4-BE49-F238E27FC236}">
                  <a16:creationId xmlns:a16="http://schemas.microsoft.com/office/drawing/2014/main" id="{020C6480-2C71-47A4-ABCD-B688EC66D8D0}"/>
                </a:ext>
              </a:extLst>
            </p:cNvPr>
            <p:cNvCxnSpPr>
              <a:cxnSpLocks/>
            </p:cNvCxnSpPr>
            <p:nvPr/>
          </p:nvCxnSpPr>
          <p:spPr>
            <a:xfrm>
              <a:off x="6631299" y="4616313"/>
              <a:ext cx="0" cy="6336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C8F4D3EA-A327-4422-A7C9-93A8FF36596C}"/>
                </a:ext>
              </a:extLst>
            </p:cNvPr>
            <p:cNvCxnSpPr>
              <a:cxnSpLocks/>
            </p:cNvCxnSpPr>
            <p:nvPr/>
          </p:nvCxnSpPr>
          <p:spPr>
            <a:xfrm>
              <a:off x="6478899" y="4977672"/>
              <a:ext cx="0" cy="2722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0D77F9C4-F4FB-4E68-99C0-634553183E1C}"/>
                </a:ext>
              </a:extLst>
            </p:cNvPr>
            <p:cNvCxnSpPr>
              <a:cxnSpLocks/>
            </p:cNvCxnSpPr>
            <p:nvPr/>
          </p:nvCxnSpPr>
          <p:spPr>
            <a:xfrm>
              <a:off x="6326499" y="4921852"/>
              <a:ext cx="0" cy="3280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5F990E05-AC43-49EA-9C8E-1F5CE98DB460}"/>
                </a:ext>
              </a:extLst>
            </p:cNvPr>
            <p:cNvCxnSpPr>
              <a:cxnSpLocks/>
            </p:cNvCxnSpPr>
            <p:nvPr/>
          </p:nvCxnSpPr>
          <p:spPr>
            <a:xfrm>
              <a:off x="6821799" y="4853448"/>
              <a:ext cx="0" cy="41963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57497CC1-1426-4448-94C2-70DB51B2DA1E}"/>
                </a:ext>
              </a:extLst>
            </p:cNvPr>
            <p:cNvCxnSpPr>
              <a:cxnSpLocks/>
            </p:cNvCxnSpPr>
            <p:nvPr/>
          </p:nvCxnSpPr>
          <p:spPr>
            <a:xfrm>
              <a:off x="6955149" y="5063849"/>
              <a:ext cx="0" cy="2098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BACD2E1A-8D14-4DC0-9B85-85B91AACB908}"/>
                </a:ext>
              </a:extLst>
            </p:cNvPr>
            <p:cNvCxnSpPr>
              <a:cxnSpLocks/>
            </p:cNvCxnSpPr>
            <p:nvPr/>
          </p:nvCxnSpPr>
          <p:spPr>
            <a:xfrm>
              <a:off x="7155174" y="5057065"/>
              <a:ext cx="0" cy="2098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8" name="TextBox 57">
              <a:extLst>
                <a:ext uri="{FF2B5EF4-FFF2-40B4-BE49-F238E27FC236}">
                  <a16:creationId xmlns:a16="http://schemas.microsoft.com/office/drawing/2014/main" id="{58B9076D-01E0-4D09-83B9-E0B39589D0B4}"/>
                </a:ext>
              </a:extLst>
            </p:cNvPr>
            <p:cNvSpPr txBox="1"/>
            <p:nvPr/>
          </p:nvSpPr>
          <p:spPr>
            <a:xfrm flipH="1">
              <a:off x="6412756" y="5202444"/>
              <a:ext cx="673418" cy="276999"/>
            </a:xfrm>
            <a:prstGeom prst="rect">
              <a:avLst/>
            </a:prstGeom>
            <a:noFill/>
          </p:spPr>
          <p:txBody>
            <a:bodyPr wrap="square" rtlCol="0">
              <a:spAutoFit/>
            </a:bodyPr>
            <a:lstStyle/>
            <a:p>
              <a:r>
                <a:rPr lang="en-US" sz="1200" i="1" dirty="0"/>
                <a:t>m/z</a:t>
              </a:r>
            </a:p>
          </p:txBody>
        </p:sp>
        <p:cxnSp>
          <p:nvCxnSpPr>
            <p:cNvPr id="59" name="Straight Connector 58">
              <a:extLst>
                <a:ext uri="{FF2B5EF4-FFF2-40B4-BE49-F238E27FC236}">
                  <a16:creationId xmlns:a16="http://schemas.microsoft.com/office/drawing/2014/main" id="{0B3AE3A2-9585-4DBD-BAF4-450D590C653C}"/>
                </a:ext>
              </a:extLst>
            </p:cNvPr>
            <p:cNvCxnSpPr>
              <a:cxnSpLocks/>
            </p:cNvCxnSpPr>
            <p:nvPr/>
          </p:nvCxnSpPr>
          <p:spPr>
            <a:xfrm>
              <a:off x="6426514" y="4802410"/>
              <a:ext cx="0" cy="46447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87044268-9157-47F2-852A-330B34A28494}"/>
                </a:ext>
              </a:extLst>
            </p:cNvPr>
            <p:cNvCxnSpPr>
              <a:cxnSpLocks/>
            </p:cNvCxnSpPr>
            <p:nvPr/>
          </p:nvCxnSpPr>
          <p:spPr>
            <a:xfrm>
              <a:off x="6550339" y="4853448"/>
              <a:ext cx="0" cy="40556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BC8CDFB8-E6AE-4A33-B7BA-21398BC103D7}"/>
                </a:ext>
              </a:extLst>
            </p:cNvPr>
            <p:cNvCxnSpPr>
              <a:cxnSpLocks/>
            </p:cNvCxnSpPr>
            <p:nvPr/>
          </p:nvCxnSpPr>
          <p:spPr>
            <a:xfrm>
              <a:off x="6731314" y="4764311"/>
              <a:ext cx="0" cy="47579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99DEB119-38BC-4F21-9394-DB9E690954EF}"/>
                </a:ext>
              </a:extLst>
            </p:cNvPr>
            <p:cNvCxnSpPr>
              <a:cxnSpLocks/>
            </p:cNvCxnSpPr>
            <p:nvPr/>
          </p:nvCxnSpPr>
          <p:spPr>
            <a:xfrm>
              <a:off x="7065059" y="4921852"/>
              <a:ext cx="0" cy="31825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63" name="Graphic 62" descr="Books on shelf with solid fill">
              <a:extLst>
                <a:ext uri="{FF2B5EF4-FFF2-40B4-BE49-F238E27FC236}">
                  <a16:creationId xmlns:a16="http://schemas.microsoft.com/office/drawing/2014/main" id="{1E4739C6-6EC6-40F9-B774-075F44C1532D}"/>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025553" y="1221920"/>
              <a:ext cx="575896" cy="575896"/>
            </a:xfrm>
            <a:prstGeom prst="rect">
              <a:avLst/>
            </a:prstGeom>
          </p:spPr>
        </p:pic>
        <p:grpSp>
          <p:nvGrpSpPr>
            <p:cNvPr id="64" name="Group 63">
              <a:extLst>
                <a:ext uri="{FF2B5EF4-FFF2-40B4-BE49-F238E27FC236}">
                  <a16:creationId xmlns:a16="http://schemas.microsoft.com/office/drawing/2014/main" id="{5AEF3E69-D974-4307-882B-7CE18F67B5D5}"/>
                </a:ext>
              </a:extLst>
            </p:cNvPr>
            <p:cNvGrpSpPr/>
            <p:nvPr/>
          </p:nvGrpSpPr>
          <p:grpSpPr>
            <a:xfrm>
              <a:off x="4887393" y="3923133"/>
              <a:ext cx="573969" cy="508906"/>
              <a:chOff x="5351921" y="4473828"/>
              <a:chExt cx="573969" cy="508906"/>
            </a:xfrm>
          </p:grpSpPr>
          <p:cxnSp>
            <p:nvCxnSpPr>
              <p:cNvPr id="76" name="Straight Connector 75">
                <a:extLst>
                  <a:ext uri="{FF2B5EF4-FFF2-40B4-BE49-F238E27FC236}">
                    <a16:creationId xmlns:a16="http://schemas.microsoft.com/office/drawing/2014/main" id="{0385B80D-B256-4E07-8FA1-E1C72BB22D85}"/>
                  </a:ext>
                </a:extLst>
              </p:cNvPr>
              <p:cNvCxnSpPr>
                <a:cxnSpLocks/>
              </p:cNvCxnSpPr>
              <p:nvPr/>
            </p:nvCxnSpPr>
            <p:spPr>
              <a:xfrm>
                <a:off x="5367527" y="4473828"/>
                <a:ext cx="0" cy="5089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A83A8E7C-8359-4673-BE22-DB501094CA90}"/>
                  </a:ext>
                </a:extLst>
              </p:cNvPr>
              <p:cNvCxnSpPr>
                <a:cxnSpLocks/>
              </p:cNvCxnSpPr>
              <p:nvPr/>
            </p:nvCxnSpPr>
            <p:spPr>
              <a:xfrm flipH="1">
                <a:off x="5351921" y="4974320"/>
                <a:ext cx="57396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8" name="Group 77">
                <a:extLst>
                  <a:ext uri="{FF2B5EF4-FFF2-40B4-BE49-F238E27FC236}">
                    <a16:creationId xmlns:a16="http://schemas.microsoft.com/office/drawing/2014/main" id="{05D853A7-D42F-45FD-B2D7-0837A1A2753D}"/>
                  </a:ext>
                </a:extLst>
              </p:cNvPr>
              <p:cNvGrpSpPr/>
              <p:nvPr/>
            </p:nvGrpSpPr>
            <p:grpSpPr>
              <a:xfrm>
                <a:off x="5446382" y="4586248"/>
                <a:ext cx="118554" cy="316732"/>
                <a:chOff x="5446382" y="4586248"/>
                <a:chExt cx="118554" cy="316732"/>
              </a:xfrm>
            </p:grpSpPr>
            <p:cxnSp>
              <p:nvCxnSpPr>
                <p:cNvPr id="84" name="Straight Connector 83">
                  <a:extLst>
                    <a:ext uri="{FF2B5EF4-FFF2-40B4-BE49-F238E27FC236}">
                      <a16:creationId xmlns:a16="http://schemas.microsoft.com/office/drawing/2014/main" id="{E1E015D1-A5E5-4B48-9386-C3ECAB7019CE}"/>
                    </a:ext>
                  </a:extLst>
                </p:cNvPr>
                <p:cNvCxnSpPr>
                  <a:cxnSpLocks/>
                </p:cNvCxnSpPr>
                <p:nvPr/>
              </p:nvCxnSpPr>
              <p:spPr>
                <a:xfrm>
                  <a:off x="5505659" y="4594440"/>
                  <a:ext cx="0" cy="3085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Rectangle 84">
                  <a:extLst>
                    <a:ext uri="{FF2B5EF4-FFF2-40B4-BE49-F238E27FC236}">
                      <a16:creationId xmlns:a16="http://schemas.microsoft.com/office/drawing/2014/main" id="{929FBE12-60A7-49A8-A2B0-ED2907B48349}"/>
                    </a:ext>
                  </a:extLst>
                </p:cNvPr>
                <p:cNvSpPr/>
                <p:nvPr/>
              </p:nvSpPr>
              <p:spPr>
                <a:xfrm>
                  <a:off x="5446382" y="4666422"/>
                  <a:ext cx="118554" cy="173611"/>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6" name="Straight Connector 85">
                  <a:extLst>
                    <a:ext uri="{FF2B5EF4-FFF2-40B4-BE49-F238E27FC236}">
                      <a16:creationId xmlns:a16="http://schemas.microsoft.com/office/drawing/2014/main" id="{37CFD2D9-2948-414D-A5BE-08B19E09AA32}"/>
                    </a:ext>
                  </a:extLst>
                </p:cNvPr>
                <p:cNvCxnSpPr>
                  <a:cxnSpLocks/>
                </p:cNvCxnSpPr>
                <p:nvPr/>
              </p:nvCxnSpPr>
              <p:spPr>
                <a:xfrm flipH="1">
                  <a:off x="5477785" y="4901110"/>
                  <a:ext cx="611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a16="http://schemas.microsoft.com/office/drawing/2014/main" id="{A496F7D2-49A9-4A3D-B919-0E7D32B5B382}"/>
                    </a:ext>
                  </a:extLst>
                </p:cNvPr>
                <p:cNvCxnSpPr>
                  <a:cxnSpLocks/>
                </p:cNvCxnSpPr>
                <p:nvPr/>
              </p:nvCxnSpPr>
              <p:spPr>
                <a:xfrm flipH="1">
                  <a:off x="5473451" y="4586248"/>
                  <a:ext cx="611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9" name="Group 78">
                <a:extLst>
                  <a:ext uri="{FF2B5EF4-FFF2-40B4-BE49-F238E27FC236}">
                    <a16:creationId xmlns:a16="http://schemas.microsoft.com/office/drawing/2014/main" id="{F1A799C1-F927-4CA8-8E45-C1CE91CB5A8E}"/>
                  </a:ext>
                </a:extLst>
              </p:cNvPr>
              <p:cNvGrpSpPr/>
              <p:nvPr/>
            </p:nvGrpSpPr>
            <p:grpSpPr>
              <a:xfrm>
                <a:off x="5703067" y="4503430"/>
                <a:ext cx="118554" cy="316732"/>
                <a:chOff x="5446382" y="4586248"/>
                <a:chExt cx="118554" cy="316732"/>
              </a:xfrm>
            </p:grpSpPr>
            <p:cxnSp>
              <p:nvCxnSpPr>
                <p:cNvPr id="80" name="Straight Connector 79">
                  <a:extLst>
                    <a:ext uri="{FF2B5EF4-FFF2-40B4-BE49-F238E27FC236}">
                      <a16:creationId xmlns:a16="http://schemas.microsoft.com/office/drawing/2014/main" id="{E8BF53CE-5796-4286-8297-7C57DB314036}"/>
                    </a:ext>
                  </a:extLst>
                </p:cNvPr>
                <p:cNvCxnSpPr>
                  <a:cxnSpLocks/>
                </p:cNvCxnSpPr>
                <p:nvPr/>
              </p:nvCxnSpPr>
              <p:spPr>
                <a:xfrm>
                  <a:off x="5505659" y="4594440"/>
                  <a:ext cx="0" cy="3085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1" name="Rectangle 80">
                  <a:extLst>
                    <a:ext uri="{FF2B5EF4-FFF2-40B4-BE49-F238E27FC236}">
                      <a16:creationId xmlns:a16="http://schemas.microsoft.com/office/drawing/2014/main" id="{E2512C86-2CA1-4275-BED7-47E42FEF05B1}"/>
                    </a:ext>
                  </a:extLst>
                </p:cNvPr>
                <p:cNvSpPr/>
                <p:nvPr/>
              </p:nvSpPr>
              <p:spPr>
                <a:xfrm>
                  <a:off x="5446382" y="4666422"/>
                  <a:ext cx="118554" cy="173611"/>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 name="Straight Connector 81">
                  <a:extLst>
                    <a:ext uri="{FF2B5EF4-FFF2-40B4-BE49-F238E27FC236}">
                      <a16:creationId xmlns:a16="http://schemas.microsoft.com/office/drawing/2014/main" id="{6C9383D2-5A9A-4072-9327-66A8543125A1}"/>
                    </a:ext>
                  </a:extLst>
                </p:cNvPr>
                <p:cNvCxnSpPr>
                  <a:cxnSpLocks/>
                </p:cNvCxnSpPr>
                <p:nvPr/>
              </p:nvCxnSpPr>
              <p:spPr>
                <a:xfrm flipH="1">
                  <a:off x="5477785" y="4901110"/>
                  <a:ext cx="611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3F1FD709-32E9-4F74-A121-010299E6008E}"/>
                    </a:ext>
                  </a:extLst>
                </p:cNvPr>
                <p:cNvCxnSpPr>
                  <a:cxnSpLocks/>
                </p:cNvCxnSpPr>
                <p:nvPr/>
              </p:nvCxnSpPr>
              <p:spPr>
                <a:xfrm flipH="1">
                  <a:off x="5473451" y="4586248"/>
                  <a:ext cx="6114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5" name="Arrow: Right 64">
              <a:extLst>
                <a:ext uri="{FF2B5EF4-FFF2-40B4-BE49-F238E27FC236}">
                  <a16:creationId xmlns:a16="http://schemas.microsoft.com/office/drawing/2014/main" id="{6F3D7713-E9C9-4015-BFB7-2996EF464615}"/>
                </a:ext>
              </a:extLst>
            </p:cNvPr>
            <p:cNvSpPr/>
            <p:nvPr/>
          </p:nvSpPr>
          <p:spPr>
            <a:xfrm>
              <a:off x="5724163" y="4863970"/>
              <a:ext cx="411302" cy="200016"/>
            </a:xfrm>
            <a:prstGeom prst="righ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extBox 65">
              <a:extLst>
                <a:ext uri="{FF2B5EF4-FFF2-40B4-BE49-F238E27FC236}">
                  <a16:creationId xmlns:a16="http://schemas.microsoft.com/office/drawing/2014/main" id="{BDA9E0E4-2762-4353-A3C9-B67A5E8A9602}"/>
                </a:ext>
              </a:extLst>
            </p:cNvPr>
            <p:cNvSpPr txBox="1"/>
            <p:nvPr/>
          </p:nvSpPr>
          <p:spPr>
            <a:xfrm>
              <a:off x="4380042" y="2920863"/>
              <a:ext cx="2589170" cy="784830"/>
            </a:xfrm>
            <a:prstGeom prst="rect">
              <a:avLst/>
            </a:prstGeom>
            <a:noFill/>
          </p:spPr>
          <p:txBody>
            <a:bodyPr wrap="none" rtlCol="0">
              <a:spAutoFit/>
            </a:bodyPr>
            <a:lstStyle/>
            <a:p>
              <a:pPr marL="285750" indent="-285750">
                <a:buFont typeface="Arial" panose="020B0604020202020204" pitchFamily="34" charset="0"/>
                <a:buChar char="•"/>
              </a:pPr>
              <a:r>
                <a:rPr lang="en-US" sz="1500" dirty="0"/>
                <a:t>Acc. time &amp; # Precursors</a:t>
              </a:r>
            </a:p>
            <a:p>
              <a:pPr marL="285750" indent="-285750">
                <a:buFont typeface="Arial" panose="020B0604020202020204" pitchFamily="34" charset="0"/>
                <a:buChar char="•"/>
              </a:pPr>
              <a:r>
                <a:rPr lang="en-US" sz="1500" dirty="0"/>
                <a:t>Col. </a:t>
              </a:r>
              <a:r>
                <a:rPr lang="en-US" sz="1500" dirty="0" err="1"/>
                <a:t>energ</a:t>
              </a:r>
              <a:r>
                <a:rPr lang="en-US" sz="1500" dirty="0"/>
                <a:t>. spread</a:t>
              </a:r>
            </a:p>
            <a:p>
              <a:pPr marL="285750" indent="-285750">
                <a:buFont typeface="Arial" panose="020B0604020202020204" pitchFamily="34" charset="0"/>
                <a:buChar char="•"/>
              </a:pPr>
              <a:r>
                <a:rPr lang="en-US" sz="1500" i="1" dirty="0"/>
                <a:t>m/z</a:t>
              </a:r>
            </a:p>
          </p:txBody>
        </p:sp>
        <p:sp>
          <p:nvSpPr>
            <p:cNvPr id="67" name="TextBox 66">
              <a:extLst>
                <a:ext uri="{FF2B5EF4-FFF2-40B4-BE49-F238E27FC236}">
                  <a16:creationId xmlns:a16="http://schemas.microsoft.com/office/drawing/2014/main" id="{66E349F7-3A7A-451B-B56F-FFF4ECBDA61D}"/>
                </a:ext>
              </a:extLst>
            </p:cNvPr>
            <p:cNvSpPr txBox="1"/>
            <p:nvPr/>
          </p:nvSpPr>
          <p:spPr>
            <a:xfrm>
              <a:off x="4396831" y="5476716"/>
              <a:ext cx="2570960" cy="323165"/>
            </a:xfrm>
            <a:prstGeom prst="rect">
              <a:avLst/>
            </a:prstGeom>
            <a:noFill/>
          </p:spPr>
          <p:txBody>
            <a:bodyPr wrap="none" rtlCol="0">
              <a:spAutoFit/>
            </a:bodyPr>
            <a:lstStyle/>
            <a:p>
              <a:pPr marL="285750" indent="-285750">
                <a:buFont typeface="Arial" panose="020B0604020202020204" pitchFamily="34" charset="0"/>
                <a:buChar char="•"/>
              </a:pPr>
              <a:r>
                <a:rPr lang="en-US" sz="1500" dirty="0"/>
                <a:t>SWATH window scheme</a:t>
              </a:r>
            </a:p>
          </p:txBody>
        </p:sp>
      </p:grpSp>
      <p:grpSp>
        <p:nvGrpSpPr>
          <p:cNvPr id="112" name="Group 111">
            <a:extLst>
              <a:ext uri="{FF2B5EF4-FFF2-40B4-BE49-F238E27FC236}">
                <a16:creationId xmlns:a16="http://schemas.microsoft.com/office/drawing/2014/main" id="{D45536C5-B275-441B-980C-5AE35B940CC6}"/>
              </a:ext>
            </a:extLst>
          </p:cNvPr>
          <p:cNvGrpSpPr/>
          <p:nvPr/>
        </p:nvGrpSpPr>
        <p:grpSpPr>
          <a:xfrm>
            <a:off x="8493686" y="2204360"/>
            <a:ext cx="3362326" cy="2783842"/>
            <a:chOff x="9636122" y="3041965"/>
            <a:chExt cx="3362326" cy="2783842"/>
          </a:xfrm>
        </p:grpSpPr>
        <p:sp>
          <p:nvSpPr>
            <p:cNvPr id="6" name="Rectangle 5">
              <a:extLst>
                <a:ext uri="{FF2B5EF4-FFF2-40B4-BE49-F238E27FC236}">
                  <a16:creationId xmlns:a16="http://schemas.microsoft.com/office/drawing/2014/main" id="{81E0992E-5188-4FBD-9D65-824B75986235}"/>
                </a:ext>
              </a:extLst>
            </p:cNvPr>
            <p:cNvSpPr/>
            <p:nvPr/>
          </p:nvSpPr>
          <p:spPr>
            <a:xfrm>
              <a:off x="9734555" y="4541488"/>
              <a:ext cx="3170601" cy="1083119"/>
            </a:xfrm>
            <a:prstGeom prst="rect">
              <a:avLst/>
            </a:prstGeom>
            <a:solidFill>
              <a:srgbClr val="9933FF">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3D63E757-C16E-4EC4-91AA-D55BF8477831}"/>
                </a:ext>
              </a:extLst>
            </p:cNvPr>
            <p:cNvSpPr/>
            <p:nvPr/>
          </p:nvSpPr>
          <p:spPr>
            <a:xfrm>
              <a:off x="9739242" y="3394107"/>
              <a:ext cx="3157001" cy="1083119"/>
            </a:xfrm>
            <a:prstGeom prst="rect">
              <a:avLst/>
            </a:prstGeom>
            <a:solidFill>
              <a:srgbClr val="CC99FF">
                <a:alpha val="4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Rounded Corners 27">
              <a:extLst>
                <a:ext uri="{FF2B5EF4-FFF2-40B4-BE49-F238E27FC236}">
                  <a16:creationId xmlns:a16="http://schemas.microsoft.com/office/drawing/2014/main" id="{89209D08-A1D1-4B85-911F-7C0CCF50B2CC}"/>
                </a:ext>
              </a:extLst>
            </p:cNvPr>
            <p:cNvSpPr/>
            <p:nvPr/>
          </p:nvSpPr>
          <p:spPr>
            <a:xfrm>
              <a:off x="9636122" y="3055777"/>
              <a:ext cx="3362326" cy="2770030"/>
            </a:xfrm>
            <a:prstGeom prst="roundRect">
              <a:avLst>
                <a:gd name="adj" fmla="val 8233"/>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E21ED90C-5EBF-4F3D-B165-B1B8690E33EB}"/>
                </a:ext>
              </a:extLst>
            </p:cNvPr>
            <p:cNvSpPr txBox="1"/>
            <p:nvPr/>
          </p:nvSpPr>
          <p:spPr>
            <a:xfrm>
              <a:off x="9902068" y="3041965"/>
              <a:ext cx="2800350" cy="400110"/>
            </a:xfrm>
            <a:prstGeom prst="rect">
              <a:avLst/>
            </a:prstGeom>
            <a:noFill/>
          </p:spPr>
          <p:txBody>
            <a:bodyPr wrap="square" rtlCol="0">
              <a:spAutoFit/>
            </a:bodyPr>
            <a:lstStyle/>
            <a:p>
              <a:pPr algn="ctr"/>
              <a:r>
                <a:rPr lang="en-US" sz="2000" b="1" dirty="0"/>
                <a:t>IQ Metrics</a:t>
              </a:r>
            </a:p>
          </p:txBody>
        </p:sp>
        <p:sp>
          <p:nvSpPr>
            <p:cNvPr id="68" name="Rectangle: Rounded Corners 67">
              <a:extLst>
                <a:ext uri="{FF2B5EF4-FFF2-40B4-BE49-F238E27FC236}">
                  <a16:creationId xmlns:a16="http://schemas.microsoft.com/office/drawing/2014/main" id="{951D6029-7F5A-45BA-B7E8-C2E84D745593}"/>
                </a:ext>
              </a:extLst>
            </p:cNvPr>
            <p:cNvSpPr/>
            <p:nvPr/>
          </p:nvSpPr>
          <p:spPr>
            <a:xfrm>
              <a:off x="9854724" y="3648574"/>
              <a:ext cx="324541" cy="454256"/>
            </a:xfrm>
            <a:prstGeom prst="round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Rounded Corners 68">
              <a:extLst>
                <a:ext uri="{FF2B5EF4-FFF2-40B4-BE49-F238E27FC236}">
                  <a16:creationId xmlns:a16="http://schemas.microsoft.com/office/drawing/2014/main" id="{F4F73666-1C3D-4C7F-9243-FE1888DBDA19}"/>
                </a:ext>
              </a:extLst>
            </p:cNvPr>
            <p:cNvSpPr/>
            <p:nvPr/>
          </p:nvSpPr>
          <p:spPr>
            <a:xfrm>
              <a:off x="9870715" y="3445814"/>
              <a:ext cx="292559" cy="203583"/>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552DA4EB-5453-4C0E-91BC-AA6CC58D37DB}"/>
                </a:ext>
              </a:extLst>
            </p:cNvPr>
            <p:cNvSpPr txBox="1"/>
            <p:nvPr/>
          </p:nvSpPr>
          <p:spPr>
            <a:xfrm>
              <a:off x="9832328" y="3722935"/>
              <a:ext cx="369332" cy="305533"/>
            </a:xfrm>
            <a:prstGeom prst="rect">
              <a:avLst/>
            </a:prstGeom>
            <a:noFill/>
          </p:spPr>
          <p:txBody>
            <a:bodyPr vert="vert270" wrap="none" rtlCol="0">
              <a:spAutoFit/>
            </a:bodyPr>
            <a:lstStyle/>
            <a:p>
              <a:r>
                <a:rPr lang="en-US" sz="1200" b="1" dirty="0"/>
                <a:t>PC</a:t>
              </a:r>
            </a:p>
          </p:txBody>
        </p:sp>
        <p:sp>
          <p:nvSpPr>
            <p:cNvPr id="71" name="Rectangle: Rounded Corners 70">
              <a:extLst>
                <a:ext uri="{FF2B5EF4-FFF2-40B4-BE49-F238E27FC236}">
                  <a16:creationId xmlns:a16="http://schemas.microsoft.com/office/drawing/2014/main" id="{15661B46-7452-4F84-BF98-391E169A8A0C}"/>
                </a:ext>
              </a:extLst>
            </p:cNvPr>
            <p:cNvSpPr/>
            <p:nvPr/>
          </p:nvSpPr>
          <p:spPr>
            <a:xfrm>
              <a:off x="9838733" y="4894889"/>
              <a:ext cx="324541" cy="454256"/>
            </a:xfrm>
            <a:prstGeom prst="round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Rounded Corners 71">
              <a:extLst>
                <a:ext uri="{FF2B5EF4-FFF2-40B4-BE49-F238E27FC236}">
                  <a16:creationId xmlns:a16="http://schemas.microsoft.com/office/drawing/2014/main" id="{E747F248-A392-44C4-8C78-DFB2F7320829}"/>
                </a:ext>
              </a:extLst>
            </p:cNvPr>
            <p:cNvSpPr/>
            <p:nvPr/>
          </p:nvSpPr>
          <p:spPr>
            <a:xfrm>
              <a:off x="9854724" y="4692129"/>
              <a:ext cx="292559" cy="203583"/>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a:extLst>
                <a:ext uri="{FF2B5EF4-FFF2-40B4-BE49-F238E27FC236}">
                  <a16:creationId xmlns:a16="http://schemas.microsoft.com/office/drawing/2014/main" id="{796C84DB-6806-408A-B5BB-5314FA19143B}"/>
                </a:ext>
              </a:extLst>
            </p:cNvPr>
            <p:cNvSpPr txBox="1"/>
            <p:nvPr/>
          </p:nvSpPr>
          <p:spPr>
            <a:xfrm>
              <a:off x="9816337" y="4897935"/>
              <a:ext cx="369332" cy="457818"/>
            </a:xfrm>
            <a:prstGeom prst="rect">
              <a:avLst/>
            </a:prstGeom>
            <a:noFill/>
          </p:spPr>
          <p:txBody>
            <a:bodyPr vert="vert270" wrap="none" rtlCol="0">
              <a:spAutoFit/>
            </a:bodyPr>
            <a:lstStyle/>
            <a:p>
              <a:r>
                <a:rPr lang="en-US" sz="1200" b="1" dirty="0"/>
                <a:t>K562</a:t>
              </a:r>
            </a:p>
          </p:txBody>
        </p:sp>
        <p:sp>
          <p:nvSpPr>
            <p:cNvPr id="74" name="TextBox 73">
              <a:extLst>
                <a:ext uri="{FF2B5EF4-FFF2-40B4-BE49-F238E27FC236}">
                  <a16:creationId xmlns:a16="http://schemas.microsoft.com/office/drawing/2014/main" id="{EF0E16D9-79C1-4187-AAA9-64BCC40C62FD}"/>
                </a:ext>
              </a:extLst>
            </p:cNvPr>
            <p:cNvSpPr txBox="1"/>
            <p:nvPr/>
          </p:nvSpPr>
          <p:spPr>
            <a:xfrm>
              <a:off x="10389899" y="3398523"/>
              <a:ext cx="2514909" cy="1261884"/>
            </a:xfrm>
            <a:prstGeom prst="rect">
              <a:avLst/>
            </a:prstGeom>
            <a:noFill/>
          </p:spPr>
          <p:txBody>
            <a:bodyPr wrap="square" rtlCol="0">
              <a:spAutoFit/>
            </a:bodyPr>
            <a:lstStyle/>
            <a:p>
              <a:r>
                <a:rPr lang="en-US" sz="1600" u="sng" dirty="0"/>
                <a:t>Peptide Mix (e.g. </a:t>
              </a:r>
              <a:r>
                <a:rPr lang="en-US" sz="1600" u="sng" dirty="0" err="1"/>
                <a:t>PepCal</a:t>
              </a:r>
              <a:r>
                <a:rPr lang="en-US" sz="1600" u="sng" dirty="0"/>
                <a:t>)</a:t>
              </a:r>
            </a:p>
            <a:p>
              <a:pPr marL="285750" indent="-285750">
                <a:buFont typeface="Arial" panose="020B0604020202020204" pitchFamily="34" charset="0"/>
                <a:buChar char="•"/>
              </a:pPr>
              <a:r>
                <a:rPr lang="en-US" sz="1500" dirty="0"/>
                <a:t>FWHM</a:t>
              </a:r>
            </a:p>
            <a:p>
              <a:pPr marL="285750" indent="-285750">
                <a:buFont typeface="Arial" panose="020B0604020202020204" pitchFamily="34" charset="0"/>
                <a:buChar char="•"/>
              </a:pPr>
              <a:r>
                <a:rPr lang="en-US" sz="1500" dirty="0"/>
                <a:t>Ret. Times</a:t>
              </a:r>
            </a:p>
            <a:p>
              <a:pPr marL="285750" indent="-285750">
                <a:buFont typeface="Arial" panose="020B0604020202020204" pitchFamily="34" charset="0"/>
                <a:buChar char="•"/>
              </a:pPr>
              <a:r>
                <a:rPr lang="en-US" sz="1500" dirty="0"/>
                <a:t>Mass accuracy</a:t>
              </a:r>
            </a:p>
            <a:p>
              <a:pPr marL="285750" indent="-285750">
                <a:buFont typeface="Arial" panose="020B0604020202020204" pitchFamily="34" charset="0"/>
                <a:buChar char="•"/>
              </a:pPr>
              <a:endParaRPr lang="en-US" sz="1500" dirty="0"/>
            </a:p>
          </p:txBody>
        </p:sp>
        <p:sp>
          <p:nvSpPr>
            <p:cNvPr id="75" name="TextBox 74">
              <a:extLst>
                <a:ext uri="{FF2B5EF4-FFF2-40B4-BE49-F238E27FC236}">
                  <a16:creationId xmlns:a16="http://schemas.microsoft.com/office/drawing/2014/main" id="{ADB6DBAA-247C-4D9C-8E4C-548782F853EC}"/>
                </a:ext>
              </a:extLst>
            </p:cNvPr>
            <p:cNvSpPr txBox="1"/>
            <p:nvPr/>
          </p:nvSpPr>
          <p:spPr>
            <a:xfrm>
              <a:off x="10216716" y="4645129"/>
              <a:ext cx="2703179" cy="800219"/>
            </a:xfrm>
            <a:prstGeom prst="rect">
              <a:avLst/>
            </a:prstGeom>
            <a:noFill/>
          </p:spPr>
          <p:txBody>
            <a:bodyPr wrap="square" rtlCol="0">
              <a:spAutoFit/>
            </a:bodyPr>
            <a:lstStyle/>
            <a:p>
              <a:r>
                <a:rPr lang="en-US" sz="1600" u="sng" dirty="0"/>
                <a:t>Complex Digest (e.g. K562)</a:t>
              </a:r>
            </a:p>
            <a:p>
              <a:pPr marL="285750" indent="-285750">
                <a:buFont typeface="Arial" panose="020B0604020202020204" pitchFamily="34" charset="0"/>
                <a:buChar char="•"/>
              </a:pPr>
              <a:r>
                <a:rPr lang="en-US" sz="1500" dirty="0"/>
                <a:t>Protein ID</a:t>
              </a:r>
            </a:p>
            <a:p>
              <a:pPr marL="285750" indent="-285750">
                <a:buFont typeface="Arial" panose="020B0604020202020204" pitchFamily="34" charset="0"/>
                <a:buChar char="•"/>
              </a:pPr>
              <a:r>
                <a:rPr lang="en-US" sz="1500" dirty="0"/>
                <a:t>Quant. performances</a:t>
              </a:r>
            </a:p>
          </p:txBody>
        </p:sp>
      </p:grpSp>
    </p:spTree>
    <p:extLst>
      <p:ext uri="{BB962C8B-B14F-4D97-AF65-F5344CB8AC3E}">
        <p14:creationId xmlns:p14="http://schemas.microsoft.com/office/powerpoint/2010/main" val="29798039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4856A0-5124-4F42-AFD9-9705159FDB6D}"/>
              </a:ext>
            </a:extLst>
          </p:cNvPr>
          <p:cNvSpPr>
            <a:spLocks noGrp="1"/>
          </p:cNvSpPr>
          <p:nvPr>
            <p:ph type="title"/>
          </p:nvPr>
        </p:nvSpPr>
        <p:spPr>
          <a:xfrm>
            <a:off x="377802" y="502535"/>
            <a:ext cx="11417618" cy="769046"/>
          </a:xfrm>
        </p:spPr>
        <p:txBody>
          <a:bodyPr>
            <a:noAutofit/>
          </a:bodyPr>
          <a:lstStyle/>
          <a:p>
            <a:r>
              <a:rPr lang="en-US" sz="3600" dirty="0"/>
              <a:t>Evaluating different columns to test selectivity and performances</a:t>
            </a:r>
          </a:p>
        </p:txBody>
      </p:sp>
      <p:sp>
        <p:nvSpPr>
          <p:cNvPr id="3" name="Content Placeholder 2">
            <a:extLst>
              <a:ext uri="{FF2B5EF4-FFF2-40B4-BE49-F238E27FC236}">
                <a16:creationId xmlns:a16="http://schemas.microsoft.com/office/drawing/2014/main" id="{671EC8D9-1C35-4F33-A109-8CA6050B0E87}"/>
              </a:ext>
            </a:extLst>
          </p:cNvPr>
          <p:cNvSpPr>
            <a:spLocks noGrp="1"/>
          </p:cNvSpPr>
          <p:nvPr>
            <p:ph idx="1"/>
          </p:nvPr>
        </p:nvSpPr>
        <p:spPr>
          <a:xfrm>
            <a:off x="7716956" y="2203132"/>
            <a:ext cx="3495527" cy="3614737"/>
          </a:xfrm>
        </p:spPr>
        <p:txBody>
          <a:bodyPr>
            <a:normAutofit fontScale="70000" lnSpcReduction="20000"/>
          </a:bodyPr>
          <a:lstStyle/>
          <a:p>
            <a:r>
              <a:rPr lang="en-US" b="1" u="sng" dirty="0"/>
              <a:t>Metrics to evaluate:</a:t>
            </a:r>
          </a:p>
          <a:p>
            <a:pPr>
              <a:buFont typeface="Arial" panose="020B0604020202020204" pitchFamily="34" charset="0"/>
              <a:buChar char="•"/>
            </a:pPr>
            <a:r>
              <a:rPr lang="en-US" dirty="0"/>
              <a:t>Number of peptide identified</a:t>
            </a:r>
          </a:p>
          <a:p>
            <a:pPr>
              <a:buFont typeface="Arial" panose="020B0604020202020204" pitchFamily="34" charset="0"/>
              <a:buChar char="•"/>
            </a:pPr>
            <a:r>
              <a:rPr lang="en-US" dirty="0"/>
              <a:t>Types of peptides identified</a:t>
            </a:r>
          </a:p>
          <a:p>
            <a:pPr>
              <a:buFont typeface="Arial" panose="020B0604020202020204" pitchFamily="34" charset="0"/>
              <a:buChar char="•"/>
            </a:pPr>
            <a:r>
              <a:rPr lang="en-US" dirty="0"/>
              <a:t>Number of proteins quantified</a:t>
            </a:r>
          </a:p>
          <a:p>
            <a:pPr>
              <a:buFont typeface="Arial" panose="020B0604020202020204" pitchFamily="34" charset="0"/>
              <a:buChar char="•"/>
            </a:pPr>
            <a:r>
              <a:rPr lang="en-US" dirty="0"/>
              <a:t>Quality of quantification (e.g. %CV)</a:t>
            </a:r>
          </a:p>
          <a:p>
            <a:pPr marL="0" indent="0">
              <a:buNone/>
            </a:pPr>
            <a:endParaRPr lang="en-US" dirty="0"/>
          </a:p>
          <a:p>
            <a:pPr marL="0" indent="0">
              <a:buNone/>
            </a:pPr>
            <a:r>
              <a:rPr lang="en-US" dirty="0">
                <a:sym typeface="Wingdings" panose="05000000000000000000" pitchFamily="2" charset="2"/>
              </a:rPr>
              <a:t> Use commercial K562 digest</a:t>
            </a:r>
            <a:endParaRPr lang="en-US" dirty="0"/>
          </a:p>
          <a:p>
            <a:pPr marL="0" indent="0">
              <a:buNone/>
            </a:pPr>
            <a:endParaRPr lang="en-US" dirty="0"/>
          </a:p>
          <a:p>
            <a:pPr>
              <a:buFont typeface="Arial" panose="020B0604020202020204" pitchFamily="34" charset="0"/>
              <a:buChar char="•"/>
            </a:pPr>
            <a:endParaRPr lang="en-US" dirty="0"/>
          </a:p>
        </p:txBody>
      </p:sp>
      <p:sp>
        <p:nvSpPr>
          <p:cNvPr id="4" name="Slide Number Placeholder 3">
            <a:extLst>
              <a:ext uri="{FF2B5EF4-FFF2-40B4-BE49-F238E27FC236}">
                <a16:creationId xmlns:a16="http://schemas.microsoft.com/office/drawing/2014/main" id="{693E15FB-482A-4D03-97DA-5B95991A5F80}"/>
              </a:ext>
            </a:extLst>
          </p:cNvPr>
          <p:cNvSpPr>
            <a:spLocks noGrp="1"/>
          </p:cNvSpPr>
          <p:nvPr>
            <p:ph type="sldNum" sz="quarter" idx="12"/>
          </p:nvPr>
        </p:nvSpPr>
        <p:spPr/>
        <p:txBody>
          <a:bodyPr/>
          <a:lstStyle/>
          <a:p>
            <a:fld id="{B7252B73-730E-47C6-8048-459701B24D1A}" type="slidenum">
              <a:rPr lang="en-US" smtClean="0"/>
              <a:t>9</a:t>
            </a:fld>
            <a:endParaRPr lang="en-US"/>
          </a:p>
        </p:txBody>
      </p:sp>
      <p:graphicFrame>
        <p:nvGraphicFramePr>
          <p:cNvPr id="5" name="Table 4">
            <a:extLst>
              <a:ext uri="{FF2B5EF4-FFF2-40B4-BE49-F238E27FC236}">
                <a16:creationId xmlns:a16="http://schemas.microsoft.com/office/drawing/2014/main" id="{6C03F554-EBC1-47C8-8E82-15D2DAC62E68}"/>
              </a:ext>
            </a:extLst>
          </p:cNvPr>
          <p:cNvGraphicFramePr>
            <a:graphicFrameLocks noGrp="1"/>
          </p:cNvGraphicFramePr>
          <p:nvPr>
            <p:extLst>
              <p:ext uri="{D42A27DB-BD31-4B8C-83A1-F6EECF244321}">
                <p14:modId xmlns:p14="http://schemas.microsoft.com/office/powerpoint/2010/main" val="1615630682"/>
              </p:ext>
            </p:extLst>
          </p:nvPr>
        </p:nvGraphicFramePr>
        <p:xfrm>
          <a:off x="1035865" y="2168517"/>
          <a:ext cx="6225585" cy="3394332"/>
        </p:xfrm>
        <a:graphic>
          <a:graphicData uri="http://schemas.openxmlformats.org/drawingml/2006/table">
            <a:tbl>
              <a:tblPr firstRow="1" bandRow="1">
                <a:tableStyleId>{073A0DAA-6AF3-43AB-8588-CEC1D06C72B9}</a:tableStyleId>
              </a:tblPr>
              <a:tblGrid>
                <a:gridCol w="1431349">
                  <a:extLst>
                    <a:ext uri="{9D8B030D-6E8A-4147-A177-3AD203B41FA5}">
                      <a16:colId xmlns:a16="http://schemas.microsoft.com/office/drawing/2014/main" val="4255987969"/>
                    </a:ext>
                  </a:extLst>
                </a:gridCol>
                <a:gridCol w="1058885">
                  <a:extLst>
                    <a:ext uri="{9D8B030D-6E8A-4147-A177-3AD203B41FA5}">
                      <a16:colId xmlns:a16="http://schemas.microsoft.com/office/drawing/2014/main" val="223446296"/>
                    </a:ext>
                  </a:extLst>
                </a:gridCol>
                <a:gridCol w="1245117">
                  <a:extLst>
                    <a:ext uri="{9D8B030D-6E8A-4147-A177-3AD203B41FA5}">
                      <a16:colId xmlns:a16="http://schemas.microsoft.com/office/drawing/2014/main" val="4268155910"/>
                    </a:ext>
                  </a:extLst>
                </a:gridCol>
                <a:gridCol w="1245117">
                  <a:extLst>
                    <a:ext uri="{9D8B030D-6E8A-4147-A177-3AD203B41FA5}">
                      <a16:colId xmlns:a16="http://schemas.microsoft.com/office/drawing/2014/main" val="3367825258"/>
                    </a:ext>
                  </a:extLst>
                </a:gridCol>
                <a:gridCol w="1245117">
                  <a:extLst>
                    <a:ext uri="{9D8B030D-6E8A-4147-A177-3AD203B41FA5}">
                      <a16:colId xmlns:a16="http://schemas.microsoft.com/office/drawing/2014/main" val="2468260933"/>
                    </a:ext>
                  </a:extLst>
                </a:gridCol>
              </a:tblGrid>
              <a:tr h="896683">
                <a:tc>
                  <a:txBody>
                    <a:bodyPr/>
                    <a:lstStyle/>
                    <a:p>
                      <a:pPr algn="ctr"/>
                      <a:r>
                        <a:rPr lang="en-US" dirty="0"/>
                        <a:t>Column</a:t>
                      </a:r>
                    </a:p>
                  </a:txBody>
                  <a:tcPr anchor="ctr"/>
                </a:tc>
                <a:tc>
                  <a:txBody>
                    <a:bodyPr/>
                    <a:lstStyle/>
                    <a:p>
                      <a:pPr algn="ctr"/>
                      <a:r>
                        <a:rPr lang="en-US" dirty="0"/>
                        <a:t>Vendor</a:t>
                      </a:r>
                    </a:p>
                  </a:txBody>
                  <a:tcPr anchor="ctr"/>
                </a:tc>
                <a:tc>
                  <a:txBody>
                    <a:bodyPr/>
                    <a:lstStyle/>
                    <a:p>
                      <a:pPr algn="ctr"/>
                      <a:r>
                        <a:rPr lang="en-US" dirty="0"/>
                        <a:t>Particle size (µm)</a:t>
                      </a:r>
                    </a:p>
                  </a:txBody>
                  <a:tcPr anchor="ctr"/>
                </a:tc>
                <a:tc>
                  <a:txBody>
                    <a:bodyPr/>
                    <a:lstStyle/>
                    <a:p>
                      <a:pPr algn="ctr"/>
                      <a:r>
                        <a:rPr lang="en-US" dirty="0"/>
                        <a:t>Pore size (A)</a:t>
                      </a:r>
                    </a:p>
                  </a:txBody>
                  <a:tcPr anchor="ctr"/>
                </a:tc>
                <a:tc>
                  <a:txBody>
                    <a:bodyPr/>
                    <a:lstStyle/>
                    <a:p>
                      <a:pPr algn="ctr"/>
                      <a:r>
                        <a:rPr lang="en-US" dirty="0"/>
                        <a:t>Length (cm)</a:t>
                      </a:r>
                    </a:p>
                  </a:txBody>
                  <a:tcPr anchor="ctr"/>
                </a:tc>
                <a:extLst>
                  <a:ext uri="{0D108BD9-81ED-4DB2-BD59-A6C34878D82A}">
                    <a16:rowId xmlns:a16="http://schemas.microsoft.com/office/drawing/2014/main" val="354288606"/>
                  </a:ext>
                </a:extLst>
              </a:tr>
              <a:tr h="519506">
                <a:tc>
                  <a:txBody>
                    <a:bodyPr/>
                    <a:lstStyle/>
                    <a:p>
                      <a:pPr algn="ctr"/>
                      <a:r>
                        <a:rPr lang="en-US" dirty="0"/>
                        <a:t>1</a:t>
                      </a:r>
                    </a:p>
                  </a:txBody>
                  <a:tcPr anchor="ctr"/>
                </a:tc>
                <a:tc>
                  <a:txBody>
                    <a:bodyPr/>
                    <a:lstStyle/>
                    <a:p>
                      <a:pPr algn="ctr"/>
                      <a:r>
                        <a:rPr lang="en-US" dirty="0"/>
                        <a:t>A</a:t>
                      </a:r>
                    </a:p>
                  </a:txBody>
                  <a:tcPr anchor="ctr"/>
                </a:tc>
                <a:tc>
                  <a:txBody>
                    <a:bodyPr/>
                    <a:lstStyle/>
                    <a:p>
                      <a:pPr algn="ctr"/>
                      <a:r>
                        <a:rPr lang="en-US" dirty="0"/>
                        <a:t>3</a:t>
                      </a:r>
                    </a:p>
                  </a:txBody>
                  <a:tcPr anchor="ctr"/>
                </a:tc>
                <a:tc>
                  <a:txBody>
                    <a:bodyPr/>
                    <a:lstStyle/>
                    <a:p>
                      <a:pPr algn="ctr"/>
                      <a:r>
                        <a:rPr lang="en-US" dirty="0"/>
                        <a:t>120</a:t>
                      </a:r>
                    </a:p>
                  </a:txBody>
                  <a:tcPr anchor="ctr"/>
                </a:tc>
                <a:tc>
                  <a:txBody>
                    <a:bodyPr/>
                    <a:lstStyle/>
                    <a:p>
                      <a:pPr algn="ctr"/>
                      <a:r>
                        <a:rPr lang="en-US" dirty="0"/>
                        <a:t>15</a:t>
                      </a:r>
                    </a:p>
                  </a:txBody>
                  <a:tcPr anchor="ctr"/>
                </a:tc>
                <a:extLst>
                  <a:ext uri="{0D108BD9-81ED-4DB2-BD59-A6C34878D82A}">
                    <a16:rowId xmlns:a16="http://schemas.microsoft.com/office/drawing/2014/main" val="2509781822"/>
                  </a:ext>
                </a:extLst>
              </a:tr>
              <a:tr h="435389">
                <a:tc>
                  <a:txBody>
                    <a:bodyPr/>
                    <a:lstStyle/>
                    <a:p>
                      <a:pPr algn="ctr"/>
                      <a:r>
                        <a:rPr lang="en-US" dirty="0"/>
                        <a:t>2</a:t>
                      </a:r>
                    </a:p>
                  </a:txBody>
                  <a:tcPr anchor="ctr"/>
                </a:tc>
                <a:tc>
                  <a:txBody>
                    <a:bodyPr/>
                    <a:lstStyle/>
                    <a:p>
                      <a:pPr algn="ctr"/>
                      <a:r>
                        <a:rPr lang="en-US" dirty="0"/>
                        <a:t>B</a:t>
                      </a:r>
                    </a:p>
                  </a:txBody>
                  <a:tcPr anchor="ctr"/>
                </a:tc>
                <a:tc>
                  <a:txBody>
                    <a:bodyPr/>
                    <a:lstStyle/>
                    <a:p>
                      <a:pPr algn="ctr"/>
                      <a:r>
                        <a:rPr lang="en-US" dirty="0"/>
                        <a:t>3</a:t>
                      </a:r>
                    </a:p>
                  </a:txBody>
                  <a:tcPr anchor="ctr"/>
                </a:tc>
                <a:tc>
                  <a:txBody>
                    <a:bodyPr/>
                    <a:lstStyle/>
                    <a:p>
                      <a:pPr algn="ctr"/>
                      <a:r>
                        <a:rPr lang="en-US" dirty="0"/>
                        <a:t>300</a:t>
                      </a:r>
                    </a:p>
                  </a:txBody>
                  <a:tcPr anchor="ctr"/>
                </a:tc>
                <a:tc>
                  <a:txBody>
                    <a:bodyPr/>
                    <a:lstStyle/>
                    <a:p>
                      <a:pPr algn="ctr"/>
                      <a:r>
                        <a:rPr lang="en-US" dirty="0"/>
                        <a:t>15</a:t>
                      </a:r>
                    </a:p>
                  </a:txBody>
                  <a:tcPr anchor="ctr"/>
                </a:tc>
                <a:extLst>
                  <a:ext uri="{0D108BD9-81ED-4DB2-BD59-A6C34878D82A}">
                    <a16:rowId xmlns:a16="http://schemas.microsoft.com/office/drawing/2014/main" val="2860014400"/>
                  </a:ext>
                </a:extLst>
              </a:tr>
              <a:tr h="503742">
                <a:tc>
                  <a:txBody>
                    <a:bodyPr/>
                    <a:lstStyle/>
                    <a:p>
                      <a:pPr algn="ctr"/>
                      <a:r>
                        <a:rPr lang="en-US" dirty="0"/>
                        <a:t>3</a:t>
                      </a:r>
                    </a:p>
                  </a:txBody>
                  <a:tcPr anchor="ctr"/>
                </a:tc>
                <a:tc>
                  <a:txBody>
                    <a:bodyPr/>
                    <a:lstStyle/>
                    <a:p>
                      <a:pPr algn="ctr"/>
                      <a:r>
                        <a:rPr lang="en-US" dirty="0"/>
                        <a:t>C</a:t>
                      </a:r>
                    </a:p>
                  </a:txBody>
                  <a:tcPr anchor="ctr"/>
                </a:tc>
                <a:tc>
                  <a:txBody>
                    <a:bodyPr/>
                    <a:lstStyle/>
                    <a:p>
                      <a:pPr algn="ctr"/>
                      <a:r>
                        <a:rPr lang="en-US" dirty="0"/>
                        <a:t>1.7</a:t>
                      </a:r>
                    </a:p>
                  </a:txBody>
                  <a:tcPr anchor="ctr"/>
                </a:tc>
                <a:tc>
                  <a:txBody>
                    <a:bodyPr/>
                    <a:lstStyle/>
                    <a:p>
                      <a:pPr algn="ctr"/>
                      <a:r>
                        <a:rPr lang="en-US" dirty="0"/>
                        <a:t>130</a:t>
                      </a:r>
                    </a:p>
                  </a:txBody>
                  <a:tcPr anchor="ctr"/>
                </a:tc>
                <a:tc>
                  <a:txBody>
                    <a:bodyPr/>
                    <a:lstStyle/>
                    <a:p>
                      <a:pPr algn="ctr"/>
                      <a:r>
                        <a:rPr lang="en-US" dirty="0"/>
                        <a:t>15</a:t>
                      </a:r>
                    </a:p>
                  </a:txBody>
                  <a:tcPr anchor="ctr"/>
                </a:tc>
                <a:extLst>
                  <a:ext uri="{0D108BD9-81ED-4DB2-BD59-A6C34878D82A}">
                    <a16:rowId xmlns:a16="http://schemas.microsoft.com/office/drawing/2014/main" val="3759054943"/>
                  </a:ext>
                </a:extLst>
              </a:tr>
              <a:tr h="519506">
                <a:tc>
                  <a:txBody>
                    <a:bodyPr/>
                    <a:lstStyle/>
                    <a:p>
                      <a:pPr algn="ctr"/>
                      <a:r>
                        <a:rPr lang="en-US" dirty="0"/>
                        <a:t>4</a:t>
                      </a:r>
                    </a:p>
                  </a:txBody>
                  <a:tcPr anchor="ctr"/>
                </a:tc>
                <a:tc>
                  <a:txBody>
                    <a:bodyPr/>
                    <a:lstStyle/>
                    <a:p>
                      <a:pPr algn="ctr"/>
                      <a:r>
                        <a:rPr lang="en-US" dirty="0"/>
                        <a:t>C</a:t>
                      </a:r>
                    </a:p>
                  </a:txBody>
                  <a:tcPr anchor="ctr"/>
                </a:tc>
                <a:tc>
                  <a:txBody>
                    <a:bodyPr/>
                    <a:lstStyle/>
                    <a:p>
                      <a:pPr algn="ctr"/>
                      <a:r>
                        <a:rPr lang="en-US" dirty="0"/>
                        <a:t>1.7</a:t>
                      </a:r>
                    </a:p>
                  </a:txBody>
                  <a:tcPr anchor="ctr"/>
                </a:tc>
                <a:tc>
                  <a:txBody>
                    <a:bodyPr/>
                    <a:lstStyle/>
                    <a:p>
                      <a:pPr algn="ctr"/>
                      <a:r>
                        <a:rPr lang="en-US" dirty="0"/>
                        <a:t>130</a:t>
                      </a:r>
                    </a:p>
                  </a:txBody>
                  <a:tcPr anchor="ctr"/>
                </a:tc>
                <a:tc>
                  <a:txBody>
                    <a:bodyPr/>
                    <a:lstStyle/>
                    <a:p>
                      <a:pPr algn="ctr"/>
                      <a:r>
                        <a:rPr lang="en-US" dirty="0"/>
                        <a:t>25</a:t>
                      </a:r>
                    </a:p>
                  </a:txBody>
                  <a:tcPr anchor="ctr"/>
                </a:tc>
                <a:extLst>
                  <a:ext uri="{0D108BD9-81ED-4DB2-BD59-A6C34878D82A}">
                    <a16:rowId xmlns:a16="http://schemas.microsoft.com/office/drawing/2014/main" val="2043143725"/>
                  </a:ext>
                </a:extLst>
              </a:tr>
              <a:tr h="519506">
                <a:tc>
                  <a:txBody>
                    <a:bodyPr/>
                    <a:lstStyle/>
                    <a:p>
                      <a:pPr algn="ctr"/>
                      <a:r>
                        <a:rPr lang="en-US" dirty="0"/>
                        <a:t>5</a:t>
                      </a:r>
                    </a:p>
                  </a:txBody>
                  <a:tcPr anchor="ctr"/>
                </a:tc>
                <a:tc>
                  <a:txBody>
                    <a:bodyPr/>
                    <a:lstStyle/>
                    <a:p>
                      <a:pPr algn="ctr"/>
                      <a:r>
                        <a:rPr lang="en-US" dirty="0"/>
                        <a:t>C</a:t>
                      </a:r>
                    </a:p>
                  </a:txBody>
                  <a:tcPr anchor="ctr"/>
                </a:tc>
                <a:tc>
                  <a:txBody>
                    <a:bodyPr/>
                    <a:lstStyle/>
                    <a:p>
                      <a:pPr algn="ctr"/>
                      <a:r>
                        <a:rPr lang="en-US" dirty="0"/>
                        <a:t>1.7</a:t>
                      </a:r>
                    </a:p>
                  </a:txBody>
                  <a:tcPr anchor="ctr"/>
                </a:tc>
                <a:tc>
                  <a:txBody>
                    <a:bodyPr/>
                    <a:lstStyle/>
                    <a:p>
                      <a:pPr algn="ctr"/>
                      <a:r>
                        <a:rPr lang="en-US" dirty="0"/>
                        <a:t>300</a:t>
                      </a:r>
                    </a:p>
                  </a:txBody>
                  <a:tcPr anchor="ctr"/>
                </a:tc>
                <a:tc>
                  <a:txBody>
                    <a:bodyPr/>
                    <a:lstStyle/>
                    <a:p>
                      <a:pPr algn="ctr"/>
                      <a:r>
                        <a:rPr lang="en-US" dirty="0"/>
                        <a:t>25</a:t>
                      </a:r>
                    </a:p>
                  </a:txBody>
                  <a:tcPr anchor="ctr"/>
                </a:tc>
                <a:extLst>
                  <a:ext uri="{0D108BD9-81ED-4DB2-BD59-A6C34878D82A}">
                    <a16:rowId xmlns:a16="http://schemas.microsoft.com/office/drawing/2014/main" val="195350659"/>
                  </a:ext>
                </a:extLst>
              </a:tr>
            </a:tbl>
          </a:graphicData>
        </a:graphic>
      </p:graphicFrame>
    </p:spTree>
    <p:extLst>
      <p:ext uri="{BB962C8B-B14F-4D97-AF65-F5344CB8AC3E}">
        <p14:creationId xmlns:p14="http://schemas.microsoft.com/office/powerpoint/2010/main" val="357719795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18.1|2.8"/>
</p:tagLst>
</file>

<file path=ppt/tags/tag2.xml><?xml version="1.0" encoding="utf-8"?>
<p:tagLst xmlns:a="http://schemas.openxmlformats.org/drawingml/2006/main" xmlns:r="http://schemas.openxmlformats.org/officeDocument/2006/relationships" xmlns:p="http://schemas.openxmlformats.org/presentationml/2006/main">
  <p:tag name="TIMING" val="|73.5"/>
</p:tagLst>
</file>

<file path=ppt/tags/tag3.xml><?xml version="1.0" encoding="utf-8"?>
<p:tagLst xmlns:a="http://schemas.openxmlformats.org/drawingml/2006/main" xmlns:r="http://schemas.openxmlformats.org/officeDocument/2006/relationships" xmlns:p="http://schemas.openxmlformats.org/presentationml/2006/main">
  <p:tag name="TIMING" val="|19.8"/>
</p:tagLst>
</file>

<file path=ppt/tags/tag4.xml><?xml version="1.0" encoding="utf-8"?>
<p:tagLst xmlns:a="http://schemas.openxmlformats.org/drawingml/2006/main" xmlns:r="http://schemas.openxmlformats.org/officeDocument/2006/relationships" xmlns:p="http://schemas.openxmlformats.org/presentationml/2006/main">
  <p:tag name="TIMING" val="|11.3"/>
</p:tagLst>
</file>

<file path=ppt/theme/theme1.xml><?xml version="1.0" encoding="utf-8"?>
<a:theme xmlns:a="http://schemas.openxmlformats.org/drawingml/2006/main" name="Theme2">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heme2" id="{5E22078B-B4BB-4E57-A7FF-86F062677411}" vid="{8BB3ABD9-2A8D-4E81-A09E-A29D8935659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632538A53D8B24CAEDE15CC566C56B3" ma:contentTypeVersion="9" ma:contentTypeDescription="Create a new document." ma:contentTypeScope="" ma:versionID="fc7571025f3381e9b48f3645a5df63aa">
  <xsd:schema xmlns:xsd="http://www.w3.org/2001/XMLSchema" xmlns:xs="http://www.w3.org/2001/XMLSchema" xmlns:p="http://schemas.microsoft.com/office/2006/metadata/properties" xmlns:ns3="5890e089-4ced-4d6c-b8a5-164247747fa8" targetNamespace="http://schemas.microsoft.com/office/2006/metadata/properties" ma:root="true" ma:fieldsID="f522d3e58ca3cef51331e810fb092645" ns3:_="">
    <xsd:import namespace="5890e089-4ced-4d6c-b8a5-164247747fa8"/>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AutoKeyPoints" minOccurs="0"/>
                <xsd:element ref="ns3:MediaServiceKeyPoints" minOccurs="0"/>
                <xsd:element ref="ns3:MediaServiceDateTake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890e089-4ced-4d6c-b8a5-164247747fa8"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D81AF2B5-1E9E-4B93-825D-59AFA1BEA91A}">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890e089-4ced-4d6c-b8a5-164247747fa8"/>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24C662A0-D356-40D3-BEA8-CEC487906540}">
  <ds:schemaRefs>
    <ds:schemaRef ds:uri="http://schemas.microsoft.com/sharepoint/v3/contenttype/forms"/>
  </ds:schemaRefs>
</ds:datastoreItem>
</file>

<file path=customXml/itemProps3.xml><?xml version="1.0" encoding="utf-8"?>
<ds:datastoreItem xmlns:ds="http://schemas.openxmlformats.org/officeDocument/2006/customXml" ds:itemID="{8B41BF21-68AC-4954-A341-2061A87274A2}">
  <ds:schemaRefs>
    <ds:schemaRef ds:uri="http://purl.org/dc/dcmitype/"/>
    <ds:schemaRef ds:uri="http://schemas.microsoft.com/office/infopath/2007/PartnerControls"/>
    <ds:schemaRef ds:uri="http://www.w3.org/XML/1998/namespace"/>
    <ds:schemaRef ds:uri="http://schemas.microsoft.com/office/2006/documentManagement/types"/>
    <ds:schemaRef ds:uri="http://purl.org/dc/elements/1.1/"/>
    <ds:schemaRef ds:uri="5890e089-4ced-4d6c-b8a5-164247747fa8"/>
    <ds:schemaRef ds:uri="http://schemas.openxmlformats.org/package/2006/metadata/core-properties"/>
    <ds:schemaRef ds:uri="http://purl.org/dc/term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Theme2</Template>
  <TotalTime>3557</TotalTime>
  <Words>1719</Words>
  <Application>Microsoft Office PowerPoint</Application>
  <PresentationFormat>Widescreen</PresentationFormat>
  <Paragraphs>426</Paragraphs>
  <Slides>28</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5" baseType="lpstr">
      <vt:lpstr>Arial</vt:lpstr>
      <vt:lpstr>Calibri</vt:lpstr>
      <vt:lpstr>Courier New</vt:lpstr>
      <vt:lpstr>Palatino Linotype</vt:lpstr>
      <vt:lpstr>Wingdings</vt:lpstr>
      <vt:lpstr>Theme2</vt:lpstr>
      <vt:lpstr>CS ChemDraw Drawing</vt:lpstr>
      <vt:lpstr>Expending MAM Principles to the Characterization of Cell-based Therapies</vt:lpstr>
      <vt:lpstr>The role of NIST in advancing biomanufacturing</vt:lpstr>
      <vt:lpstr>What are CAR T-cells?</vt:lpstr>
      <vt:lpstr>Opportunities and challenges for proteomics on CAR T-cells</vt:lpstr>
      <vt:lpstr>Expanding MAM principles to CAR T-cell therapies </vt:lpstr>
      <vt:lpstr>Requirements for large-scale proteomics implementation for the analysis of CAR T-cell therapies</vt:lpstr>
      <vt:lpstr>Workflow for large-scale proteomics implementation for CAR T-cell therapies</vt:lpstr>
      <vt:lpstr>Designing a sensitive and controlled acquisition method for CAR-T proteomics</vt:lpstr>
      <vt:lpstr>Evaluating different columns to test selectivity and performances</vt:lpstr>
      <vt:lpstr>Comparison of the proteins identified with the different columns</vt:lpstr>
      <vt:lpstr>Protein quantification from SWATH® Acquisition</vt:lpstr>
      <vt:lpstr>Protein identification and quantification from SWATH® data: Generation of PQPs</vt:lpstr>
      <vt:lpstr>Column W300-25cm led to more sensitive quantification</vt:lpstr>
      <vt:lpstr>Gradient duration evaluation</vt:lpstr>
      <vt:lpstr>Designing a sensitive and controlled acquisition method for CAR-T proteomics</vt:lpstr>
      <vt:lpstr>Revising the MS acquisition parameters</vt:lpstr>
      <vt:lpstr>Designing a sensitive and controlled acquisition method for CAR-T proteomics</vt:lpstr>
      <vt:lpstr>Technical Variability and Devising Method Control</vt:lpstr>
      <vt:lpstr>Instrument and measurement control design scheme</vt:lpstr>
      <vt:lpstr>Some specific values for the simple IQ: PepCal Mix</vt:lpstr>
      <vt:lpstr>Some specific values for SWATH® on K562 (OQ)</vt:lpstr>
      <vt:lpstr>Preliminary application of our method on Jurkat cells</vt:lpstr>
      <vt:lpstr>Steps to improve the proteomic workflow</vt:lpstr>
      <vt:lpstr>CAR-Jurkat model to advance analytics</vt:lpstr>
      <vt:lpstr>Evaluating different sample preparation</vt:lpstr>
      <vt:lpstr>Preliminary evaluation of sample preparation methods</vt:lpstr>
      <vt:lpstr>Conclusions</vt:lpstr>
      <vt:lpstr>Acknowledgemen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veloping MS-Based Approaches to Qualify CAR-T Cell Therapies</dc:title>
  <dc:creator>Camille Lombard-Banek</dc:creator>
  <cp:lastModifiedBy>Camille Lombard-Banek</cp:lastModifiedBy>
  <cp:revision>27</cp:revision>
  <dcterms:created xsi:type="dcterms:W3CDTF">2020-04-16T18:03:31Z</dcterms:created>
  <dcterms:modified xsi:type="dcterms:W3CDTF">2021-04-26T13:20:09Z</dcterms:modified>
</cp:coreProperties>
</file>